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DB610C4" w14:textId="4571E586" w:rsidR="00A46676" w:rsidRPr="00175025" w:rsidRDefault="00617112" w:rsidP="00617112">
      <w:pPr>
        <w:pStyle w:val="13"/>
        <w:ind w:left="492" w:hanging="492"/>
        <w:outlineLvl w:val="0"/>
        <w:rPr>
          <w:rFonts w:ascii="方正书宋_GBK" w:eastAsia="方正书宋_GBK" w:hint="eastAsia"/>
          <w:sz w:val="16"/>
          <w:szCs w:val="16"/>
        </w:rPr>
      </w:pPr>
      <w:commentRangeStart w:id="0"/>
      <w:r>
        <w:rPr>
          <w:rFonts w:ascii="方正书宋_GBK" w:eastAsia="方正书宋_GBK"/>
          <w:sz w:val="16"/>
          <w:szCs w:val="16"/>
        </w:rPr>
        <w:t>XXXXXX</w:t>
      </w:r>
      <w:r w:rsidR="00A46676" w:rsidRPr="00175025">
        <w:rPr>
          <w:rFonts w:ascii="方正书宋_GBK" w:eastAsia="方正书宋_GBK" w:hint="eastAsia"/>
          <w:sz w:val="16"/>
          <w:szCs w:val="16"/>
        </w:rPr>
        <w:t>(</w:t>
      </w:r>
      <w:r>
        <w:rPr>
          <w:rFonts w:ascii="方正书宋_GBK" w:eastAsia="方正书宋_GBK"/>
          <w:sz w:val="16"/>
          <w:szCs w:val="16"/>
        </w:rPr>
        <w:t>XXXXX</w:t>
      </w:r>
      <w:r w:rsidR="00A46676" w:rsidRPr="00175025">
        <w:rPr>
          <w:rFonts w:ascii="方正书宋_GBK" w:eastAsia="方正书宋_GBK" w:hint="eastAsia"/>
          <w:sz w:val="16"/>
          <w:szCs w:val="16"/>
        </w:rPr>
        <w:t>)</w:t>
      </w:r>
      <w:r w:rsidR="00A72BC0" w:rsidRPr="00A7589B">
        <w:rPr>
          <w:rFonts w:ascii="Times New Roman" w:eastAsia="方正书宋_GBK" w:hAnsi="Times New Roman" w:cs="Times New Roman"/>
          <w:sz w:val="16"/>
          <w:szCs w:val="16"/>
        </w:rPr>
        <w:t xml:space="preserve">  </w:t>
      </w:r>
      <w:r w:rsidR="00A72BC0" w:rsidRPr="00A7589B">
        <w:rPr>
          <w:rFonts w:ascii="Times New Roman" w:eastAsia="方正书宋_GBK" w:hAnsi="Times New Roman" w:cs="Times New Roman"/>
          <w:sz w:val="16"/>
          <w:szCs w:val="16"/>
        </w:rPr>
        <w:t>第</w:t>
      </w:r>
      <w:r w:rsidR="00A72BC0" w:rsidRPr="00A7589B">
        <w:rPr>
          <w:rFonts w:ascii="Times New Roman" w:eastAsia="方正书宋_GBK" w:hAnsi="Times New Roman" w:cs="Times New Roman"/>
          <w:sz w:val="16"/>
          <w:szCs w:val="16"/>
        </w:rPr>
        <w:t>5</w:t>
      </w:r>
      <w:r w:rsidR="00A72BC0">
        <w:rPr>
          <w:rFonts w:ascii="Times New Roman" w:eastAsia="方正书宋_GBK" w:hAnsi="Times New Roman" w:cs="Times New Roman" w:hint="eastAsia"/>
          <w:sz w:val="16"/>
          <w:szCs w:val="16"/>
        </w:rPr>
        <w:t>2</w:t>
      </w:r>
      <w:r w:rsidR="00A72BC0" w:rsidRPr="00A7589B">
        <w:rPr>
          <w:rFonts w:ascii="Times New Roman" w:eastAsia="方正书宋_GBK" w:hAnsi="Times New Roman" w:cs="Times New Roman"/>
          <w:sz w:val="16"/>
          <w:szCs w:val="16"/>
        </w:rPr>
        <w:t>卷</w:t>
      </w:r>
      <w:r w:rsidR="00A72BC0" w:rsidRPr="00A7589B">
        <w:rPr>
          <w:rFonts w:ascii="Times New Roman" w:eastAsia="方正书宋_GBK" w:hAnsi="Times New Roman" w:cs="Times New Roman"/>
          <w:sz w:val="16"/>
          <w:szCs w:val="16"/>
        </w:rPr>
        <w:t xml:space="preserve">  </w:t>
      </w:r>
      <w:r w:rsidR="00A72BC0" w:rsidRPr="00A7589B">
        <w:rPr>
          <w:rFonts w:ascii="Times New Roman" w:eastAsia="方正书宋_GBK" w:hAnsi="Times New Roman" w:cs="Times New Roman"/>
          <w:sz w:val="16"/>
          <w:szCs w:val="16"/>
        </w:rPr>
        <w:t>第</w:t>
      </w:r>
      <w:r w:rsidR="00A72BC0">
        <w:rPr>
          <w:rFonts w:ascii="Times New Roman" w:eastAsia="方正书宋_GBK" w:hAnsi="Times New Roman" w:cs="Times New Roman" w:hint="eastAsia"/>
          <w:sz w:val="16"/>
          <w:szCs w:val="16"/>
        </w:rPr>
        <w:t>4</w:t>
      </w:r>
      <w:r w:rsidR="00A72BC0" w:rsidRPr="00A7589B">
        <w:rPr>
          <w:rFonts w:ascii="Times New Roman" w:eastAsia="方正书宋_GBK" w:hAnsi="Times New Roman" w:cs="Times New Roman"/>
          <w:sz w:val="16"/>
          <w:szCs w:val="16"/>
        </w:rPr>
        <w:t>期</w:t>
      </w:r>
      <w:r w:rsidR="00A72BC0" w:rsidRPr="00A7589B">
        <w:rPr>
          <w:rFonts w:ascii="Times New Roman" w:eastAsia="方正书宋_GBK" w:hAnsi="Times New Roman" w:cs="Times New Roman"/>
          <w:sz w:val="16"/>
          <w:szCs w:val="16"/>
        </w:rPr>
        <w:t xml:space="preserve">  201</w:t>
      </w:r>
      <w:r w:rsidR="00A72BC0">
        <w:rPr>
          <w:rFonts w:ascii="Times New Roman" w:eastAsia="方正书宋_GBK" w:hAnsi="Times New Roman" w:cs="Times New Roman" w:hint="eastAsia"/>
          <w:sz w:val="16"/>
          <w:szCs w:val="16"/>
        </w:rPr>
        <w:t>6</w:t>
      </w:r>
      <w:r w:rsidR="00A72BC0" w:rsidRPr="00A7589B">
        <w:rPr>
          <w:rFonts w:ascii="Times New Roman" w:eastAsia="方正书宋_GBK" w:hAnsi="Times New Roman" w:cs="Times New Roman"/>
          <w:sz w:val="16"/>
          <w:szCs w:val="16"/>
        </w:rPr>
        <w:t>年</w:t>
      </w:r>
      <w:r w:rsidR="00A72BC0">
        <w:rPr>
          <w:rFonts w:ascii="Times New Roman" w:eastAsia="方正书宋_GBK" w:hAnsi="Times New Roman" w:cs="Times New Roman" w:hint="eastAsia"/>
          <w:sz w:val="16"/>
          <w:szCs w:val="16"/>
        </w:rPr>
        <w:t>7</w:t>
      </w:r>
      <w:r w:rsidR="00A72BC0" w:rsidRPr="00A7589B">
        <w:rPr>
          <w:rFonts w:ascii="Times New Roman" w:eastAsia="方正书宋_GBK" w:hAnsi="Times New Roman" w:cs="Times New Roman"/>
          <w:sz w:val="16"/>
          <w:szCs w:val="16"/>
        </w:rPr>
        <w:t>月</w:t>
      </w:r>
    </w:p>
    <w:p w14:paraId="4CAE2D58" w14:textId="77777777" w:rsidR="00A46676" w:rsidRDefault="00A46676" w:rsidP="00E55CEB">
      <w:pPr>
        <w:spacing w:line="240" w:lineRule="auto"/>
        <w:ind w:firstLineChars="0" w:firstLine="0"/>
        <w:rPr>
          <w:rFonts w:cs="Times New Roman"/>
          <w:spacing w:val="8"/>
          <w:sz w:val="16"/>
          <w:szCs w:val="16"/>
          <w:lang w:eastAsia="zh-CN"/>
        </w:rPr>
      </w:pPr>
      <w:proofErr w:type="spellStart"/>
      <w:r w:rsidRPr="00E50C1C">
        <w:rPr>
          <w:rFonts w:cs="Times New Roman"/>
          <w:spacing w:val="8"/>
          <w:sz w:val="16"/>
          <w:szCs w:val="16"/>
        </w:rPr>
        <w:t>Acta</w:t>
      </w:r>
      <w:proofErr w:type="spellEnd"/>
      <w:r w:rsidRPr="00E50C1C">
        <w:rPr>
          <w:rFonts w:cs="Times New Roman"/>
          <w:spacing w:val="8"/>
          <w:sz w:val="16"/>
          <w:szCs w:val="16"/>
        </w:rPr>
        <w:t xml:space="preserve"> </w:t>
      </w:r>
      <w:proofErr w:type="spellStart"/>
      <w:r w:rsidRPr="00E50C1C">
        <w:rPr>
          <w:rFonts w:cs="Times New Roman"/>
          <w:spacing w:val="8"/>
          <w:sz w:val="16"/>
          <w:szCs w:val="16"/>
        </w:rPr>
        <w:t>Scientiarum</w:t>
      </w:r>
      <w:proofErr w:type="spellEnd"/>
      <w:r w:rsidRPr="00E50C1C">
        <w:rPr>
          <w:rFonts w:cs="Times New Roman"/>
          <w:spacing w:val="8"/>
          <w:sz w:val="16"/>
          <w:szCs w:val="16"/>
        </w:rPr>
        <w:t xml:space="preserve"> </w:t>
      </w:r>
      <w:proofErr w:type="spellStart"/>
      <w:r w:rsidRPr="00E50C1C">
        <w:rPr>
          <w:rFonts w:cs="Times New Roman"/>
          <w:spacing w:val="8"/>
          <w:sz w:val="16"/>
          <w:szCs w:val="16"/>
        </w:rPr>
        <w:t>Naturalium</w:t>
      </w:r>
      <w:proofErr w:type="spellEnd"/>
      <w:r w:rsidRPr="00E50C1C">
        <w:rPr>
          <w:rFonts w:cs="Times New Roman"/>
          <w:spacing w:val="8"/>
          <w:sz w:val="16"/>
          <w:szCs w:val="16"/>
        </w:rPr>
        <w:t xml:space="preserve"> </w:t>
      </w:r>
      <w:proofErr w:type="spellStart"/>
      <w:r w:rsidRPr="00E50C1C">
        <w:rPr>
          <w:rFonts w:cs="Times New Roman"/>
          <w:spacing w:val="8"/>
          <w:sz w:val="16"/>
          <w:szCs w:val="16"/>
        </w:rPr>
        <w:t>Universitatis</w:t>
      </w:r>
      <w:proofErr w:type="spellEnd"/>
      <w:r w:rsidRPr="00E50C1C">
        <w:rPr>
          <w:rFonts w:cs="Times New Roman"/>
          <w:spacing w:val="8"/>
          <w:sz w:val="16"/>
          <w:szCs w:val="16"/>
        </w:rPr>
        <w:t xml:space="preserve"> </w:t>
      </w:r>
      <w:proofErr w:type="spellStart"/>
      <w:r w:rsidRPr="00E50C1C">
        <w:rPr>
          <w:rFonts w:cs="Times New Roman"/>
          <w:spacing w:val="8"/>
          <w:sz w:val="16"/>
          <w:szCs w:val="16"/>
        </w:rPr>
        <w:t>Pekinensis</w:t>
      </w:r>
      <w:proofErr w:type="spellEnd"/>
      <w:r w:rsidR="00A72BC0" w:rsidRPr="00A7589B">
        <w:rPr>
          <w:rFonts w:cs="Times New Roman"/>
          <w:spacing w:val="8"/>
          <w:sz w:val="16"/>
          <w:szCs w:val="16"/>
        </w:rPr>
        <w:t>, Vol. 5</w:t>
      </w:r>
      <w:r w:rsidR="00A72BC0">
        <w:rPr>
          <w:rFonts w:cs="Times New Roman" w:hint="eastAsia"/>
          <w:spacing w:val="8"/>
          <w:sz w:val="16"/>
          <w:szCs w:val="16"/>
          <w:lang w:eastAsia="zh-CN"/>
        </w:rPr>
        <w:t>2</w:t>
      </w:r>
      <w:r w:rsidR="00A72BC0" w:rsidRPr="00A7589B">
        <w:rPr>
          <w:rFonts w:cs="Times New Roman"/>
          <w:spacing w:val="8"/>
          <w:sz w:val="16"/>
          <w:szCs w:val="16"/>
        </w:rPr>
        <w:t xml:space="preserve">, No. </w:t>
      </w:r>
      <w:r w:rsidR="00A72BC0">
        <w:rPr>
          <w:rFonts w:cs="Times New Roman" w:hint="eastAsia"/>
          <w:spacing w:val="8"/>
          <w:sz w:val="16"/>
          <w:szCs w:val="16"/>
          <w:lang w:eastAsia="zh-CN"/>
        </w:rPr>
        <w:t>4</w:t>
      </w:r>
      <w:r w:rsidR="00A72BC0" w:rsidRPr="00A7589B">
        <w:rPr>
          <w:rFonts w:cs="Times New Roman"/>
          <w:spacing w:val="8"/>
          <w:sz w:val="16"/>
          <w:szCs w:val="16"/>
        </w:rPr>
        <w:t xml:space="preserve"> (</w:t>
      </w:r>
      <w:r w:rsidR="00A72BC0">
        <w:rPr>
          <w:rFonts w:cs="Times New Roman"/>
          <w:spacing w:val="8"/>
          <w:sz w:val="16"/>
          <w:szCs w:val="16"/>
          <w:lang w:eastAsia="zh-CN"/>
        </w:rPr>
        <w:t>Jul</w:t>
      </w:r>
      <w:r w:rsidR="00FC08D4">
        <w:rPr>
          <w:rFonts w:cs="Times New Roman" w:hint="eastAsia"/>
          <w:spacing w:val="8"/>
          <w:sz w:val="16"/>
          <w:szCs w:val="16"/>
          <w:lang w:eastAsia="zh-CN"/>
        </w:rPr>
        <w:t>y</w:t>
      </w:r>
      <w:r w:rsidR="00A72BC0" w:rsidRPr="00A7589B">
        <w:rPr>
          <w:rFonts w:cs="Times New Roman"/>
          <w:spacing w:val="8"/>
          <w:sz w:val="16"/>
          <w:szCs w:val="16"/>
        </w:rPr>
        <w:t xml:space="preserve"> 201</w:t>
      </w:r>
      <w:r w:rsidR="00A72BC0">
        <w:rPr>
          <w:rFonts w:cs="Times New Roman" w:hint="eastAsia"/>
          <w:spacing w:val="8"/>
          <w:sz w:val="16"/>
          <w:szCs w:val="16"/>
          <w:lang w:eastAsia="zh-CN"/>
        </w:rPr>
        <w:t>6</w:t>
      </w:r>
      <w:r w:rsidR="00A72BC0" w:rsidRPr="00A7589B">
        <w:rPr>
          <w:rFonts w:cs="Times New Roman"/>
          <w:spacing w:val="8"/>
          <w:sz w:val="16"/>
          <w:szCs w:val="16"/>
        </w:rPr>
        <w:t>)</w:t>
      </w:r>
    </w:p>
    <w:p w14:paraId="510E6E0C" w14:textId="77777777" w:rsidR="00AC59DE" w:rsidRPr="00E50C1C" w:rsidRDefault="00AC59DE" w:rsidP="00175025">
      <w:pPr>
        <w:spacing w:before="60" w:line="240" w:lineRule="auto"/>
        <w:ind w:firstLineChars="0" w:firstLine="0"/>
        <w:rPr>
          <w:rFonts w:cs="Times New Roman"/>
          <w:sz w:val="18"/>
          <w:szCs w:val="18"/>
          <w:lang w:eastAsia="zh-CN"/>
        </w:rPr>
      </w:pPr>
      <w:proofErr w:type="spellStart"/>
      <w:r>
        <w:rPr>
          <w:rFonts w:cs="Times New Roman" w:hint="eastAsia"/>
          <w:spacing w:val="8"/>
          <w:sz w:val="16"/>
          <w:szCs w:val="16"/>
          <w:lang w:eastAsia="zh-CN"/>
        </w:rPr>
        <w:t>doi</w:t>
      </w:r>
      <w:proofErr w:type="spellEnd"/>
      <w:r>
        <w:rPr>
          <w:rFonts w:cs="Times New Roman" w:hint="eastAsia"/>
          <w:spacing w:val="8"/>
          <w:sz w:val="16"/>
          <w:szCs w:val="16"/>
          <w:lang w:eastAsia="zh-CN"/>
        </w:rPr>
        <w:t>:</w:t>
      </w:r>
      <w:r w:rsidR="00710F51">
        <w:rPr>
          <w:rFonts w:cs="Times New Roman" w:hint="eastAsia"/>
          <w:spacing w:val="8"/>
          <w:sz w:val="16"/>
          <w:szCs w:val="16"/>
          <w:lang w:eastAsia="zh-CN"/>
        </w:rPr>
        <w:t xml:space="preserve"> 10.13209/j.0479-8023.201</w:t>
      </w:r>
      <w:r w:rsidR="001A2704">
        <w:rPr>
          <w:rFonts w:cs="Times New Roman" w:hint="eastAsia"/>
          <w:spacing w:val="8"/>
          <w:sz w:val="16"/>
          <w:szCs w:val="16"/>
          <w:lang w:eastAsia="zh-CN"/>
        </w:rPr>
        <w:t>6</w:t>
      </w:r>
      <w:r w:rsidR="00710F51">
        <w:rPr>
          <w:rFonts w:cs="Times New Roman" w:hint="eastAsia"/>
          <w:spacing w:val="8"/>
          <w:sz w:val="16"/>
          <w:szCs w:val="16"/>
          <w:lang w:eastAsia="zh-CN"/>
        </w:rPr>
        <w:t>.0</w:t>
      </w:r>
      <w:r w:rsidR="00391B45">
        <w:rPr>
          <w:rFonts w:cs="Times New Roman" w:hint="eastAsia"/>
          <w:spacing w:val="8"/>
          <w:sz w:val="16"/>
          <w:szCs w:val="16"/>
          <w:lang w:eastAsia="zh-CN"/>
        </w:rPr>
        <w:t>76</w:t>
      </w:r>
      <w:commentRangeEnd w:id="0"/>
      <w:r w:rsidR="00E74AD1">
        <w:rPr>
          <w:rStyle w:val="af1"/>
          <w:rFonts w:ascii="Calibri" w:eastAsia="宋体" w:hAnsi="Calibri"/>
        </w:rPr>
        <w:commentReference w:id="0"/>
      </w:r>
    </w:p>
    <w:p w14:paraId="31A09D79" w14:textId="77777777" w:rsidR="00B139E9" w:rsidRPr="000A539E" w:rsidRDefault="00B139E9" w:rsidP="00BC6377">
      <w:pPr>
        <w:ind w:firstLine="368"/>
        <w:rPr>
          <w:sz w:val="18"/>
          <w:szCs w:val="18"/>
          <w:lang w:eastAsia="zh-CN"/>
        </w:rPr>
      </w:pPr>
    </w:p>
    <w:p w14:paraId="79C5FFFF" w14:textId="77777777" w:rsidR="00F62519" w:rsidRPr="00091937" w:rsidRDefault="006A7A5D" w:rsidP="00617112">
      <w:pPr>
        <w:pStyle w:val="01"/>
        <w:outlineLvl w:val="0"/>
      </w:pPr>
      <w:commentRangeStart w:id="1"/>
      <w:r w:rsidRPr="006A7A5D">
        <w:rPr>
          <w:b/>
        </w:rPr>
        <w:t>Lagrange</w:t>
      </w:r>
      <w:r w:rsidRPr="00EE2D34">
        <w:t>方程应用于连续介质力学</w:t>
      </w:r>
      <w:commentRangeEnd w:id="1"/>
      <w:r w:rsidR="00E74AD1">
        <w:rPr>
          <w:rStyle w:val="af1"/>
          <w:rFonts w:ascii="Calibri" w:eastAsia="宋体" w:hAnsi="Calibri" w:cstheme="minorBidi"/>
          <w:spacing w:val="4"/>
          <w:lang w:eastAsia="en-US" w:bidi="en-US"/>
        </w:rPr>
        <w:commentReference w:id="1"/>
      </w:r>
    </w:p>
    <w:p w14:paraId="3BFAE00F" w14:textId="3446577D" w:rsidR="00F62519" w:rsidRPr="004C4155" w:rsidRDefault="00617112" w:rsidP="006A7A5D">
      <w:pPr>
        <w:pStyle w:val="02"/>
        <w:rPr>
          <w:sz w:val="12"/>
          <w:szCs w:val="12"/>
        </w:rPr>
      </w:pPr>
      <w:commentRangeStart w:id="2"/>
      <w:r>
        <w:rPr>
          <w:spacing w:val="-20"/>
        </w:rPr>
        <w:t>XXX</w:t>
      </w:r>
      <w:r w:rsidR="006A7A5D" w:rsidRPr="00EE2D34">
        <w:rPr>
          <w:vertAlign w:val="superscript"/>
        </w:rPr>
        <w:t>1</w:t>
      </w:r>
      <w:r w:rsidR="006A7A5D" w:rsidRPr="006A7A5D">
        <w:t xml:space="preserve">  </w:t>
      </w:r>
      <w:r>
        <w:t>XXX</w:t>
      </w:r>
      <w:r w:rsidR="000136D6" w:rsidRPr="000136D6">
        <w:rPr>
          <w:rFonts w:hint="eastAsia"/>
          <w:vertAlign w:val="superscript"/>
        </w:rPr>
        <w:t>2,</w:t>
      </w:r>
      <w:r w:rsidR="000136D6" w:rsidRPr="00F95119">
        <w:rPr>
          <w:rFonts w:hint="cs"/>
          <w:vertAlign w:val="superscript"/>
        </w:rPr>
        <w:t>†</w:t>
      </w:r>
      <w:commentRangeEnd w:id="2"/>
      <w:r w:rsidR="00E74AD1">
        <w:rPr>
          <w:rStyle w:val="af1"/>
          <w:rFonts w:ascii="Calibri" w:eastAsia="宋体" w:hAnsi="Calibri" w:cstheme="minorBidi"/>
          <w:spacing w:val="4"/>
          <w:lang w:eastAsia="en-US" w:bidi="en-US"/>
        </w:rPr>
        <w:commentReference w:id="2"/>
      </w:r>
    </w:p>
    <w:p w14:paraId="22727432" w14:textId="6CFFFB12" w:rsidR="00F62519" w:rsidRPr="004C4155" w:rsidRDefault="00FB789F" w:rsidP="00FB789F">
      <w:pPr>
        <w:pStyle w:val="03"/>
      </w:pPr>
      <w:commentRangeStart w:id="3"/>
      <w:r w:rsidRPr="00EE2D34">
        <w:t>1.</w:t>
      </w:r>
      <w:r w:rsidR="008A019D">
        <w:t> </w:t>
      </w:r>
      <w:r w:rsidRPr="00EE2D34">
        <w:t>常州</w:t>
      </w:r>
      <w:r w:rsidR="00617112">
        <w:t>XXXXXXXXX</w:t>
      </w:r>
      <w:r w:rsidRPr="00EE2D34">
        <w:t>学院</w:t>
      </w:r>
      <w:r w:rsidRPr="00EE2D34">
        <w:t xml:space="preserve">, </w:t>
      </w:r>
      <w:r w:rsidRPr="00EE2D34">
        <w:t>常州</w:t>
      </w:r>
      <w:r w:rsidRPr="00EE2D34">
        <w:t xml:space="preserve">213164; </w:t>
      </w:r>
      <w:r w:rsidRPr="00EE2D34">
        <w:rPr>
          <w:rFonts w:eastAsia="楷体_GB2312"/>
        </w:rPr>
        <w:t>2.</w:t>
      </w:r>
      <w:r w:rsidR="008A019D">
        <w:rPr>
          <w:rFonts w:eastAsia="楷体_GB2312"/>
        </w:rPr>
        <w:t> </w:t>
      </w:r>
      <w:r w:rsidRPr="00EE2D34">
        <w:rPr>
          <w:rFonts w:ascii="宋体" w:hAnsi="宋体"/>
        </w:rPr>
        <w:t>哈尔</w:t>
      </w:r>
      <w:r w:rsidR="00617112">
        <w:rPr>
          <w:rFonts w:ascii="宋体" w:hAnsi="宋体"/>
        </w:rPr>
        <w:t>XXXXXXXXXXXX</w:t>
      </w:r>
      <w:r w:rsidR="00656A1E">
        <w:rPr>
          <w:rFonts w:ascii="宋体" w:hAnsi="宋体" w:hint="eastAsia"/>
        </w:rPr>
        <w:t>学院</w:t>
      </w:r>
      <w:r w:rsidRPr="00656A1E">
        <w:rPr>
          <w:rFonts w:eastAsia="仿宋" w:cs="Times New Roman"/>
        </w:rPr>
        <w:t>,</w:t>
      </w:r>
      <w:r w:rsidRPr="00EE2D34">
        <w:rPr>
          <w:rFonts w:ascii="宋体" w:hAnsi="宋体"/>
        </w:rPr>
        <w:t xml:space="preserve"> </w:t>
      </w:r>
      <w:r w:rsidRPr="00EE2D34">
        <w:rPr>
          <w:rFonts w:ascii="宋体" w:hAnsi="宋体"/>
        </w:rPr>
        <w:t>哈尔滨</w:t>
      </w:r>
      <w:r w:rsidRPr="00EE2D34">
        <w:rPr>
          <w:rFonts w:ascii="宋体" w:hAnsi="宋体"/>
        </w:rPr>
        <w:t xml:space="preserve"> </w:t>
      </w:r>
      <w:r w:rsidRPr="00EE2D34">
        <w:rPr>
          <w:rFonts w:eastAsia="楷体_GB2312"/>
        </w:rPr>
        <w:t>150001</w:t>
      </w:r>
      <w:r w:rsidRPr="00EE2D34">
        <w:t>;</w:t>
      </w:r>
      <w:commentRangeEnd w:id="3"/>
      <w:r w:rsidR="00E74AD1">
        <w:rPr>
          <w:rStyle w:val="af1"/>
          <w:rFonts w:ascii="Calibri" w:eastAsia="宋体" w:hAnsi="Calibri" w:cstheme="minorBidi"/>
          <w:spacing w:val="4"/>
          <w:lang w:eastAsia="en-US" w:bidi="en-US"/>
        </w:rPr>
        <w:commentReference w:id="3"/>
      </w:r>
      <w:r w:rsidRPr="00EE2D34">
        <w:t xml:space="preserve"> </w:t>
      </w:r>
      <w:r>
        <w:rPr>
          <w:rFonts w:hint="eastAsia"/>
        </w:rPr>
        <w:br/>
      </w:r>
      <w:commentRangeStart w:id="4"/>
      <w:r w:rsidRPr="00F95119">
        <w:t>†</w:t>
      </w:r>
      <w:r w:rsidR="008A019D">
        <w:t> </w:t>
      </w:r>
      <w:r w:rsidRPr="00EE2D34">
        <w:rPr>
          <w:rFonts w:ascii="宋体" w:hAnsi="宋体"/>
        </w:rPr>
        <w:t>通信作者</w:t>
      </w:r>
      <w:r w:rsidRPr="00EE2D34">
        <w:rPr>
          <w:rFonts w:eastAsia="楷体_GB2312"/>
        </w:rPr>
        <w:t>, E-mail: lianglifu@hrbeu.edu.cn</w:t>
      </w:r>
      <w:commentRangeEnd w:id="4"/>
      <w:r w:rsidR="00E74AD1">
        <w:rPr>
          <w:rStyle w:val="af1"/>
          <w:rFonts w:ascii="Calibri" w:eastAsia="宋体" w:hAnsi="Calibri" w:cstheme="minorBidi"/>
          <w:spacing w:val="4"/>
          <w:lang w:eastAsia="en-US" w:bidi="en-US"/>
        </w:rPr>
        <w:commentReference w:id="4"/>
      </w:r>
    </w:p>
    <w:p w14:paraId="1BE0665A" w14:textId="57B7A260" w:rsidR="00F62519" w:rsidRPr="00A46676" w:rsidRDefault="00DB2977" w:rsidP="002123DD">
      <w:pPr>
        <w:pStyle w:val="04"/>
        <w:ind w:left="408" w:right="408"/>
      </w:pPr>
      <w:commentRangeStart w:id="5"/>
      <w:r w:rsidRPr="000B131E">
        <w:rPr>
          <w:rStyle w:val="BDXB-1"/>
          <w:rFonts w:hint="eastAsia"/>
        </w:rPr>
        <w:t>摘要</w:t>
      </w:r>
      <w:bookmarkStart w:id="6" w:name="OLE_LINK3"/>
      <w:bookmarkStart w:id="7" w:name="OLE_LINK4"/>
      <w:commentRangeEnd w:id="5"/>
      <w:r w:rsidR="00E74AD1">
        <w:rPr>
          <w:rStyle w:val="af1"/>
          <w:rFonts w:ascii="Calibri" w:eastAsia="宋体" w:hAnsi="Calibri"/>
          <w:kern w:val="0"/>
          <w:lang w:eastAsia="en-US" w:bidi="en-US"/>
        </w:rPr>
        <w:commentReference w:id="5"/>
      </w:r>
      <w:r w:rsidRPr="00E43484">
        <w:rPr>
          <w:rFonts w:hint="eastAsia"/>
          <w:b/>
        </w:rPr>
        <w:t xml:space="preserve">  </w:t>
      </w:r>
      <w:bookmarkEnd w:id="6"/>
      <w:bookmarkEnd w:id="7"/>
      <w:commentRangeStart w:id="8"/>
      <w:r w:rsidR="008A019D" w:rsidRPr="008E06A2">
        <w:t>如何将</w:t>
      </w:r>
      <w:r w:rsidR="00617112">
        <w:rPr>
          <w:spacing w:val="8"/>
          <w:szCs w:val="18"/>
        </w:rPr>
        <w:t>XXXXXXXXXXXXXXXXXXXXXXXXXXXXXXXXXXXXXXXXXXXXXXXXXXXXXXXXXXXXXXXXXXXXXXXX</w:t>
      </w:r>
      <w:r w:rsidR="00617112">
        <w:t>X</w:t>
      </w:r>
      <w:r w:rsidR="00617112">
        <w:rPr>
          <w:spacing w:val="8"/>
          <w:szCs w:val="18"/>
        </w:rPr>
        <w:t>XXXXXXXXXXXXX                 XXXXXXXXXXXXXXXXXXXXXXXXXXX</w:t>
      </w:r>
      <w:r w:rsidR="008A019D" w:rsidRPr="008E06A2">
        <w:rPr>
          <w:spacing w:val="8"/>
          <w:szCs w:val="18"/>
        </w:rPr>
        <w:t>。</w:t>
      </w:r>
      <w:r w:rsidR="0009547B">
        <w:rPr>
          <w:rFonts w:hint="eastAsia"/>
          <w:spacing w:val="8"/>
          <w:szCs w:val="18"/>
        </w:rPr>
        <w:t>结果表明</w:t>
      </w:r>
      <w:r w:rsidR="0009547B">
        <w:rPr>
          <w:rFonts w:hint="eastAsia"/>
          <w:spacing w:val="8"/>
          <w:szCs w:val="18"/>
        </w:rPr>
        <w:t xml:space="preserve">, </w:t>
      </w:r>
      <w:r w:rsidR="0009547B">
        <w:rPr>
          <w:rFonts w:hint="eastAsia"/>
          <w:spacing w:val="8"/>
          <w:szCs w:val="18"/>
        </w:rPr>
        <w:t>借鉴变积分学来解决将</w:t>
      </w:r>
      <w:r w:rsidR="0009547B">
        <w:rPr>
          <w:rFonts w:hint="eastAsia"/>
          <w:spacing w:val="8"/>
          <w:szCs w:val="18"/>
        </w:rPr>
        <w:t>Lagrange</w:t>
      </w:r>
      <w:r w:rsidR="0009547B">
        <w:rPr>
          <w:rFonts w:hint="eastAsia"/>
          <w:spacing w:val="8"/>
          <w:szCs w:val="18"/>
        </w:rPr>
        <w:t>方程应用于连续介质力学的问题是可行的。</w:t>
      </w:r>
      <w:commentRangeEnd w:id="8"/>
      <w:r w:rsidR="00E74AD1">
        <w:rPr>
          <w:rStyle w:val="af1"/>
          <w:rFonts w:ascii="Calibri" w:eastAsia="宋体" w:hAnsi="Calibri"/>
          <w:kern w:val="0"/>
          <w:lang w:eastAsia="en-US" w:bidi="en-US"/>
        </w:rPr>
        <w:commentReference w:id="8"/>
      </w:r>
    </w:p>
    <w:p w14:paraId="0AC3496A" w14:textId="0634BD0F" w:rsidR="00F62519" w:rsidRDefault="00DB2977" w:rsidP="00B37929">
      <w:pPr>
        <w:pStyle w:val="05"/>
        <w:ind w:left="408" w:right="408"/>
      </w:pPr>
      <w:commentRangeStart w:id="9"/>
      <w:r w:rsidRPr="000B131E">
        <w:rPr>
          <w:rStyle w:val="BDXB-1"/>
          <w:rFonts w:hint="eastAsia"/>
        </w:rPr>
        <w:t>关键词</w:t>
      </w:r>
      <w:commentRangeEnd w:id="9"/>
      <w:r w:rsidR="00E74AD1">
        <w:rPr>
          <w:rStyle w:val="af1"/>
          <w:rFonts w:ascii="Calibri" w:eastAsia="宋体" w:hAnsi="Calibri"/>
          <w:kern w:val="0"/>
          <w:lang w:eastAsia="en-US" w:bidi="en-US"/>
        </w:rPr>
        <w:commentReference w:id="9"/>
      </w:r>
      <w:r w:rsidRPr="00E43484">
        <w:rPr>
          <w:rFonts w:hint="eastAsia"/>
          <w:b/>
        </w:rPr>
        <w:t xml:space="preserve">  </w:t>
      </w:r>
      <w:commentRangeStart w:id="10"/>
      <w:r w:rsidR="00583176">
        <w:rPr>
          <w:rFonts w:hint="eastAsia"/>
        </w:rPr>
        <w:t xml:space="preserve">XXXXX; </w:t>
      </w:r>
      <w:r w:rsidR="00583176">
        <w:t>XXX</w:t>
      </w:r>
      <w:r w:rsidR="00FB789F" w:rsidRPr="00FB789F">
        <w:rPr>
          <w:rFonts w:hint="eastAsia"/>
        </w:rPr>
        <w:t xml:space="preserve">; </w:t>
      </w:r>
      <w:r w:rsidR="00583176">
        <w:t>XX</w:t>
      </w:r>
      <w:r w:rsidR="00FB789F" w:rsidRPr="00FB789F">
        <w:rPr>
          <w:rFonts w:hint="eastAsia"/>
        </w:rPr>
        <w:t xml:space="preserve">; </w:t>
      </w:r>
      <w:r w:rsidR="00583176">
        <w:t>XXXXXXX</w:t>
      </w:r>
      <w:r w:rsidR="00FB789F" w:rsidRPr="00FB789F">
        <w:rPr>
          <w:rFonts w:hint="eastAsia"/>
        </w:rPr>
        <w:t xml:space="preserve">; </w:t>
      </w:r>
      <w:r w:rsidR="00583176">
        <w:t>XXXXXXXX</w:t>
      </w:r>
      <w:commentRangeEnd w:id="10"/>
      <w:r w:rsidR="00E74AD1">
        <w:rPr>
          <w:rStyle w:val="af1"/>
          <w:rFonts w:ascii="Calibri" w:eastAsia="宋体" w:hAnsi="Calibri"/>
          <w:kern w:val="0"/>
          <w:lang w:eastAsia="en-US" w:bidi="en-US"/>
        </w:rPr>
        <w:commentReference w:id="10"/>
      </w:r>
    </w:p>
    <w:p w14:paraId="00E41C43" w14:textId="77777777" w:rsidR="00DB2977" w:rsidRPr="00A46676" w:rsidRDefault="00DB2977" w:rsidP="005E16F2">
      <w:pPr>
        <w:pStyle w:val="05"/>
        <w:ind w:left="408" w:right="408"/>
      </w:pPr>
      <w:commentRangeStart w:id="11"/>
      <w:r w:rsidRPr="000B131E">
        <w:rPr>
          <w:rStyle w:val="BDXB-1"/>
          <w:rFonts w:hint="eastAsia"/>
        </w:rPr>
        <w:t>中图分类号</w:t>
      </w:r>
      <w:commentRangeEnd w:id="11"/>
      <w:r w:rsidR="00E74AD1">
        <w:rPr>
          <w:rStyle w:val="af1"/>
          <w:rFonts w:ascii="Calibri" w:eastAsia="宋体" w:hAnsi="Calibri"/>
          <w:kern w:val="0"/>
          <w:lang w:eastAsia="en-US" w:bidi="en-US"/>
        </w:rPr>
        <w:commentReference w:id="11"/>
      </w:r>
      <w:r w:rsidRPr="004C4155">
        <w:rPr>
          <w:b/>
          <w:kern w:val="0"/>
        </w:rPr>
        <w:t xml:space="preserve">  </w:t>
      </w:r>
      <w:commentRangeStart w:id="12"/>
      <w:r w:rsidR="00FB789F">
        <w:rPr>
          <w:rFonts w:hint="eastAsia"/>
          <w:szCs w:val="21"/>
        </w:rPr>
        <w:t>O313</w:t>
      </w:r>
      <w:commentRangeEnd w:id="12"/>
      <w:r w:rsidR="00E74AD1">
        <w:rPr>
          <w:rStyle w:val="af1"/>
          <w:rFonts w:ascii="Calibri" w:eastAsia="宋体" w:hAnsi="Calibri"/>
          <w:kern w:val="0"/>
          <w:lang w:eastAsia="en-US" w:bidi="en-US"/>
        </w:rPr>
        <w:commentReference w:id="12"/>
      </w:r>
    </w:p>
    <w:p w14:paraId="4A1CE505" w14:textId="77777777" w:rsidR="00DB5697" w:rsidRPr="0068365C" w:rsidRDefault="00372113" w:rsidP="00617112">
      <w:pPr>
        <w:pStyle w:val="06E"/>
        <w:outlineLvl w:val="0"/>
        <w:rPr>
          <w:rFonts w:hint="eastAsia"/>
          <w:kern w:val="0"/>
        </w:rPr>
      </w:pPr>
      <w:commentRangeStart w:id="13"/>
      <w:r w:rsidRPr="00EE2D34">
        <w:t>Lagrange Equation Applied to Continuum Mechanics</w:t>
      </w:r>
      <w:commentRangeEnd w:id="13"/>
      <w:r w:rsidR="00E74AD1">
        <w:rPr>
          <w:rStyle w:val="af1"/>
          <w:rFonts w:ascii="Calibri" w:eastAsia="宋体" w:hAnsi="Calibri"/>
          <w:kern w:val="0"/>
          <w:lang w:eastAsia="en-US" w:bidi="en-US"/>
        </w:rPr>
        <w:commentReference w:id="13"/>
      </w:r>
    </w:p>
    <w:p w14:paraId="518AD0E0" w14:textId="1402D6E5" w:rsidR="00892A70" w:rsidRPr="001C7773" w:rsidRDefault="00835236" w:rsidP="00372113">
      <w:pPr>
        <w:pStyle w:val="07E"/>
      </w:pPr>
      <w:commentRangeStart w:id="14"/>
      <w:r>
        <w:t>XXX</w:t>
      </w:r>
      <w:r w:rsidR="00372113" w:rsidRPr="00EE2D34">
        <w:rPr>
          <w:vertAlign w:val="superscript"/>
        </w:rPr>
        <w:t>1</w:t>
      </w:r>
      <w:r w:rsidR="008A019D">
        <w:rPr>
          <w:rFonts w:hint="eastAsia"/>
        </w:rPr>
        <w:t>,</w:t>
      </w:r>
      <w:r w:rsidR="00372113" w:rsidRPr="00372113">
        <w:rPr>
          <w:rFonts w:hint="eastAsia"/>
        </w:rPr>
        <w:t xml:space="preserve"> </w:t>
      </w:r>
      <w:r>
        <w:t>XXX</w:t>
      </w:r>
      <w:r w:rsidR="00372113" w:rsidRPr="00EE2D34">
        <w:rPr>
          <w:vertAlign w:val="superscript"/>
        </w:rPr>
        <w:t>2,</w:t>
      </w:r>
      <w:r w:rsidR="00372113" w:rsidRPr="00F95119">
        <w:rPr>
          <w:vertAlign w:val="superscript"/>
        </w:rPr>
        <w:t>†</w:t>
      </w:r>
      <w:commentRangeEnd w:id="14"/>
      <w:r w:rsidR="00E74AD1">
        <w:rPr>
          <w:rStyle w:val="af1"/>
          <w:rFonts w:ascii="Calibri" w:eastAsia="宋体" w:hAnsi="Calibri"/>
          <w:spacing w:val="4"/>
          <w:kern w:val="0"/>
          <w:lang w:eastAsia="en-US" w:bidi="en-US"/>
        </w:rPr>
        <w:commentReference w:id="14"/>
      </w:r>
    </w:p>
    <w:p w14:paraId="557C016F" w14:textId="2B919518" w:rsidR="000B7152" w:rsidRPr="000B7152" w:rsidRDefault="00372113" w:rsidP="00372113">
      <w:pPr>
        <w:pStyle w:val="08E"/>
      </w:pPr>
      <w:commentRangeStart w:id="15"/>
      <w:r w:rsidRPr="00EE2D34">
        <w:t xml:space="preserve">1. School </w:t>
      </w:r>
      <w:r w:rsidR="00835236">
        <w:t>XXXXXX</w:t>
      </w:r>
      <w:r w:rsidR="008A019D">
        <w:t>,</w:t>
      </w:r>
      <w:r w:rsidRPr="00EE2D34">
        <w:t xml:space="preserve"> </w:t>
      </w:r>
      <w:r w:rsidR="00835236">
        <w:t>XXX</w:t>
      </w:r>
      <w:r w:rsidRPr="00EE2D34">
        <w:t>, Changzhou 213164;</w:t>
      </w:r>
      <w:r>
        <w:rPr>
          <w:rFonts w:hint="eastAsia"/>
        </w:rPr>
        <w:t xml:space="preserve"> </w:t>
      </w:r>
      <w:r w:rsidRPr="00EE2D34">
        <w:rPr>
          <w:rFonts w:eastAsia="楷体_GB2312"/>
        </w:rPr>
        <w:t xml:space="preserve">2. </w:t>
      </w:r>
      <w:r w:rsidR="00A40097">
        <w:rPr>
          <w:rFonts w:eastAsia="楷体_GB2312"/>
        </w:rPr>
        <w:t>XXXXXX</w:t>
      </w:r>
      <w:r w:rsidR="0063680C">
        <w:rPr>
          <w:rFonts w:eastAsia="楷体_GB2312" w:hint="eastAsia"/>
        </w:rPr>
        <w:t xml:space="preserve">, </w:t>
      </w:r>
      <w:r w:rsidR="00A40097">
        <w:rPr>
          <w:rFonts w:eastAsia="楷体_GB2312"/>
        </w:rPr>
        <w:t>XXX</w:t>
      </w:r>
      <w:r w:rsidRPr="00EE2D34">
        <w:t xml:space="preserve">, Harbin 150001; </w:t>
      </w:r>
      <w:commentRangeEnd w:id="15"/>
      <w:r w:rsidR="00E74AD1">
        <w:rPr>
          <w:rStyle w:val="af1"/>
          <w:rFonts w:ascii="Calibri" w:eastAsia="宋体" w:hAnsi="Calibri"/>
          <w:kern w:val="0"/>
          <w:lang w:eastAsia="en-US" w:bidi="en-US"/>
        </w:rPr>
        <w:commentReference w:id="15"/>
      </w:r>
      <w:commentRangeStart w:id="16"/>
      <w:r w:rsidRPr="00F95119">
        <w:t>†</w:t>
      </w:r>
      <w:r w:rsidRPr="00EE2D34">
        <w:t xml:space="preserve"> Corresponding author, </w:t>
      </w:r>
      <w:r w:rsidR="009E0BCD">
        <w:rPr>
          <w:rFonts w:eastAsia="楷体_GB2312"/>
        </w:rPr>
        <w:t>E-mail: XXX</w:t>
      </w:r>
      <w:r w:rsidRPr="00EE2D34">
        <w:rPr>
          <w:rFonts w:eastAsia="楷体_GB2312"/>
        </w:rPr>
        <w:t>@hrbeu.edu.cn</w:t>
      </w:r>
      <w:commentRangeEnd w:id="16"/>
      <w:r w:rsidR="00E74AD1">
        <w:rPr>
          <w:rStyle w:val="af1"/>
          <w:rFonts w:ascii="Calibri" w:eastAsia="宋体" w:hAnsi="Calibri"/>
          <w:kern w:val="0"/>
          <w:lang w:eastAsia="en-US" w:bidi="en-US"/>
        </w:rPr>
        <w:commentReference w:id="16"/>
      </w:r>
    </w:p>
    <w:p w14:paraId="114FD3EC" w14:textId="132B9AE3" w:rsidR="00606EAE" w:rsidRDefault="00DB2977" w:rsidP="00606EAE">
      <w:pPr>
        <w:pStyle w:val="09e"/>
        <w:ind w:left="408" w:right="408"/>
      </w:pPr>
      <w:commentRangeStart w:id="17"/>
      <w:r w:rsidRPr="00E43484">
        <w:rPr>
          <w:rFonts w:hint="eastAsia"/>
          <w:b/>
        </w:rPr>
        <w:t>Abstract</w:t>
      </w:r>
      <w:commentRangeEnd w:id="17"/>
      <w:r w:rsidR="00E74AD1">
        <w:rPr>
          <w:rStyle w:val="af1"/>
          <w:rFonts w:ascii="Calibri" w:eastAsia="宋体" w:hAnsi="Calibri"/>
        </w:rPr>
        <w:commentReference w:id="17"/>
      </w:r>
      <w:r w:rsidRPr="00E43484">
        <w:rPr>
          <w:rFonts w:hint="eastAsia"/>
          <w:b/>
        </w:rPr>
        <w:t xml:space="preserve">  </w:t>
      </w:r>
      <w:commentRangeStart w:id="18"/>
      <w:r w:rsidR="002E0A69" w:rsidRPr="00EE2D34">
        <w:rPr>
          <w:szCs w:val="18"/>
        </w:rPr>
        <w:t xml:space="preserve">How to apply the Lagrange equation to the continuous medium mechanics has been a theoretical issue of academic circles. </w:t>
      </w:r>
      <w:r w:rsidR="002349F6">
        <w:rPr>
          <w:szCs w:val="18"/>
        </w:rPr>
        <w:t>XXXXXXXXXXXXXXXXXXXXXXXXXXXXXXXXXXXXXXXXXXXXXXXXXXXXXXXXXXXXXXXXXXXXXXXXXXX</w:t>
      </w:r>
      <w:r w:rsidR="002349F6">
        <w:rPr>
          <w:bCs/>
        </w:rPr>
        <w:t>XXX</w:t>
      </w:r>
      <w:r w:rsidR="002349F6">
        <w:rPr>
          <w:b/>
          <w:bCs/>
        </w:rPr>
        <w:t>X</w:t>
      </w:r>
      <w:r w:rsidR="002349F6">
        <w:rPr>
          <w:szCs w:val="18"/>
        </w:rPr>
        <w:t>XXXXXXXXXXXXXXXXX</w:t>
      </w:r>
      <w:r w:rsidR="002349F6">
        <w:rPr>
          <w:szCs w:val="18"/>
          <w:lang w:eastAsia="zh-CN"/>
        </w:rPr>
        <w:t>X</w:t>
      </w:r>
      <w:r w:rsidR="002349F6">
        <w:rPr>
          <w:szCs w:val="18"/>
        </w:rPr>
        <w:t>X</w:t>
      </w:r>
      <w:r w:rsidR="002349F6">
        <w:rPr>
          <w:szCs w:val="18"/>
          <w:lang w:eastAsia="zh-CN"/>
        </w:rPr>
        <w:t>XXX</w:t>
      </w:r>
      <w:r w:rsidR="002349F6">
        <w:rPr>
          <w:szCs w:val="18"/>
        </w:rPr>
        <w:t>XXXXXXXXXXXXXXXXXXXXXXXXXXXXXXXXXXXXXX</w:t>
      </w:r>
      <w:r w:rsidR="002349F6">
        <w:rPr>
          <w:szCs w:val="18"/>
          <w:lang w:eastAsia="zh-CN"/>
        </w:rPr>
        <w:t>XXXXXXXXXX</w:t>
      </w:r>
      <w:r w:rsidR="002E0A69" w:rsidRPr="00EE2D34">
        <w:rPr>
          <w:szCs w:val="18"/>
        </w:rPr>
        <w:t xml:space="preserve">. </w:t>
      </w:r>
      <w:r w:rsidR="002D0E7E" w:rsidRPr="002D0E7E">
        <w:rPr>
          <w:szCs w:val="18"/>
        </w:rPr>
        <w:t xml:space="preserve">The result shows that it is a feasible way to solve the problem of the application of Lagrange equation to the mechanics of continuous media by using the </w:t>
      </w:r>
      <w:proofErr w:type="spellStart"/>
      <w:r w:rsidR="002D0E7E" w:rsidRPr="002D0E7E">
        <w:rPr>
          <w:szCs w:val="18"/>
        </w:rPr>
        <w:t>variational</w:t>
      </w:r>
      <w:proofErr w:type="spellEnd"/>
      <w:r w:rsidR="002D0E7E" w:rsidRPr="002D0E7E">
        <w:rPr>
          <w:szCs w:val="18"/>
        </w:rPr>
        <w:t xml:space="preserve"> integral calculus.</w:t>
      </w:r>
      <w:commentRangeEnd w:id="18"/>
      <w:r w:rsidR="00E74AD1">
        <w:rPr>
          <w:rStyle w:val="af1"/>
          <w:rFonts w:ascii="Calibri" w:eastAsia="宋体" w:hAnsi="Calibri"/>
        </w:rPr>
        <w:commentReference w:id="18"/>
      </w:r>
    </w:p>
    <w:p w14:paraId="3E81BAFC" w14:textId="0663FA2E" w:rsidR="002E144F" w:rsidRDefault="00DB2977" w:rsidP="002E0A69">
      <w:pPr>
        <w:pStyle w:val="10e"/>
        <w:spacing w:line="300" w:lineRule="auto"/>
        <w:ind w:left="408" w:right="408"/>
        <w:sectPr w:rsidR="002E144F" w:rsidSect="00150D93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type w:val="continuous"/>
          <w:pgSz w:w="11906" w:h="16838" w:code="9"/>
          <w:pgMar w:top="1758" w:right="1134" w:bottom="1701" w:left="1134" w:header="1191" w:footer="1247" w:gutter="0"/>
          <w:pgNumType w:start="597"/>
          <w:cols w:space="454"/>
          <w:titlePg/>
          <w:docGrid w:linePitch="309"/>
        </w:sectPr>
      </w:pPr>
      <w:commentRangeStart w:id="19"/>
      <w:r w:rsidRPr="00E43484">
        <w:rPr>
          <w:rFonts w:hint="eastAsia"/>
          <w:b/>
        </w:rPr>
        <w:t>Key words</w:t>
      </w:r>
      <w:commentRangeEnd w:id="19"/>
      <w:r w:rsidR="00E74AD1">
        <w:rPr>
          <w:rStyle w:val="af1"/>
          <w:rFonts w:ascii="Calibri" w:eastAsia="宋体" w:hAnsi="Calibri"/>
          <w:kern w:val="0"/>
          <w:lang w:eastAsia="en-US" w:bidi="en-US"/>
        </w:rPr>
        <w:commentReference w:id="19"/>
      </w:r>
      <w:r w:rsidRPr="00E43484">
        <w:rPr>
          <w:rFonts w:hint="eastAsia"/>
          <w:b/>
        </w:rPr>
        <w:t xml:space="preserve">  </w:t>
      </w:r>
      <w:commentRangeStart w:id="20"/>
      <w:proofErr w:type="spellStart"/>
      <w:r w:rsidR="002E0A69" w:rsidRPr="00EE2D34">
        <w:rPr>
          <w:szCs w:val="18"/>
        </w:rPr>
        <w:t>c</w:t>
      </w:r>
      <w:r w:rsidR="009A69CF">
        <w:rPr>
          <w:szCs w:val="18"/>
        </w:rPr>
        <w:t>XX</w:t>
      </w:r>
      <w:proofErr w:type="spellEnd"/>
      <w:r w:rsidR="009A69CF">
        <w:rPr>
          <w:szCs w:val="18"/>
        </w:rPr>
        <w:t>; XX</w:t>
      </w:r>
      <w:r w:rsidR="002E0A69" w:rsidRPr="00EE2D34">
        <w:rPr>
          <w:szCs w:val="18"/>
        </w:rPr>
        <w:t xml:space="preserve">; </w:t>
      </w:r>
      <w:r w:rsidR="009A69CF">
        <w:rPr>
          <w:szCs w:val="18"/>
        </w:rPr>
        <w:t>XX</w:t>
      </w:r>
      <w:r w:rsidR="002E0A69" w:rsidRPr="00EE2D34">
        <w:rPr>
          <w:szCs w:val="18"/>
        </w:rPr>
        <w:t xml:space="preserve">; </w:t>
      </w:r>
      <w:r w:rsidR="009A69CF">
        <w:rPr>
          <w:szCs w:val="18"/>
        </w:rPr>
        <w:t>XXX</w:t>
      </w:r>
      <w:r w:rsidR="002E0A69" w:rsidRPr="00EE2D34">
        <w:rPr>
          <w:szCs w:val="18"/>
        </w:rPr>
        <w:t xml:space="preserve">; </w:t>
      </w:r>
      <w:r w:rsidR="009A69CF">
        <w:rPr>
          <w:szCs w:val="18"/>
        </w:rPr>
        <w:t>XXX</w:t>
      </w:r>
      <w:r w:rsidR="002E0A69" w:rsidRPr="00EE2D34">
        <w:rPr>
          <w:szCs w:val="18"/>
        </w:rPr>
        <w:t>s</w:t>
      </w:r>
      <w:commentRangeEnd w:id="20"/>
      <w:r w:rsidR="00E74AD1">
        <w:rPr>
          <w:rStyle w:val="af1"/>
          <w:rFonts w:ascii="Calibri" w:eastAsia="宋体" w:hAnsi="Calibri"/>
          <w:kern w:val="0"/>
          <w:lang w:eastAsia="en-US" w:bidi="en-US"/>
        </w:rPr>
        <w:commentReference w:id="20"/>
      </w:r>
    </w:p>
    <w:p w14:paraId="11EF1C82" w14:textId="1F6E054F" w:rsidR="002E0A69" w:rsidRPr="00EE2D34" w:rsidRDefault="008A019D" w:rsidP="00012FD5">
      <w:pPr>
        <w:ind w:firstLineChars="253" w:firstLine="490"/>
        <w:rPr>
          <w:spacing w:val="8"/>
        </w:rPr>
      </w:pPr>
      <w:commentRangeStart w:id="21"/>
      <w:r w:rsidRPr="00AD384E">
        <w:rPr>
          <w:spacing w:val="0"/>
          <w:w w:val="97"/>
          <w:fitText w:val="4200" w:id="1195664386"/>
        </w:rPr>
        <w:lastRenderedPageBreak/>
        <w:t>1755</w:t>
      </w:r>
      <w:r w:rsidRPr="00AD384E">
        <w:rPr>
          <w:spacing w:val="0"/>
          <w:w w:val="97"/>
          <w:fitText w:val="4200" w:id="1195664386"/>
        </w:rPr>
        <w:t>年</w:t>
      </w:r>
      <w:r w:rsidRPr="00AD384E">
        <w:rPr>
          <w:spacing w:val="0"/>
          <w:w w:val="97"/>
          <w:fitText w:val="4200" w:id="1195664386"/>
        </w:rPr>
        <w:t>Lagrange</w:t>
      </w:r>
      <w:r w:rsidRPr="00AD384E">
        <w:rPr>
          <w:spacing w:val="0"/>
          <w:w w:val="97"/>
          <w:fitText w:val="4200" w:id="1195664386"/>
        </w:rPr>
        <w:t>的著作《</w:t>
      </w:r>
      <w:r w:rsidRPr="00AD384E">
        <w:rPr>
          <w:spacing w:val="0"/>
          <w:w w:val="97"/>
          <w:fitText w:val="4200" w:id="1195664386"/>
        </w:rPr>
        <w:t xml:space="preserve">Mecanique </w:t>
      </w:r>
      <w:proofErr w:type="spellStart"/>
      <w:r w:rsidRPr="00AD384E">
        <w:rPr>
          <w:spacing w:val="0"/>
          <w:w w:val="97"/>
          <w:fitText w:val="4200" w:id="1195664386"/>
        </w:rPr>
        <w:t>Analytique</w:t>
      </w:r>
      <w:proofErr w:type="spellEnd"/>
      <w:r w:rsidRPr="00AD384E">
        <w:rPr>
          <w:spacing w:val="12"/>
          <w:w w:val="97"/>
          <w:fitText w:val="4200" w:id="1195664386"/>
        </w:rPr>
        <w:t>》</w:t>
      </w:r>
      <w:r w:rsidRPr="008E06A2">
        <w:rPr>
          <w:szCs w:val="21"/>
        </w:rPr>
        <w:t>(</w:t>
      </w:r>
      <w:r w:rsidRPr="008E06A2">
        <w:rPr>
          <w:szCs w:val="21"/>
          <w:lang w:eastAsia="zh-TW"/>
        </w:rPr>
        <w:t>分析力学</w:t>
      </w:r>
      <w:r w:rsidRPr="008E06A2">
        <w:rPr>
          <w:szCs w:val="21"/>
        </w:rPr>
        <w:t>)</w:t>
      </w:r>
      <w:proofErr w:type="spellStart"/>
      <w:r>
        <w:rPr>
          <w:rFonts w:hint="eastAsia"/>
          <w:szCs w:val="21"/>
        </w:rPr>
        <w:t>问世</w:t>
      </w:r>
      <w:proofErr w:type="spellEnd"/>
      <w:r w:rsidR="00030CC0" w:rsidRPr="008E06A2">
        <w:rPr>
          <w:color w:val="000000"/>
          <w:sz w:val="18"/>
          <w:szCs w:val="18"/>
          <w:vertAlign w:val="superscript"/>
        </w:rPr>
        <w:t>[1]</w:t>
      </w:r>
      <w:r>
        <w:rPr>
          <w:szCs w:val="21"/>
        </w:rPr>
        <w:t>(</w:t>
      </w:r>
      <w:r w:rsidRPr="008E06A2">
        <w:rPr>
          <w:szCs w:val="21"/>
          <w:lang w:eastAsia="zh-TW"/>
        </w:rPr>
        <w:t>1788</w:t>
      </w:r>
      <w:r w:rsidR="00030CC0">
        <w:rPr>
          <w:szCs w:val="21"/>
          <w:lang w:eastAsia="zh-TW"/>
        </w:rPr>
        <w:t> </w:t>
      </w:r>
      <w:r w:rsidRPr="008E06A2">
        <w:rPr>
          <w:szCs w:val="21"/>
        </w:rPr>
        <w:t>年</w:t>
      </w:r>
      <w:r w:rsidR="00030CC0">
        <w:rPr>
          <w:rFonts w:hint="eastAsia"/>
          <w:szCs w:val="21"/>
          <w:lang w:eastAsia="zh-CN"/>
        </w:rPr>
        <w:t>首次</w:t>
      </w:r>
      <w:r w:rsidR="00EE1F16">
        <w:rPr>
          <w:rFonts w:hint="eastAsia"/>
          <w:szCs w:val="21"/>
          <w:lang w:eastAsia="zh-CN"/>
        </w:rPr>
        <w:t>正</w:t>
      </w:r>
      <w:r w:rsidR="00030CC0">
        <w:rPr>
          <w:rFonts w:hint="eastAsia"/>
          <w:szCs w:val="21"/>
          <w:lang w:eastAsia="zh-CN"/>
        </w:rPr>
        <w:t>式出版</w:t>
      </w:r>
      <w:r>
        <w:rPr>
          <w:rFonts w:hint="eastAsia"/>
          <w:szCs w:val="21"/>
        </w:rPr>
        <w:t>)</w:t>
      </w:r>
      <w:r w:rsidRPr="008E06A2">
        <w:rPr>
          <w:szCs w:val="21"/>
        </w:rPr>
        <w:t>,</w:t>
      </w:r>
      <w:r>
        <w:rPr>
          <w:rFonts w:hint="eastAsia"/>
          <w:szCs w:val="21"/>
        </w:rPr>
        <w:t xml:space="preserve"> </w:t>
      </w:r>
      <w:r w:rsidR="00C12035">
        <w:rPr>
          <w:szCs w:val="21"/>
        </w:rPr>
        <w:t>XXXXXXXXXXXXXXXXXXXXXXXXXXXXX</w:t>
      </w:r>
      <w:r w:rsidR="00C12035">
        <w:t>XXXXXXXXXXXXXXXXXXX</w:t>
      </w:r>
      <w:hyperlink r:id="rId17" w:tgtFrame="_blank" w:history="1">
        <w:r w:rsidR="00C12035">
          <w:t>XX</w:t>
        </w:r>
      </w:hyperlink>
      <w:r w:rsidR="00C12035">
        <w:t>X</w:t>
      </w:r>
      <w:hyperlink r:id="rId18" w:tgtFrame="_blank" w:history="1">
        <w:r w:rsidR="00C12035">
          <w:t>X</w:t>
        </w:r>
      </w:hyperlink>
      <w:r w:rsidR="00C12035">
        <w:rPr>
          <w:spacing w:val="-2"/>
        </w:rPr>
        <w:t>XXXXXX</w:t>
      </w:r>
      <w:hyperlink r:id="rId19" w:tgtFrame="_blank" w:history="1">
        <w:r w:rsidR="00C12035">
          <w:rPr>
            <w:spacing w:val="-2"/>
          </w:rPr>
          <w:t>X</w:t>
        </w:r>
      </w:hyperlink>
      <w:r w:rsidR="00C12035">
        <w:rPr>
          <w:spacing w:val="-2"/>
        </w:rPr>
        <w:t>X</w:t>
      </w:r>
      <w:hyperlink r:id="rId20" w:tgtFrame="_blank" w:history="1">
        <w:r w:rsidR="00C12035">
          <w:rPr>
            <w:spacing w:val="-2"/>
          </w:rPr>
          <w:t>XX</w:t>
        </w:r>
      </w:hyperlink>
      <w:r w:rsidR="00C12035">
        <w:rPr>
          <w:spacing w:val="-2"/>
        </w:rPr>
        <w:t>XXXXXXXXXX</w:t>
      </w:r>
      <w:r w:rsidR="00C12035">
        <w:rPr>
          <w:spacing w:val="-2"/>
          <w:lang w:eastAsia="zh-CN"/>
        </w:rPr>
        <w:t>X</w:t>
      </w:r>
      <w:r w:rsidR="00C12035">
        <w:rPr>
          <w:spacing w:val="-2"/>
        </w:rPr>
        <w:t>XXXXXXXX</w:t>
      </w:r>
      <w:r w:rsidR="00C12035">
        <w:rPr>
          <w:spacing w:val="-2"/>
          <w:sz w:val="18"/>
          <w:szCs w:val="18"/>
          <w:vertAlign w:val="superscript"/>
        </w:rPr>
        <w:t>XX</w:t>
      </w:r>
      <w:r w:rsidR="00C12035">
        <w:rPr>
          <w:rFonts w:ascii="Symbol" w:hAnsi="Symbol"/>
          <w:spacing w:val="-2"/>
          <w:sz w:val="18"/>
          <w:szCs w:val="18"/>
          <w:vertAlign w:val="superscript"/>
        </w:rPr>
        <w:t></w:t>
      </w:r>
      <w:r w:rsidR="00C12035">
        <w:rPr>
          <w:spacing w:val="-2"/>
          <w:sz w:val="18"/>
          <w:szCs w:val="18"/>
          <w:vertAlign w:val="superscript"/>
        </w:rPr>
        <w:t>XX</w:t>
      </w:r>
      <w:r w:rsidR="00C12035">
        <w:rPr>
          <w:spacing w:val="8"/>
        </w:rPr>
        <w:t>XXXXXXXXXXXXXXXXXXXXXXXXXXXXXX</w:t>
      </w:r>
      <w:r w:rsidR="002E0A69" w:rsidRPr="00EE2D34">
        <w:rPr>
          <w:spacing w:val="8"/>
        </w:rPr>
        <w:t xml:space="preserve">, </w:t>
      </w:r>
      <w:proofErr w:type="spellStart"/>
      <w:r w:rsidR="002E0A69" w:rsidRPr="00EE2D34">
        <w:rPr>
          <w:spacing w:val="8"/>
        </w:rPr>
        <w:t>从而形成</w:t>
      </w:r>
      <w:r w:rsidR="002E0A69" w:rsidRPr="00EE2D34">
        <w:rPr>
          <w:spacing w:val="8"/>
        </w:rPr>
        <w:t>Lagrange</w:t>
      </w:r>
      <w:r w:rsidR="002E0A69" w:rsidRPr="00EE2D34">
        <w:rPr>
          <w:spacing w:val="8"/>
        </w:rPr>
        <w:t>体系和</w:t>
      </w:r>
      <w:r w:rsidR="002E0A69" w:rsidRPr="00EE2D34">
        <w:rPr>
          <w:spacing w:val="8"/>
        </w:rPr>
        <w:t>Hamilton</w:t>
      </w:r>
      <w:r w:rsidR="002E0A69" w:rsidRPr="00EE2D34">
        <w:rPr>
          <w:spacing w:val="8"/>
        </w:rPr>
        <w:t>体系</w:t>
      </w:r>
      <w:proofErr w:type="spellEnd"/>
      <w:r w:rsidR="002E0A69" w:rsidRPr="00EE2D34">
        <w:rPr>
          <w:spacing w:val="8"/>
        </w:rPr>
        <w:t>。</w:t>
      </w:r>
    </w:p>
    <w:p w14:paraId="1D255B3B" w14:textId="0E5B3BB1" w:rsidR="002E0A69" w:rsidRPr="00EE2D34" w:rsidRDefault="002E0A69" w:rsidP="002E0A69">
      <w:pPr>
        <w:ind w:firstLine="408"/>
        <w:rPr>
          <w:lang w:eastAsia="zh-CN"/>
        </w:rPr>
      </w:pPr>
      <w:r w:rsidRPr="00EE2D34">
        <w:rPr>
          <w:lang w:eastAsia="zh-CN"/>
        </w:rPr>
        <w:t>如何</w:t>
      </w:r>
      <w:r w:rsidR="00C12035">
        <w:rPr>
          <w:lang w:eastAsia="zh-CN"/>
        </w:rPr>
        <w:t>XXXXXXXXXXXXXXXXXXXXXXXXXXXX</w:t>
      </w:r>
      <w:r w:rsidRPr="00EE2D34">
        <w:rPr>
          <w:lang w:eastAsia="zh-CN"/>
        </w:rPr>
        <w:t>的研究课题。</w:t>
      </w:r>
    </w:p>
    <w:p w14:paraId="3D299C28" w14:textId="0318A5C2" w:rsidR="002E0A69" w:rsidRPr="00EE2D34" w:rsidRDefault="002E0A69" w:rsidP="002E0A69">
      <w:pPr>
        <w:ind w:firstLine="408"/>
        <w:rPr>
          <w:lang w:eastAsia="zh-CN"/>
        </w:rPr>
      </w:pPr>
      <w:r w:rsidRPr="00EE2D34">
        <w:rPr>
          <w:lang w:eastAsia="zh-CN"/>
        </w:rPr>
        <w:t>我国</w:t>
      </w:r>
      <w:r w:rsidR="00030CC0">
        <w:rPr>
          <w:lang w:eastAsia="zh-CN"/>
        </w:rPr>
        <w:t> </w:t>
      </w:r>
      <w:r w:rsidRPr="00EE2D34">
        <w:rPr>
          <w:lang w:eastAsia="zh-CN"/>
        </w:rPr>
        <w:t>1958</w:t>
      </w:r>
      <w:r w:rsidR="00030CC0">
        <w:rPr>
          <w:lang w:eastAsia="zh-CN"/>
        </w:rPr>
        <w:t> </w:t>
      </w:r>
      <w:r w:rsidRPr="00EE2D34">
        <w:rPr>
          <w:lang w:eastAsia="zh-CN"/>
        </w:rPr>
        <w:t>年出版的第一部分析力学专著</w:t>
      </w:r>
      <w:r w:rsidR="00B807F9">
        <w:rPr>
          <w:rFonts w:hint="eastAsia"/>
          <w:lang w:eastAsia="zh-CN"/>
        </w:rPr>
        <w:t>《分析动力学</w:t>
      </w:r>
      <w:r w:rsidR="00B807F9" w:rsidRPr="00030CC0">
        <w:rPr>
          <w:rFonts w:hint="eastAsia"/>
          <w:spacing w:val="-24"/>
          <w:lang w:eastAsia="zh-CN"/>
        </w:rPr>
        <w:t>》</w:t>
      </w:r>
      <w:r w:rsidRPr="00EE2D34">
        <w:rPr>
          <w:vertAlign w:val="superscript"/>
          <w:lang w:eastAsia="zh-CN"/>
        </w:rPr>
        <w:t>[</w:t>
      </w:r>
      <w:r w:rsidRPr="00EE2D34">
        <w:rPr>
          <w:rFonts w:hint="eastAsia"/>
          <w:vertAlign w:val="superscript"/>
          <w:lang w:eastAsia="zh-CN"/>
        </w:rPr>
        <w:t>4</w:t>
      </w:r>
      <w:r w:rsidRPr="00EE2D34">
        <w:rPr>
          <w:vertAlign w:val="superscript"/>
          <w:lang w:eastAsia="zh-CN"/>
        </w:rPr>
        <w:t>]</w:t>
      </w:r>
      <w:r w:rsidRPr="00EE2D34">
        <w:rPr>
          <w:lang w:eastAsia="zh-CN"/>
        </w:rPr>
        <w:t xml:space="preserve">, </w:t>
      </w:r>
      <w:r w:rsidR="00C12035">
        <w:rPr>
          <w:lang w:eastAsia="zh-CN"/>
        </w:rPr>
        <w:t>XXXXXXXXXXXXXXXXXXXXXXXXXXXXXXXXXXXXXXXXXXXXXXXXXXXXXXXXXXXXXXXXXXXXXX</w:t>
      </w:r>
      <w:r w:rsidR="00C12035">
        <w:rPr>
          <w:vertAlign w:val="superscript"/>
          <w:lang w:eastAsia="zh-CN"/>
        </w:rPr>
        <w:t>XXX</w:t>
      </w:r>
      <w:r w:rsidR="00C12035">
        <w:rPr>
          <w:lang w:eastAsia="zh-CN"/>
        </w:rPr>
        <w:t>XXXXXXXXXXXXXXXXXXXXXXXXXXXXXXXXXXXXXXXXX</w:t>
      </w:r>
      <w:r w:rsidR="00C12035">
        <w:rPr>
          <w:vertAlign w:val="superscript"/>
          <w:lang w:eastAsia="zh-CN"/>
        </w:rPr>
        <w:t>XXXXX</w:t>
      </w:r>
      <w:r w:rsidR="00C12035">
        <w:rPr>
          <w:lang w:eastAsia="zh-CN"/>
        </w:rPr>
        <w:t>XXXX</w:t>
      </w:r>
      <w:r w:rsidR="00C12035">
        <w:rPr>
          <w:lang w:eastAsia="zh-CN"/>
        </w:rPr>
        <w:lastRenderedPageBreak/>
        <w:t>X</w:t>
      </w:r>
      <w:r w:rsidR="00C12035">
        <w:rPr>
          <w:vertAlign w:val="superscript"/>
          <w:lang w:eastAsia="zh-CN"/>
        </w:rPr>
        <w:t>XXXX</w:t>
      </w:r>
      <w:r w:rsidR="00C12035">
        <w:rPr>
          <w:lang w:eastAsia="zh-CN"/>
        </w:rPr>
        <w:t>XXXXX</w:t>
      </w:r>
      <w:r w:rsidR="00C12035">
        <w:rPr>
          <w:vertAlign w:val="superscript"/>
          <w:lang w:eastAsia="zh-CN"/>
        </w:rPr>
        <w:t>XXXX</w:t>
      </w:r>
      <w:r w:rsidR="00C12035">
        <w:rPr>
          <w:lang w:eastAsia="zh-CN"/>
        </w:rPr>
        <w:t>XXXXXXXXXX</w:t>
      </w:r>
      <w:r w:rsidR="00C12035">
        <w:rPr>
          <w:vertAlign w:val="superscript"/>
          <w:lang w:eastAsia="zh-CN"/>
        </w:rPr>
        <w:t>XXXX</w:t>
      </w:r>
      <w:r w:rsidR="00C12035">
        <w:rPr>
          <w:lang w:eastAsia="zh-CN"/>
        </w:rPr>
        <w:t>XXXXXXXXXXXXXXXXXXXXXXXXXXXXXXXX</w:t>
      </w:r>
      <w:r w:rsidR="00C12035">
        <w:rPr>
          <w:vertAlign w:val="superscript"/>
          <w:lang w:eastAsia="zh-CN"/>
        </w:rPr>
        <w:t>XXXXXXX</w:t>
      </w:r>
      <w:r w:rsidR="00C12035">
        <w:rPr>
          <w:lang w:eastAsia="zh-CN"/>
        </w:rPr>
        <w:t>XXXXXXXXXXXXXXXXXXXXXXXXXXXXXXXXXXXXXXXXXXXXXXXXXXXXXXXXXXXXXXXXXX</w:t>
      </w:r>
      <w:r w:rsidR="00C12035">
        <w:rPr>
          <w:vertAlign w:val="superscript"/>
          <w:lang w:eastAsia="zh-CN"/>
        </w:rPr>
        <w:t>XXXXXXX</w:t>
      </w:r>
      <w:r w:rsidR="00C12035">
        <w:rPr>
          <w:lang w:eastAsia="zh-CN"/>
        </w:rPr>
        <w:t>XXXXXXXXXXXXXXXXXXXXXXXXXXXX</w:t>
      </w:r>
      <w:r w:rsidRPr="00EE2D34">
        <w:rPr>
          <w:lang w:eastAsia="zh-CN"/>
        </w:rPr>
        <w:t>状态空间</w:t>
      </w:r>
      <w:r w:rsidR="00B807F9">
        <w:rPr>
          <w:lang w:eastAsia="zh-CN"/>
        </w:rPr>
        <w:t> </w:t>
      </w:r>
      <w:r w:rsidRPr="00EE2D34">
        <w:rPr>
          <w:lang w:eastAsia="zh-CN"/>
        </w:rPr>
        <w:t>Lagrange</w:t>
      </w:r>
      <w:r w:rsidRPr="00EE2D34">
        <w:rPr>
          <w:lang w:eastAsia="zh-CN"/>
        </w:rPr>
        <w:t>函数和运动方程</w:t>
      </w:r>
      <w:r w:rsidRPr="00EE2D34">
        <w:rPr>
          <w:vertAlign w:val="superscript"/>
          <w:lang w:eastAsia="zh-CN"/>
        </w:rPr>
        <w:t>[1</w:t>
      </w:r>
      <w:r w:rsidRPr="00EE2D34">
        <w:rPr>
          <w:rFonts w:hint="eastAsia"/>
          <w:vertAlign w:val="superscript"/>
          <w:lang w:eastAsia="zh-CN"/>
        </w:rPr>
        <w:t>9</w:t>
      </w:r>
      <w:r w:rsidRPr="00EE2D34">
        <w:rPr>
          <w:vertAlign w:val="superscript"/>
          <w:lang w:eastAsia="zh-CN"/>
        </w:rPr>
        <w:t>–</w:t>
      </w:r>
      <w:r w:rsidRPr="00EE2D34">
        <w:rPr>
          <w:rFonts w:hint="eastAsia"/>
          <w:vertAlign w:val="superscript"/>
          <w:lang w:eastAsia="zh-CN"/>
        </w:rPr>
        <w:t>20</w:t>
      </w:r>
      <w:r w:rsidRPr="00EE2D34">
        <w:rPr>
          <w:vertAlign w:val="superscript"/>
          <w:lang w:eastAsia="zh-CN"/>
        </w:rPr>
        <w:t>]</w:t>
      </w:r>
      <w:r w:rsidRPr="00EE2D34">
        <w:rPr>
          <w:lang w:eastAsia="zh-CN"/>
        </w:rPr>
        <w:t>以及关于</w:t>
      </w:r>
      <w:r w:rsidR="00B807F9">
        <w:rPr>
          <w:lang w:eastAsia="zh-CN"/>
        </w:rPr>
        <w:t> </w:t>
      </w:r>
      <w:proofErr w:type="spellStart"/>
      <w:r w:rsidRPr="00EE2D34">
        <w:rPr>
          <w:lang w:eastAsia="zh-CN"/>
        </w:rPr>
        <w:t>Birkhoff</w:t>
      </w:r>
      <w:proofErr w:type="spellEnd"/>
      <w:r w:rsidR="00B807F9">
        <w:rPr>
          <w:lang w:eastAsia="zh-CN"/>
        </w:rPr>
        <w:t> </w:t>
      </w:r>
      <w:r w:rsidRPr="00EE2D34">
        <w:rPr>
          <w:lang w:eastAsia="zh-CN"/>
        </w:rPr>
        <w:t>方程和</w:t>
      </w:r>
      <w:r w:rsidRPr="00EE2D34">
        <w:rPr>
          <w:lang w:eastAsia="zh-CN"/>
        </w:rPr>
        <w:t>Lagrange</w:t>
      </w:r>
      <w:r w:rsidRPr="00EE2D34">
        <w:rPr>
          <w:lang w:eastAsia="zh-CN"/>
        </w:rPr>
        <w:t>方程分析力学问题</w:t>
      </w:r>
      <w:r w:rsidRPr="00EE2D34">
        <w:rPr>
          <w:vertAlign w:val="superscript"/>
          <w:lang w:eastAsia="zh-CN"/>
        </w:rPr>
        <w:t>[2</w:t>
      </w:r>
      <w:r w:rsidRPr="00EE2D34">
        <w:rPr>
          <w:rFonts w:hint="eastAsia"/>
          <w:vertAlign w:val="superscript"/>
          <w:lang w:eastAsia="zh-CN"/>
        </w:rPr>
        <w:t>1</w:t>
      </w:r>
      <w:r w:rsidRPr="00EE2D34">
        <w:rPr>
          <w:vertAlign w:val="superscript"/>
          <w:lang w:eastAsia="zh-CN"/>
        </w:rPr>
        <w:t>]</w:t>
      </w:r>
      <w:r w:rsidRPr="00EE2D34">
        <w:rPr>
          <w:lang w:eastAsia="zh-CN"/>
        </w:rPr>
        <w:t>。</w:t>
      </w:r>
    </w:p>
    <w:p w14:paraId="00588D71" w14:textId="121E56C9" w:rsidR="002E0A69" w:rsidRPr="00EE2D34" w:rsidRDefault="002E0A69" w:rsidP="002E0A69">
      <w:pPr>
        <w:ind w:firstLine="416"/>
        <w:rPr>
          <w:lang w:eastAsia="zh-CN"/>
        </w:rPr>
      </w:pPr>
      <w:r w:rsidRPr="00EE2D34">
        <w:rPr>
          <w:spacing w:val="8"/>
          <w:lang w:eastAsia="zh-CN"/>
        </w:rPr>
        <w:t>在一定的意义上</w:t>
      </w:r>
      <w:r w:rsidRPr="00EE2D34">
        <w:rPr>
          <w:spacing w:val="8"/>
          <w:lang w:eastAsia="zh-CN"/>
        </w:rPr>
        <w:t xml:space="preserve">, </w:t>
      </w:r>
      <w:r w:rsidR="00C12035">
        <w:rPr>
          <w:spacing w:val="8"/>
          <w:lang w:eastAsia="zh-CN"/>
        </w:rPr>
        <w:t>XXXXXXXXXXXXXXXXXXXXXXXXXXXXXXXXXXXXXXXXX XXXXXXXXXXXXXXXXXXXXXXXXXXXXXXXXXXXXXXXXXX XXXXXX</w:t>
      </w:r>
      <w:r w:rsidR="00C12035">
        <w:rPr>
          <w:lang w:eastAsia="zh-CN"/>
        </w:rPr>
        <w:t>XXXXXX</w:t>
      </w:r>
      <w:r w:rsidR="00C12035">
        <w:rPr>
          <w:sz w:val="18"/>
          <w:szCs w:val="18"/>
          <w:vertAlign w:val="superscript"/>
          <w:lang w:eastAsia="zh-CN"/>
        </w:rPr>
        <w:t>XXXX</w:t>
      </w:r>
      <w:r w:rsidR="00C12035">
        <w:rPr>
          <w:lang w:eastAsia="zh-CN"/>
        </w:rPr>
        <w:t>XXXXXXXXXXXXXXXXXXXXXXXXXXXXXXXXXXXXXXXXXXXXXXXXX</w:t>
      </w:r>
      <w:r w:rsidR="00C12035">
        <w:rPr>
          <w:sz w:val="18"/>
          <w:szCs w:val="18"/>
          <w:vertAlign w:val="superscript"/>
          <w:lang w:eastAsia="zh-CN"/>
        </w:rPr>
        <w:t>XXXX</w:t>
      </w:r>
      <w:r w:rsidR="00C12035">
        <w:rPr>
          <w:lang w:eastAsia="zh-CN"/>
        </w:rPr>
        <w:t>XXXXXXXXXXXXXXXXXXX</w:t>
      </w:r>
      <w:r w:rsidR="00C12035">
        <w:rPr>
          <w:sz w:val="18"/>
          <w:szCs w:val="18"/>
          <w:vertAlign w:val="superscript"/>
          <w:lang w:eastAsia="zh-CN"/>
        </w:rPr>
        <w:t>XXXX</w:t>
      </w:r>
      <w:r w:rsidR="00C12035">
        <w:rPr>
          <w:lang w:eastAsia="zh-CN"/>
        </w:rPr>
        <w:t>XXXX</w:t>
      </w:r>
      <w:bookmarkStart w:id="22" w:name="_GoBack"/>
      <w:r w:rsidR="00C12035">
        <w:rPr>
          <w:lang w:eastAsia="zh-CN"/>
        </w:rPr>
        <w:t>XXXXXXXXXXX</w:t>
      </w:r>
      <w:r w:rsidRPr="00EE2D34">
        <w:rPr>
          <w:lang w:eastAsia="zh-CN"/>
        </w:rPr>
        <w:t>微分和导数在变分学中有了对应</w:t>
      </w:r>
      <w:bookmarkEnd w:id="22"/>
      <w:r w:rsidRPr="00EE2D34">
        <w:rPr>
          <w:lang w:eastAsia="zh-CN"/>
        </w:rPr>
        <w:lastRenderedPageBreak/>
        <w:t>的概念</w:t>
      </w:r>
      <w:r w:rsidRPr="00EE2D34">
        <w:rPr>
          <w:lang w:eastAsia="zh-CN"/>
        </w:rPr>
        <w:t>——</w:t>
      </w:r>
      <w:r w:rsidRPr="00EE2D34">
        <w:rPr>
          <w:lang w:eastAsia="zh-CN"/>
        </w:rPr>
        <w:t>变积、变分和变导</w:t>
      </w:r>
      <w:r w:rsidRPr="00EE2D34">
        <w:rPr>
          <w:lang w:eastAsia="zh-CN"/>
        </w:rPr>
        <w:t xml:space="preserve">, </w:t>
      </w:r>
      <w:r w:rsidRPr="00EE2D34">
        <w:rPr>
          <w:lang w:eastAsia="zh-CN"/>
        </w:rPr>
        <w:t>初步地将变分学扩充为变积分学。</w:t>
      </w:r>
    </w:p>
    <w:p w14:paraId="6036D289" w14:textId="26DF5065" w:rsidR="002E0A69" w:rsidRPr="00EE2D34" w:rsidRDefault="00C12035" w:rsidP="002E0A69">
      <w:pPr>
        <w:ind w:firstLine="408"/>
        <w:rPr>
          <w:lang w:eastAsia="zh-CN"/>
        </w:rPr>
      </w:pPr>
      <w:r>
        <w:rPr>
          <w:lang w:eastAsia="zh-CN"/>
        </w:rPr>
        <w:t>XXXXXX</w:t>
      </w:r>
      <w:r>
        <w:rPr>
          <w:vertAlign w:val="superscript"/>
          <w:lang w:eastAsia="zh-CN"/>
        </w:rPr>
        <w:t>XXXX</w:t>
      </w:r>
      <w:r>
        <w:rPr>
          <w:lang w:eastAsia="zh-CN"/>
        </w:rPr>
        <w:t>XXXXXXXXXXXXXXXXXXXXXXXXXX XXXXXXXXXXXXXXXXXXXXXXXXXXXXXXXXXXXXXXXXXXXXXXXXXXXXXXXXXXXXXXXXXXXXX</w:t>
      </w:r>
      <w:r w:rsidR="00FB25EF">
        <w:rPr>
          <w:rFonts w:hint="eastAsia"/>
          <w:lang w:eastAsia="zh-CN"/>
        </w:rPr>
        <w:t xml:space="preserve">, </w:t>
      </w:r>
      <w:r w:rsidR="00FB25EF">
        <w:rPr>
          <w:rFonts w:hint="eastAsia"/>
          <w:lang w:eastAsia="zh-CN"/>
        </w:rPr>
        <w:t>并且</w:t>
      </w:r>
      <w:r w:rsidR="002E0A69" w:rsidRPr="00EE2D34">
        <w:rPr>
          <w:lang w:eastAsia="zh-CN"/>
        </w:rPr>
        <w:t>给出相关的算例</w:t>
      </w:r>
      <w:r w:rsidR="002E0A69" w:rsidRPr="00EE2D34">
        <w:rPr>
          <w:lang w:eastAsia="zh-CN"/>
        </w:rPr>
        <w:t>,</w:t>
      </w:r>
      <w:r w:rsidR="002E0A69" w:rsidRPr="00EE2D34">
        <w:rPr>
          <w:rFonts w:hint="eastAsia"/>
          <w:lang w:eastAsia="zh-CN"/>
        </w:rPr>
        <w:t xml:space="preserve"> </w:t>
      </w:r>
      <w:r w:rsidR="002E0A69" w:rsidRPr="00EE2D34">
        <w:rPr>
          <w:lang w:eastAsia="zh-CN"/>
        </w:rPr>
        <w:t>对理论研究</w:t>
      </w:r>
      <w:r w:rsidR="002E0A69" w:rsidRPr="00EE2D34">
        <w:rPr>
          <w:rFonts w:hint="eastAsia"/>
          <w:lang w:eastAsia="zh-CN"/>
        </w:rPr>
        <w:t>进行</w:t>
      </w:r>
      <w:r w:rsidR="002E0A69" w:rsidRPr="00EE2D34">
        <w:rPr>
          <w:lang w:eastAsia="zh-CN"/>
        </w:rPr>
        <w:t>验证。</w:t>
      </w:r>
      <w:commentRangeEnd w:id="21"/>
      <w:r w:rsidR="00E74AD1">
        <w:rPr>
          <w:rStyle w:val="af1"/>
          <w:rFonts w:ascii="Calibri" w:eastAsia="宋体" w:hAnsi="Calibri"/>
        </w:rPr>
        <w:commentReference w:id="21"/>
      </w:r>
    </w:p>
    <w:p w14:paraId="3237AB3D" w14:textId="77777777" w:rsidR="002E0A69" w:rsidRPr="00EE2D34" w:rsidRDefault="002E0A69" w:rsidP="00617112">
      <w:pPr>
        <w:pStyle w:val="11"/>
        <w:outlineLvl w:val="0"/>
        <w:rPr>
          <w:rFonts w:hint="eastAsia"/>
        </w:rPr>
      </w:pPr>
      <w:commentRangeStart w:id="23"/>
      <w:r w:rsidRPr="00EE2D34">
        <w:rPr>
          <w:spacing w:val="8"/>
        </w:rPr>
        <w:t>1</w:t>
      </w:r>
      <w:commentRangeEnd w:id="23"/>
      <w:r w:rsidR="00E74AD1">
        <w:rPr>
          <w:rStyle w:val="af1"/>
          <w:rFonts w:ascii="Calibri" w:eastAsia="宋体" w:hAnsi="Calibri"/>
          <w:kern w:val="0"/>
          <w:lang w:eastAsia="en-US" w:bidi="en-US"/>
        </w:rPr>
        <w:commentReference w:id="23"/>
      </w:r>
      <w:r w:rsidRPr="00EE2D34">
        <w:rPr>
          <w:spacing w:val="8"/>
        </w:rPr>
        <w:t xml:space="preserve">  </w:t>
      </w:r>
      <w:commentRangeStart w:id="24"/>
      <w:r w:rsidRPr="00EE2D34">
        <w:t>Lagrange</w:t>
      </w:r>
      <w:r w:rsidRPr="00EE2D34">
        <w:t>方程中的导数的性质</w:t>
      </w:r>
      <w:commentRangeEnd w:id="24"/>
      <w:r w:rsidR="00E74AD1">
        <w:rPr>
          <w:rStyle w:val="af1"/>
          <w:rFonts w:ascii="Calibri" w:eastAsia="宋体" w:hAnsi="Calibri"/>
          <w:kern w:val="0"/>
          <w:lang w:eastAsia="en-US" w:bidi="en-US"/>
        </w:rPr>
        <w:commentReference w:id="24"/>
      </w:r>
    </w:p>
    <w:p w14:paraId="1CB10061" w14:textId="32FA7445" w:rsidR="002E0A69" w:rsidRPr="00EE2D34" w:rsidRDefault="002E0A69" w:rsidP="002E0A69">
      <w:pPr>
        <w:ind w:firstLine="408"/>
        <w:rPr>
          <w:lang w:eastAsia="zh-CN"/>
        </w:rPr>
      </w:pPr>
      <w:commentRangeStart w:id="25"/>
      <w:r w:rsidRPr="00EE2D34">
        <w:rPr>
          <w:lang w:eastAsia="zh-CN"/>
        </w:rPr>
        <w:t>首先</w:t>
      </w:r>
      <w:r w:rsidRPr="00EE2D34">
        <w:rPr>
          <w:lang w:eastAsia="zh-CN"/>
        </w:rPr>
        <w:t xml:space="preserve">, </w:t>
      </w:r>
      <w:r w:rsidR="00F312B2">
        <w:rPr>
          <w:lang w:eastAsia="zh-CN"/>
        </w:rPr>
        <w:t>明确</w:t>
      </w:r>
      <w:r w:rsidR="00F312B2">
        <w:rPr>
          <w:lang w:eastAsia="zh-CN"/>
        </w:rPr>
        <w:t>XX</w:t>
      </w:r>
      <w:r w:rsidRPr="00EE2D34">
        <w:rPr>
          <w:lang w:eastAsia="zh-CN"/>
        </w:rPr>
        <w:t>的概念。设有</w:t>
      </w:r>
      <w:r w:rsidR="00F312B2">
        <w:rPr>
          <w:lang w:eastAsia="zh-CN"/>
        </w:rPr>
        <w:t>XXX</w:t>
      </w:r>
      <w:r w:rsidRPr="00EE2D34">
        <w:rPr>
          <w:lang w:eastAsia="zh-CN"/>
        </w:rPr>
        <w:t>形式的泛函为</w:t>
      </w:r>
      <w:commentRangeEnd w:id="25"/>
      <w:r w:rsidR="00E74AD1">
        <w:rPr>
          <w:rStyle w:val="af1"/>
          <w:rFonts w:ascii="Calibri" w:eastAsia="宋体" w:hAnsi="Calibri"/>
        </w:rPr>
        <w:commentReference w:id="25"/>
      </w:r>
    </w:p>
    <w:p w14:paraId="4D684C13" w14:textId="77777777" w:rsidR="00C60472" w:rsidRPr="00EE2D34" w:rsidRDefault="00C60472" w:rsidP="00C60472">
      <w:pPr>
        <w:pStyle w:val="14"/>
        <w:spacing w:before="120" w:after="120"/>
      </w:pPr>
      <w:r>
        <w:rPr>
          <w:rFonts w:hint="eastAsia"/>
        </w:rPr>
        <w:tab/>
      </w:r>
      <w:commentRangeStart w:id="26"/>
      <w:r w:rsidRPr="00EE2D34">
        <w:rPr>
          <w:position w:val="-20"/>
        </w:rPr>
        <w:object w:dxaOrig="1640" w:dyaOrig="520" w14:anchorId="585A21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1pt;height:26.45pt" o:ole="">
            <v:imagedata r:id="rId21" o:title=""/>
          </v:shape>
          <o:OLEObject Type="Embed" ProgID="Equation.DSMT4" ShapeID="_x0000_i1025" DrawAspect="Content" ObjectID="_1580396514" r:id="rId22"/>
        </w:object>
      </w:r>
      <w:commentRangeEnd w:id="26"/>
      <w:r w:rsidR="00E74AD1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6"/>
      </w:r>
      <w:r w:rsidRPr="00EE2D34">
        <w:t>,</w:t>
      </w:r>
      <w:r>
        <w:rPr>
          <w:rFonts w:hint="eastAsia"/>
        </w:rPr>
        <w:tab/>
      </w:r>
      <w:commentRangeStart w:id="27"/>
      <w:r w:rsidRPr="00EE2D34">
        <w:t>(1)</w:t>
      </w:r>
      <w:commentRangeEnd w:id="27"/>
      <w:r w:rsidR="00E74AD1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7"/>
      </w:r>
    </w:p>
    <w:p w14:paraId="353B4FA4" w14:textId="5CDA2767" w:rsidR="00C60472" w:rsidRPr="00EE2D34" w:rsidRDefault="00C60472" w:rsidP="00C60472">
      <w:pPr>
        <w:ind w:firstLineChars="0" w:firstLine="0"/>
        <w:rPr>
          <w:lang w:eastAsia="zh-CN"/>
        </w:rPr>
      </w:pPr>
      <w:commentRangeStart w:id="28"/>
      <w:r w:rsidRPr="00EE2D34">
        <w:rPr>
          <w:lang w:eastAsia="zh-CN"/>
        </w:rPr>
        <w:t>边</w:t>
      </w:r>
      <w:r w:rsidR="00F312B2">
        <w:rPr>
          <w:lang w:eastAsia="zh-CN"/>
        </w:rPr>
        <w:t>XXXX</w:t>
      </w:r>
      <w:r w:rsidRPr="00EE2D34">
        <w:rPr>
          <w:lang w:eastAsia="zh-CN"/>
        </w:rPr>
        <w:t>为</w:t>
      </w:r>
      <w:commentRangeEnd w:id="28"/>
      <w:r w:rsidR="00E74AD1">
        <w:rPr>
          <w:rStyle w:val="af1"/>
          <w:rFonts w:ascii="Calibri" w:eastAsia="宋体" w:hAnsi="Calibri"/>
        </w:rPr>
        <w:commentReference w:id="28"/>
      </w:r>
    </w:p>
    <w:p w14:paraId="3F6B1F25" w14:textId="77777777" w:rsidR="00C60472" w:rsidRPr="00EE2D34" w:rsidRDefault="00C60472" w:rsidP="00C60472">
      <w:pPr>
        <w:pStyle w:val="14"/>
        <w:spacing w:before="120" w:after="120"/>
        <w:ind w:left="416"/>
        <w:rPr>
          <w:szCs w:val="21"/>
        </w:rPr>
      </w:pPr>
      <w:r>
        <w:rPr>
          <w:rFonts w:hint="eastAsia"/>
        </w:rPr>
        <w:tab/>
      </w:r>
      <w:commentRangeStart w:id="29"/>
      <w:r w:rsidR="00B55FD9" w:rsidRPr="00EE2D34">
        <w:rPr>
          <w:position w:val="-10"/>
        </w:rPr>
        <w:object w:dxaOrig="1680" w:dyaOrig="300" w14:anchorId="14CBC37F">
          <v:shape id="_x0000_i1026" type="#_x0000_t75" style="width:84.75pt;height:14.6pt" o:ole="">
            <v:imagedata r:id="rId23" o:title=""/>
          </v:shape>
          <o:OLEObject Type="Embed" ProgID="Equation.DSMT4" ShapeID="_x0000_i1026" DrawAspect="Content" ObjectID="_1580396515" r:id="rId24"/>
        </w:object>
      </w:r>
      <w:r w:rsidRPr="00EE2D34">
        <w:t>,</w:t>
      </w:r>
      <w:commentRangeEnd w:id="29"/>
      <w:r w:rsidR="00E74AD1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9"/>
      </w:r>
      <w:r w:rsidR="00B55FD9">
        <w:rPr>
          <w:rFonts w:hint="eastAsia"/>
        </w:rPr>
        <w:tab/>
      </w:r>
      <w:commentRangeStart w:id="30"/>
      <w:r w:rsidRPr="00EE2D34">
        <w:rPr>
          <w:szCs w:val="21"/>
        </w:rPr>
        <w:t>(2)</w:t>
      </w:r>
      <w:commentRangeEnd w:id="30"/>
      <w:r w:rsidR="00E74AD1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0"/>
      </w:r>
    </w:p>
    <w:p w14:paraId="0B969CBF" w14:textId="0DF37C83" w:rsidR="00C60472" w:rsidRPr="00EE2D34" w:rsidRDefault="00C60472" w:rsidP="00C60472">
      <w:pPr>
        <w:ind w:firstLineChars="0" w:firstLine="0"/>
        <w:rPr>
          <w:lang w:eastAsia="zh-CN"/>
        </w:rPr>
      </w:pPr>
      <w:commentRangeStart w:id="31"/>
      <w:r w:rsidRPr="00EE2D34">
        <w:rPr>
          <w:lang w:eastAsia="zh-CN"/>
        </w:rPr>
        <w:t>其中</w:t>
      </w:r>
      <w:r w:rsidRPr="00EE2D34">
        <w:rPr>
          <w:lang w:eastAsia="zh-CN"/>
        </w:rPr>
        <w:t xml:space="preserve">, </w:t>
      </w:r>
      <w:r w:rsidR="00F312B2">
        <w:rPr>
          <w:lang w:eastAsia="zh-CN"/>
        </w:rPr>
        <w:t>XXXXXXX</w:t>
      </w:r>
      <w:r w:rsidRPr="00EE2D34">
        <w:rPr>
          <w:lang w:eastAsia="zh-CN"/>
        </w:rPr>
        <w:t xml:space="preserve">, </w:t>
      </w:r>
      <w:r w:rsidR="00F312B2">
        <w:rPr>
          <w:lang w:eastAsia="zh-CN"/>
        </w:rPr>
        <w:t>XXXX</w:t>
      </w:r>
      <w:r w:rsidRPr="00EE2D34">
        <w:rPr>
          <w:lang w:eastAsia="zh-CN"/>
        </w:rPr>
        <w:t>。</w:t>
      </w:r>
    </w:p>
    <w:p w14:paraId="2C07F7BF" w14:textId="7F43E267" w:rsidR="00EE4D29" w:rsidRPr="00EE2D34" w:rsidRDefault="00EE4D29" w:rsidP="00EE4D29">
      <w:pPr>
        <w:ind w:firstLine="408"/>
        <w:rPr>
          <w:lang w:eastAsia="zh-CN"/>
        </w:rPr>
      </w:pPr>
      <w:r w:rsidRPr="00EE2D34">
        <w:rPr>
          <w:lang w:eastAsia="zh-CN"/>
        </w:rPr>
        <w:t>对式</w:t>
      </w:r>
      <w:r w:rsidRPr="00EE2D34">
        <w:rPr>
          <w:lang w:eastAsia="zh-CN"/>
        </w:rPr>
        <w:t>(1)</w:t>
      </w:r>
      <w:r w:rsidRPr="00EE2D34">
        <w:rPr>
          <w:lang w:eastAsia="zh-CN"/>
        </w:rPr>
        <w:t>进行</w:t>
      </w:r>
      <w:r w:rsidR="00F312B2">
        <w:rPr>
          <w:lang w:eastAsia="zh-CN"/>
        </w:rPr>
        <w:t>XXXX</w:t>
      </w:r>
      <w:r w:rsidRPr="00EE2D34">
        <w:rPr>
          <w:lang w:eastAsia="zh-CN"/>
        </w:rPr>
        <w:t>可得</w:t>
      </w:r>
      <w:commentRangeEnd w:id="31"/>
      <w:r w:rsidR="00E74AD1">
        <w:rPr>
          <w:rStyle w:val="af1"/>
          <w:rFonts w:ascii="Calibri" w:eastAsia="宋体" w:hAnsi="Calibri"/>
        </w:rPr>
        <w:commentReference w:id="31"/>
      </w:r>
    </w:p>
    <w:p w14:paraId="48B8223E" w14:textId="77777777" w:rsidR="00EE4D29" w:rsidRPr="00EE2D34" w:rsidRDefault="008A6AA5" w:rsidP="001B502F">
      <w:pPr>
        <w:pStyle w:val="14"/>
        <w:spacing w:beforeLines="70" w:before="168" w:after="120"/>
      </w:pPr>
      <w:r>
        <w:rPr>
          <w:rFonts w:hint="eastAsia"/>
        </w:rPr>
        <w:tab/>
      </w:r>
      <w:commentRangeStart w:id="32"/>
      <w:r w:rsidR="00B55FD9" w:rsidRPr="00EE2D34">
        <w:rPr>
          <w:position w:val="-26"/>
        </w:rPr>
        <w:object w:dxaOrig="2380" w:dyaOrig="620" w14:anchorId="2CCA2249">
          <v:shape id="_x0000_i1027" type="#_x0000_t75" style="width:119.4pt;height:31pt" o:ole="">
            <v:imagedata r:id="rId25" o:title=""/>
          </v:shape>
          <o:OLEObject Type="Embed" ProgID="Equation.DSMT4" ShapeID="_x0000_i1027" DrawAspect="Content" ObjectID="_1580396516" r:id="rId26"/>
        </w:object>
      </w:r>
      <w:r w:rsidR="00EE4D29" w:rsidRPr="00EE2D34">
        <w:t>。</w:t>
      </w:r>
      <w:commentRangeEnd w:id="32"/>
      <w:r w:rsidR="00E74AD1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2"/>
      </w:r>
      <w:r w:rsidR="00EE4D29">
        <w:rPr>
          <w:rFonts w:hint="eastAsia"/>
        </w:rPr>
        <w:tab/>
      </w:r>
      <w:commentRangeStart w:id="33"/>
      <w:r w:rsidR="00EE4D29" w:rsidRPr="00EE2D34">
        <w:t>(3)</w:t>
      </w:r>
      <w:commentRangeEnd w:id="33"/>
      <w:r w:rsidR="00E74AD1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3"/>
      </w:r>
    </w:p>
    <w:p w14:paraId="5B0685C7" w14:textId="534A9F67" w:rsidR="002E0A69" w:rsidRPr="00C60472" w:rsidRDefault="008A6AA5" w:rsidP="008A6AA5">
      <w:pPr>
        <w:ind w:firstLineChars="0" w:firstLine="0"/>
        <w:rPr>
          <w:lang w:eastAsia="zh-CN"/>
        </w:rPr>
      </w:pPr>
      <w:commentRangeStart w:id="34"/>
      <w:r w:rsidRPr="00EE2D34">
        <w:rPr>
          <w:lang w:eastAsia="zh-CN"/>
        </w:rPr>
        <w:t>应用</w:t>
      </w:r>
      <w:r w:rsidR="00F312B2">
        <w:rPr>
          <w:lang w:eastAsia="zh-CN"/>
        </w:rPr>
        <w:t>XXXX</w:t>
      </w:r>
      <w:r w:rsidRPr="00EE2D34">
        <w:rPr>
          <w:lang w:eastAsia="zh-CN"/>
        </w:rPr>
        <w:t>:</w:t>
      </w:r>
      <w:commentRangeEnd w:id="34"/>
      <w:r w:rsidR="00E74AD1">
        <w:rPr>
          <w:rStyle w:val="af1"/>
          <w:rFonts w:ascii="Calibri" w:eastAsia="宋体" w:hAnsi="Calibri"/>
        </w:rPr>
        <w:commentReference w:id="34"/>
      </w:r>
      <w:r w:rsidRPr="00EE2D34">
        <w:rPr>
          <w:lang w:eastAsia="zh-CN"/>
        </w:rPr>
        <w:t xml:space="preserve"> </w:t>
      </w:r>
    </w:p>
    <w:p w14:paraId="24471AA8" w14:textId="77777777" w:rsidR="00CF3747" w:rsidRPr="00EE2D34" w:rsidRDefault="00CF3747" w:rsidP="001B502F">
      <w:pPr>
        <w:pStyle w:val="14"/>
        <w:spacing w:beforeLines="70" w:before="168" w:afterLines="70" w:after="168"/>
      </w:pPr>
      <w:r>
        <w:rPr>
          <w:rFonts w:hint="eastAsia"/>
        </w:rPr>
        <w:tab/>
      </w:r>
      <w:commentRangeStart w:id="35"/>
      <w:r w:rsidRPr="00EE2D34">
        <w:rPr>
          <w:position w:val="-26"/>
        </w:rPr>
        <w:object w:dxaOrig="3140" w:dyaOrig="600" w14:anchorId="61920749">
          <v:shape id="_x0000_i1028" type="#_x0000_t75" style="width:157.65pt;height:30.1pt" o:ole="">
            <v:imagedata r:id="rId27" o:title=""/>
          </v:shape>
          <o:OLEObject Type="Embed" ProgID="Equation.DSMT4" ShapeID="_x0000_i1028" DrawAspect="Content" ObjectID="_1580396517" r:id="rId28"/>
        </w:object>
      </w:r>
      <w:r w:rsidR="00B55FD9">
        <w:rPr>
          <w:rFonts w:hint="eastAsia"/>
        </w:rPr>
        <w:t>。</w:t>
      </w:r>
      <w:commentRangeEnd w:id="35"/>
      <w:r w:rsidR="00E74AD1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5"/>
      </w:r>
      <w:r>
        <w:rPr>
          <w:rFonts w:hint="eastAsia"/>
        </w:rPr>
        <w:tab/>
      </w:r>
      <w:commentRangeStart w:id="36"/>
      <w:r w:rsidRPr="00EE2D34">
        <w:t>(4)</w:t>
      </w:r>
      <w:commentRangeEnd w:id="36"/>
      <w:r w:rsidR="00E74AD1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6"/>
      </w:r>
    </w:p>
    <w:p w14:paraId="56D66011" w14:textId="48E486D7" w:rsidR="00CF3747" w:rsidRPr="00EE2D34" w:rsidRDefault="00CF3747" w:rsidP="00CF3747">
      <w:pPr>
        <w:ind w:firstLineChars="0" w:firstLine="0"/>
        <w:rPr>
          <w:lang w:eastAsia="zh-CN"/>
        </w:rPr>
      </w:pPr>
      <w:commentRangeStart w:id="37"/>
      <w:r w:rsidRPr="00EE2D34">
        <w:rPr>
          <w:lang w:eastAsia="zh-CN"/>
        </w:rPr>
        <w:t>将式</w:t>
      </w:r>
      <w:r w:rsidRPr="00EE2D34">
        <w:rPr>
          <w:lang w:eastAsia="zh-CN"/>
        </w:rPr>
        <w:t>(4)</w:t>
      </w:r>
      <w:r w:rsidRPr="00EE2D34">
        <w:rPr>
          <w:lang w:eastAsia="zh-CN"/>
        </w:rPr>
        <w:t>代入式</w:t>
      </w:r>
      <w:r w:rsidRPr="00EE2D34">
        <w:rPr>
          <w:lang w:eastAsia="zh-CN"/>
        </w:rPr>
        <w:t xml:space="preserve">(3), </w:t>
      </w:r>
      <w:r w:rsidRPr="00EE2D34">
        <w:rPr>
          <w:lang w:eastAsia="zh-CN"/>
        </w:rPr>
        <w:t>考虑到</w:t>
      </w:r>
      <w:r w:rsidR="00F312B2">
        <w:rPr>
          <w:lang w:eastAsia="zh-CN"/>
        </w:rPr>
        <w:t>XXXX</w:t>
      </w:r>
      <w:r w:rsidRPr="00EE2D34">
        <w:rPr>
          <w:lang w:eastAsia="zh-CN"/>
        </w:rPr>
        <w:t>(</w:t>
      </w:r>
      <w:r w:rsidRPr="00EE2D34">
        <w:rPr>
          <w:lang w:eastAsia="zh-CN"/>
        </w:rPr>
        <w:t>式</w:t>
      </w:r>
      <w:r w:rsidRPr="00EE2D34">
        <w:rPr>
          <w:lang w:eastAsia="zh-CN"/>
        </w:rPr>
        <w:t xml:space="preserve">(2)), </w:t>
      </w:r>
      <w:r w:rsidRPr="00EE2D34">
        <w:rPr>
          <w:lang w:eastAsia="zh-CN"/>
        </w:rPr>
        <w:t>整理得</w:t>
      </w:r>
      <w:commentRangeEnd w:id="37"/>
      <w:r w:rsidR="00E74AD1">
        <w:rPr>
          <w:rStyle w:val="af1"/>
          <w:rFonts w:ascii="Calibri" w:eastAsia="宋体" w:hAnsi="Calibri"/>
        </w:rPr>
        <w:commentReference w:id="37"/>
      </w:r>
    </w:p>
    <w:p w14:paraId="79305F7D" w14:textId="77777777" w:rsidR="00CF3747" w:rsidRPr="00EE2D34" w:rsidRDefault="00CF3747" w:rsidP="001B502F">
      <w:pPr>
        <w:pStyle w:val="14"/>
        <w:spacing w:beforeLines="80" w:before="192" w:afterLines="70" w:after="168"/>
        <w:ind w:left="414"/>
      </w:pPr>
      <w:r>
        <w:rPr>
          <w:rFonts w:hint="eastAsia"/>
        </w:rPr>
        <w:tab/>
      </w:r>
      <w:commentRangeStart w:id="38"/>
      <w:r w:rsidR="00B55FD9" w:rsidRPr="00EE2D34">
        <w:rPr>
          <w:position w:val="-26"/>
        </w:rPr>
        <w:object w:dxaOrig="2340" w:dyaOrig="620" w14:anchorId="3A2E6146">
          <v:shape id="_x0000_i1029" type="#_x0000_t75" style="width:116.65pt;height:31pt" o:ole="">
            <v:imagedata r:id="rId29" o:title=""/>
          </v:shape>
          <o:OLEObject Type="Embed" ProgID="Equation.DSMT4" ShapeID="_x0000_i1029" DrawAspect="Content" ObjectID="_1580396518" r:id="rId30"/>
        </w:object>
      </w:r>
      <w:r w:rsidRPr="00EE2D34">
        <w:t>。</w:t>
      </w:r>
      <w:commentRangeEnd w:id="38"/>
      <w:r w:rsidR="00E74AD1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8"/>
      </w:r>
      <w:r w:rsidR="00B55FD9">
        <w:rPr>
          <w:rFonts w:hint="eastAsia"/>
        </w:rPr>
        <w:tab/>
      </w:r>
      <w:commentRangeStart w:id="39"/>
      <w:r w:rsidRPr="00EE2D34">
        <w:t>(5)</w:t>
      </w:r>
      <w:commentRangeEnd w:id="39"/>
      <w:r w:rsidR="00E74AD1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9"/>
      </w:r>
    </w:p>
    <w:p w14:paraId="4FCC2D27" w14:textId="1D5F3D90" w:rsidR="00CF3747" w:rsidRPr="00EE2D34" w:rsidRDefault="00CF3747" w:rsidP="00CF3747">
      <w:pPr>
        <w:ind w:firstLineChars="0" w:firstLine="0"/>
        <w:rPr>
          <w:lang w:eastAsia="zh-CN"/>
        </w:rPr>
      </w:pPr>
      <w:commentRangeStart w:id="40"/>
      <w:r w:rsidRPr="00EE2D34">
        <w:rPr>
          <w:lang w:eastAsia="zh-CN"/>
        </w:rPr>
        <w:t>由于</w:t>
      </w:r>
      <w:r w:rsidRPr="00EE2D34">
        <w:rPr>
          <w:position w:val="-10"/>
        </w:rPr>
        <w:object w:dxaOrig="260" w:dyaOrig="300" w14:anchorId="20568788">
          <v:shape id="_x0000_i1030" type="#_x0000_t75" style="width:12.75pt;height:14.6pt" o:ole="">
            <v:imagedata r:id="rId31" o:title=""/>
          </v:shape>
          <o:OLEObject Type="Embed" ProgID="Equation.DSMT4" ShapeID="_x0000_i1030" DrawAspect="Content" ObjectID="_1580396519" r:id="rId32"/>
        </w:object>
      </w:r>
      <w:r w:rsidRPr="00EE2D34">
        <w:rPr>
          <w:lang w:eastAsia="zh-CN"/>
        </w:rPr>
        <w:t>的</w:t>
      </w:r>
      <w:r w:rsidR="00614789">
        <w:rPr>
          <w:lang w:eastAsia="zh-CN"/>
        </w:rPr>
        <w:t>XXX</w:t>
      </w:r>
      <w:r w:rsidRPr="00EE2D34">
        <w:rPr>
          <w:lang w:eastAsia="zh-CN"/>
        </w:rPr>
        <w:t xml:space="preserve">, </w:t>
      </w:r>
      <w:r w:rsidRPr="00EE2D34">
        <w:rPr>
          <w:lang w:eastAsia="zh-CN"/>
        </w:rPr>
        <w:t>式</w:t>
      </w:r>
      <w:r w:rsidRPr="00EE2D34">
        <w:rPr>
          <w:lang w:eastAsia="zh-CN"/>
        </w:rPr>
        <w:t>(</w:t>
      </w:r>
      <w:r w:rsidR="00A707A8">
        <w:rPr>
          <w:rFonts w:hint="eastAsia"/>
          <w:lang w:eastAsia="zh-CN"/>
        </w:rPr>
        <w:t>5</w:t>
      </w:r>
      <w:r w:rsidRPr="00EE2D34">
        <w:rPr>
          <w:lang w:eastAsia="zh-CN"/>
        </w:rPr>
        <w:t>)</w:t>
      </w:r>
      <w:r w:rsidRPr="00EE2D34">
        <w:rPr>
          <w:lang w:eastAsia="zh-CN"/>
        </w:rPr>
        <w:t>可以</w:t>
      </w:r>
      <w:r w:rsidR="00614789">
        <w:rPr>
          <w:lang w:eastAsia="zh-CN"/>
        </w:rPr>
        <w:t>XX</w:t>
      </w:r>
      <w:r w:rsidRPr="00EE2D34">
        <w:rPr>
          <w:lang w:eastAsia="zh-CN"/>
        </w:rPr>
        <w:t>为</w:t>
      </w:r>
      <w:commentRangeEnd w:id="40"/>
      <w:r w:rsidR="00E74AD1">
        <w:rPr>
          <w:rStyle w:val="af1"/>
          <w:rFonts w:ascii="Calibri" w:eastAsia="宋体" w:hAnsi="Calibri"/>
        </w:rPr>
        <w:commentReference w:id="40"/>
      </w:r>
    </w:p>
    <w:p w14:paraId="66ED1CFD" w14:textId="77777777" w:rsidR="00CF3747" w:rsidRPr="00EE2D34" w:rsidRDefault="00CF3747" w:rsidP="00CF3747">
      <w:pPr>
        <w:pStyle w:val="14"/>
        <w:spacing w:before="120" w:after="120"/>
      </w:pPr>
      <w:r>
        <w:rPr>
          <w:rFonts w:hint="eastAsia"/>
        </w:rPr>
        <w:tab/>
      </w:r>
      <w:commentRangeStart w:id="41"/>
      <w:r w:rsidR="00B55FD9" w:rsidRPr="00EE2D34">
        <w:rPr>
          <w:position w:val="-26"/>
        </w:rPr>
        <w:object w:dxaOrig="2180" w:dyaOrig="620" w14:anchorId="329A42BA">
          <v:shape id="_x0000_i1031" type="#_x0000_t75" style="width:109.35pt;height:31pt" o:ole="">
            <v:imagedata r:id="rId33" o:title=""/>
          </v:shape>
          <o:OLEObject Type="Embed" ProgID="Equation.DSMT4" ShapeID="_x0000_i1031" DrawAspect="Content" ObjectID="_1580396520" r:id="rId34"/>
        </w:object>
      </w:r>
      <w:r w:rsidRPr="00EE2D34">
        <w:t>。</w:t>
      </w:r>
      <w:commentRangeEnd w:id="41"/>
      <w:r w:rsidR="00E74AD1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1"/>
      </w:r>
      <w:r>
        <w:rPr>
          <w:rFonts w:hint="eastAsia"/>
        </w:rPr>
        <w:tab/>
      </w:r>
      <w:commentRangeStart w:id="42"/>
      <w:r w:rsidRPr="00EE2D34">
        <w:t>(6)</w:t>
      </w:r>
      <w:commentRangeEnd w:id="42"/>
      <w:r w:rsidR="00E74AD1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2"/>
      </w:r>
    </w:p>
    <w:p w14:paraId="317DFE5D" w14:textId="38320C7A" w:rsidR="002E0A69" w:rsidRDefault="00CF3747" w:rsidP="00CF3747">
      <w:pPr>
        <w:ind w:firstLineChars="0" w:firstLine="0"/>
        <w:rPr>
          <w:lang w:eastAsia="zh-CN"/>
        </w:rPr>
      </w:pPr>
      <w:commentRangeStart w:id="43"/>
      <w:r w:rsidRPr="00EE2D34">
        <w:rPr>
          <w:lang w:eastAsia="zh-CN"/>
        </w:rPr>
        <w:t>在微分学中</w:t>
      </w:r>
      <w:r w:rsidRPr="00EE2D34">
        <w:rPr>
          <w:lang w:eastAsia="zh-CN"/>
        </w:rPr>
        <w:t xml:space="preserve">, </w:t>
      </w:r>
      <w:r w:rsidR="00614789">
        <w:rPr>
          <w:lang w:eastAsia="zh-CN"/>
        </w:rPr>
        <w:t>XXXXX</w:t>
      </w:r>
      <w:r w:rsidRPr="00EE2D34">
        <w:rPr>
          <w:lang w:eastAsia="zh-CN"/>
        </w:rPr>
        <w:t>表示为</w:t>
      </w:r>
      <w:r w:rsidRPr="00EE2D34">
        <w:rPr>
          <w:position w:val="-10"/>
        </w:rPr>
        <w:object w:dxaOrig="279" w:dyaOrig="300" w14:anchorId="62FE96A3">
          <v:shape id="_x0000_i1032" type="#_x0000_t75" style="width:12.75pt;height:14.6pt" o:ole="">
            <v:imagedata r:id="rId35" o:title=""/>
          </v:shape>
          <o:OLEObject Type="Embed" ProgID="Equation.DSMT4" ShapeID="_x0000_i1032" DrawAspect="Content" ObjectID="_1580396521" r:id="rId36"/>
        </w:object>
      </w:r>
      <w:r w:rsidRPr="00EE2D34">
        <w:rPr>
          <w:lang w:eastAsia="zh-CN"/>
        </w:rPr>
        <w:t xml:space="preserve">, </w:t>
      </w:r>
      <w:r w:rsidR="00614789">
        <w:rPr>
          <w:lang w:eastAsia="zh-CN"/>
        </w:rPr>
        <w:t>XXXXXX</w:t>
      </w:r>
      <w:r w:rsidRPr="00EE2D34">
        <w:rPr>
          <w:lang w:eastAsia="zh-CN"/>
        </w:rPr>
        <w:t>表示为</w:t>
      </w:r>
      <w:r w:rsidRPr="00EE2D34">
        <w:rPr>
          <w:position w:val="-6"/>
        </w:rPr>
        <w:object w:dxaOrig="260" w:dyaOrig="260" w14:anchorId="5BE5C67A">
          <v:shape id="_x0000_i1033" type="#_x0000_t75" style="width:12.75pt;height:12.75pt" o:ole="">
            <v:imagedata r:id="rId37" o:title=""/>
          </v:shape>
          <o:OLEObject Type="Embed" ProgID="Equation.DSMT4" ShapeID="_x0000_i1033" DrawAspect="Content" ObjectID="_1580396522" r:id="rId38"/>
        </w:object>
      </w:r>
      <w:r w:rsidRPr="00EE2D34">
        <w:rPr>
          <w:lang w:eastAsia="zh-CN"/>
        </w:rPr>
        <w:t xml:space="preserve">, </w:t>
      </w:r>
      <w:r w:rsidRPr="00EE2D34">
        <w:rPr>
          <w:lang w:eastAsia="zh-CN"/>
        </w:rPr>
        <w:t>微商表示为</w:t>
      </w:r>
      <w:r w:rsidRPr="00EE2D34">
        <w:rPr>
          <w:position w:val="-22"/>
        </w:rPr>
        <w:object w:dxaOrig="300" w:dyaOrig="560" w14:anchorId="18FC194E">
          <v:shape id="_x0000_i1034" type="#_x0000_t75" style="width:14.6pt;height:29.15pt" o:ole="">
            <v:imagedata r:id="rId39" o:title=""/>
          </v:shape>
          <o:OLEObject Type="Embed" ProgID="Equation.DSMT4" ShapeID="_x0000_i1034" DrawAspect="Content" ObjectID="_1580396523" r:id="rId40"/>
        </w:object>
      </w:r>
      <w:r w:rsidRPr="00EE2D34">
        <w:rPr>
          <w:lang w:eastAsia="zh-CN"/>
        </w:rPr>
        <w:t xml:space="preserve">, </w:t>
      </w:r>
      <w:r w:rsidRPr="00EE2D34">
        <w:rPr>
          <w:lang w:eastAsia="zh-CN"/>
        </w:rPr>
        <w:t>又称导数。在变分学中</w:t>
      </w:r>
      <w:r w:rsidRPr="00EE2D34">
        <w:rPr>
          <w:lang w:eastAsia="zh-CN"/>
        </w:rPr>
        <w:t xml:space="preserve">, </w:t>
      </w:r>
      <w:r w:rsidRPr="00EE2D34">
        <w:rPr>
          <w:lang w:eastAsia="zh-CN"/>
        </w:rPr>
        <w:t>泛函的变分表示为</w:t>
      </w:r>
      <w:r w:rsidRPr="00EE2D34">
        <w:rPr>
          <w:position w:val="-6"/>
        </w:rPr>
        <w:object w:dxaOrig="320" w:dyaOrig="260" w14:anchorId="1A6376CB">
          <v:shape id="_x0000_i1035" type="#_x0000_t75" style="width:17.3pt;height:12.75pt" o:ole="">
            <v:imagedata r:id="rId41" o:title=""/>
          </v:shape>
          <o:OLEObject Type="Embed" ProgID="Equation.DSMT4" ShapeID="_x0000_i1035" DrawAspect="Content" ObjectID="_1580396524" r:id="rId42"/>
        </w:object>
      </w:r>
      <w:r w:rsidRPr="00EE2D34">
        <w:rPr>
          <w:lang w:eastAsia="zh-CN"/>
        </w:rPr>
        <w:t xml:space="preserve">, </w:t>
      </w:r>
      <w:r w:rsidR="00614789">
        <w:rPr>
          <w:lang w:eastAsia="zh-CN"/>
        </w:rPr>
        <w:t>XXXX</w:t>
      </w:r>
      <w:r w:rsidRPr="00EE2D34">
        <w:rPr>
          <w:lang w:eastAsia="zh-CN"/>
        </w:rPr>
        <w:t>的变分表示为</w:t>
      </w:r>
      <w:r w:rsidRPr="00EE2D34">
        <w:rPr>
          <w:position w:val="-10"/>
        </w:rPr>
        <w:object w:dxaOrig="260" w:dyaOrig="300" w14:anchorId="74D0F8B9">
          <v:shape id="_x0000_i1036" type="#_x0000_t75" style="width:12.75pt;height:14.6pt" o:ole="">
            <v:imagedata r:id="rId43" o:title=""/>
          </v:shape>
          <o:OLEObject Type="Embed" ProgID="Equation.DSMT4" ShapeID="_x0000_i1036" DrawAspect="Content" ObjectID="_1580396525" r:id="rId44"/>
        </w:object>
      </w:r>
      <w:r w:rsidRPr="00EE2D34">
        <w:rPr>
          <w:lang w:eastAsia="zh-CN"/>
        </w:rPr>
        <w:t xml:space="preserve">, </w:t>
      </w:r>
      <w:r w:rsidRPr="00EE2D34">
        <w:rPr>
          <w:lang w:eastAsia="zh-CN"/>
        </w:rPr>
        <w:t>变商表示为</w:t>
      </w:r>
      <w:r w:rsidRPr="00EE2D34">
        <w:rPr>
          <w:position w:val="-26"/>
        </w:rPr>
        <w:object w:dxaOrig="360" w:dyaOrig="600" w14:anchorId="0FE2CD24">
          <v:shape id="_x0000_i1037" type="#_x0000_t75" style="width:17.3pt;height:30.1pt" o:ole="">
            <v:imagedata r:id="rId45" o:title=""/>
          </v:shape>
          <o:OLEObject Type="Embed" ProgID="Equation.DSMT4" ShapeID="_x0000_i1037" DrawAspect="Content" ObjectID="_1580396526" r:id="rId46"/>
        </w:object>
      </w:r>
      <w:r w:rsidRPr="00EE2D34">
        <w:rPr>
          <w:lang w:eastAsia="zh-CN"/>
        </w:rPr>
        <w:t xml:space="preserve">, </w:t>
      </w:r>
      <w:r w:rsidRPr="00EE2D34">
        <w:rPr>
          <w:lang w:eastAsia="zh-CN"/>
        </w:rPr>
        <w:t>又称变导。</w:t>
      </w:r>
    </w:p>
    <w:p w14:paraId="4993F134" w14:textId="1700DCD4" w:rsidR="000F3445" w:rsidRPr="00EE2D34" w:rsidRDefault="000F3445" w:rsidP="000F3445">
      <w:pPr>
        <w:ind w:firstLine="408"/>
        <w:rPr>
          <w:lang w:eastAsia="zh-CN"/>
        </w:rPr>
      </w:pPr>
      <w:r w:rsidRPr="00EE2D34">
        <w:rPr>
          <w:lang w:eastAsia="zh-CN"/>
        </w:rPr>
        <w:t>经典</w:t>
      </w:r>
      <w:r w:rsidR="00614789">
        <w:rPr>
          <w:lang w:eastAsia="zh-CN"/>
        </w:rPr>
        <w:t>XXXXX</w:t>
      </w:r>
      <w:r w:rsidRPr="00EE2D34">
        <w:rPr>
          <w:lang w:eastAsia="zh-CN"/>
        </w:rPr>
        <w:t>中的</w:t>
      </w:r>
      <w:r w:rsidRPr="00EE2D34">
        <w:rPr>
          <w:lang w:eastAsia="zh-CN"/>
        </w:rPr>
        <w:t>Lagrange</w:t>
      </w:r>
      <w:r w:rsidRPr="00EE2D34">
        <w:rPr>
          <w:lang w:eastAsia="zh-CN"/>
        </w:rPr>
        <w:t>方程表示为</w:t>
      </w:r>
      <w:commentRangeEnd w:id="43"/>
      <w:r w:rsidR="00E74AD1">
        <w:rPr>
          <w:rStyle w:val="af1"/>
          <w:rFonts w:ascii="Calibri" w:eastAsia="宋体" w:hAnsi="Calibri"/>
        </w:rPr>
        <w:commentReference w:id="43"/>
      </w:r>
    </w:p>
    <w:p w14:paraId="4B99334E" w14:textId="77777777" w:rsidR="000F3445" w:rsidRPr="00EE2D34" w:rsidRDefault="000F3445" w:rsidP="008879ED">
      <w:pPr>
        <w:pStyle w:val="14"/>
        <w:spacing w:before="120" w:after="120"/>
      </w:pPr>
      <w:r>
        <w:rPr>
          <w:rFonts w:hint="eastAsia"/>
        </w:rPr>
        <w:tab/>
      </w:r>
      <w:commentRangeStart w:id="44"/>
      <w:r w:rsidRPr="00EE2D34">
        <w:rPr>
          <w:position w:val="-26"/>
        </w:rPr>
        <w:object w:dxaOrig="1800" w:dyaOrig="600" w14:anchorId="0AE4A257">
          <v:shape id="_x0000_i1038" type="#_x0000_t75" style="width:89.3pt;height:30.1pt" o:ole="">
            <v:imagedata r:id="rId47" o:title=""/>
          </v:shape>
          <o:OLEObject Type="Embed" ProgID="Equation.DSMT4" ShapeID="_x0000_i1038" DrawAspect="Content" ObjectID="_1580396527" r:id="rId48"/>
        </w:object>
      </w:r>
      <w:r w:rsidRPr="00EE2D34">
        <w:t>,</w:t>
      </w:r>
      <w:commentRangeEnd w:id="44"/>
      <w:r w:rsidR="00E74AD1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4"/>
      </w:r>
      <w:r>
        <w:rPr>
          <w:rFonts w:hint="eastAsia"/>
        </w:rPr>
        <w:tab/>
      </w:r>
      <w:commentRangeStart w:id="45"/>
      <w:r w:rsidRPr="00EE2D34">
        <w:t>(7)</w:t>
      </w:r>
      <w:commentRangeEnd w:id="45"/>
      <w:r w:rsidR="00E74AD1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5"/>
      </w:r>
    </w:p>
    <w:p w14:paraId="4F5201E4" w14:textId="0B408300" w:rsidR="000F3445" w:rsidRPr="00EE2D34" w:rsidRDefault="000F3445" w:rsidP="000F3445">
      <w:pPr>
        <w:ind w:firstLineChars="0" w:firstLine="0"/>
        <w:rPr>
          <w:lang w:eastAsia="zh-CN"/>
        </w:rPr>
      </w:pPr>
      <w:commentRangeStart w:id="46"/>
      <w:r w:rsidRPr="00EE2D34">
        <w:rPr>
          <w:lang w:eastAsia="zh-CN"/>
        </w:rPr>
        <w:t>其中</w:t>
      </w:r>
      <w:r w:rsidRPr="00EE2D34">
        <w:rPr>
          <w:lang w:eastAsia="zh-CN"/>
        </w:rPr>
        <w:t xml:space="preserve">, </w:t>
      </w:r>
      <w:r w:rsidRPr="00EE2D34">
        <w:rPr>
          <w:position w:val="-10"/>
        </w:rPr>
        <w:object w:dxaOrig="700" w:dyaOrig="300" w14:anchorId="0034A94B">
          <v:shape id="_x0000_i1039" type="#_x0000_t75" style="width:35.55pt;height:14.6pt" o:ole="">
            <v:imagedata r:id="rId49" o:title=""/>
          </v:shape>
          <o:OLEObject Type="Embed" ProgID="Equation.DSMT4" ShapeID="_x0000_i1039" DrawAspect="Content" ObjectID="_1580396528" r:id="rId50"/>
        </w:object>
      </w:r>
      <w:r w:rsidRPr="00EE2D34">
        <w:rPr>
          <w:lang w:eastAsia="zh-CN"/>
        </w:rPr>
        <w:t>为</w:t>
      </w:r>
      <w:r w:rsidR="00653EF1">
        <w:rPr>
          <w:lang w:eastAsia="zh-CN"/>
        </w:rPr>
        <w:t>XXXX</w:t>
      </w:r>
      <w:r w:rsidRPr="00EE2D34">
        <w:rPr>
          <w:lang w:eastAsia="zh-CN"/>
        </w:rPr>
        <w:t xml:space="preserve">, </w:t>
      </w:r>
      <w:r w:rsidRPr="00EE2D34">
        <w:rPr>
          <w:lang w:eastAsia="zh-CN"/>
        </w:rPr>
        <w:t>一般</w:t>
      </w:r>
      <w:r w:rsidR="00653EF1">
        <w:rPr>
          <w:lang w:eastAsia="zh-CN"/>
        </w:rPr>
        <w:t>XXXXX</w:t>
      </w:r>
      <w:r w:rsidRPr="00EE2D34">
        <w:rPr>
          <w:lang w:eastAsia="zh-CN"/>
        </w:rPr>
        <w:t>中均</w:t>
      </w:r>
      <w:r w:rsidR="00B55FD9">
        <w:rPr>
          <w:rFonts w:hint="eastAsia"/>
          <w:lang w:eastAsia="zh-CN"/>
        </w:rPr>
        <w:t>将</w:t>
      </w:r>
      <w:r w:rsidR="00653EF1">
        <w:rPr>
          <w:lang w:eastAsia="zh-CN"/>
        </w:rPr>
        <w:t>其处</w:t>
      </w:r>
      <w:r w:rsidR="00653EF1">
        <w:rPr>
          <w:lang w:eastAsia="zh-CN"/>
        </w:rPr>
        <w:lastRenderedPageBreak/>
        <w:t>理为</w:t>
      </w:r>
      <w:r w:rsidR="00653EF1">
        <w:rPr>
          <w:lang w:eastAsia="zh-CN"/>
        </w:rPr>
        <w:t>XXXXX</w:t>
      </w:r>
      <w:r w:rsidRPr="00EE2D34">
        <w:rPr>
          <w:lang w:eastAsia="zh-CN"/>
        </w:rPr>
        <w:t>阵</w:t>
      </w:r>
      <w:r w:rsidRPr="00EE2D34">
        <w:rPr>
          <w:lang w:eastAsia="zh-CN"/>
        </w:rPr>
        <w:t>:</w:t>
      </w:r>
      <w:commentRangeEnd w:id="46"/>
      <w:r w:rsidR="00E74AD1">
        <w:rPr>
          <w:rStyle w:val="af1"/>
          <w:rFonts w:ascii="Calibri" w:eastAsia="宋体" w:hAnsi="Calibri"/>
        </w:rPr>
        <w:commentReference w:id="46"/>
      </w:r>
    </w:p>
    <w:p w14:paraId="181F5768" w14:textId="77777777" w:rsidR="000F3445" w:rsidRPr="00EE2D34" w:rsidRDefault="000F3445" w:rsidP="001B502F">
      <w:pPr>
        <w:pStyle w:val="14"/>
        <w:spacing w:before="120" w:afterLines="30" w:after="72"/>
      </w:pPr>
      <w:r>
        <w:rPr>
          <w:rFonts w:hint="eastAsia"/>
        </w:rPr>
        <w:tab/>
      </w:r>
      <w:commentRangeStart w:id="47"/>
      <w:r w:rsidR="00896D23" w:rsidRPr="000F3445">
        <w:rPr>
          <w:position w:val="-26"/>
        </w:rPr>
        <w:object w:dxaOrig="3340" w:dyaOrig="620" w14:anchorId="7F4F52DF">
          <v:shape id="_x0000_i1040" type="#_x0000_t75" style="width:166.8pt;height:31.9pt" o:ole="">
            <v:imagedata r:id="rId51" o:title=""/>
          </v:shape>
          <o:OLEObject Type="Embed" ProgID="Equation.DSMT4" ShapeID="_x0000_i1040" DrawAspect="Content" ObjectID="_1580396529" r:id="rId52"/>
        </w:object>
      </w:r>
      <w:commentRangeEnd w:id="47"/>
      <w:r w:rsidR="00E74AD1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7"/>
      </w:r>
      <w:r>
        <w:rPr>
          <w:rFonts w:hint="eastAsia"/>
        </w:rPr>
        <w:tab/>
      </w:r>
      <w:commentRangeStart w:id="48"/>
      <w:r w:rsidRPr="00896D23">
        <w:rPr>
          <w:position w:val="-18"/>
        </w:rPr>
        <w:t>(8)</w:t>
      </w:r>
      <w:r w:rsidRPr="00EE2D34">
        <w:t xml:space="preserve"> </w:t>
      </w:r>
      <w:commentRangeEnd w:id="48"/>
      <w:r w:rsidR="00E74AD1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8"/>
      </w:r>
    </w:p>
    <w:p w14:paraId="0568E084" w14:textId="7840BE35" w:rsidR="000962AA" w:rsidRPr="00EE2D34" w:rsidRDefault="000962AA" w:rsidP="000962AA">
      <w:pPr>
        <w:ind w:firstLine="408"/>
        <w:rPr>
          <w:lang w:eastAsia="zh-CN"/>
        </w:rPr>
      </w:pPr>
      <w:commentRangeStart w:id="49"/>
      <w:r w:rsidRPr="00EE2D34">
        <w:rPr>
          <w:lang w:eastAsia="zh-CN"/>
        </w:rPr>
        <w:t>在变分学中</w:t>
      </w:r>
      <w:r w:rsidRPr="00EE2D34">
        <w:rPr>
          <w:lang w:eastAsia="zh-CN"/>
        </w:rPr>
        <w:t xml:space="preserve">, </w:t>
      </w:r>
      <w:r w:rsidR="00653EF1">
        <w:rPr>
          <w:lang w:eastAsia="zh-CN"/>
        </w:rPr>
        <w:t>XXXXXXXXXXXXXXXXXXXXXXXXXXXXXXXXXXXX XXXXXXXXXXXXXXXXXXXXXXXXXXXXXXXXXXXX XXXXXXXXXXXXXXXXXXXXXXXXXXXXXXXXXXXXX XXXXXXXXXXXXXXXXXXXXXXXXXXXXXXXXXXXXXXXXXXXXXXXXXXXXXXXXXXXXXXXXXXXXXXXX</w:t>
      </w:r>
      <w:r w:rsidRPr="00EE2D34">
        <w:rPr>
          <w:lang w:eastAsia="zh-CN"/>
        </w:rPr>
        <w:t xml:space="preserve">, </w:t>
      </w:r>
      <w:r w:rsidRPr="00EE2D34">
        <w:rPr>
          <w:lang w:eastAsia="zh-CN"/>
        </w:rPr>
        <w:t>对可变函数的求导则为变积分中的变导。</w:t>
      </w:r>
    </w:p>
    <w:p w14:paraId="2379D01E" w14:textId="4EBA032D" w:rsidR="000962AA" w:rsidRPr="00EE2D34" w:rsidRDefault="000962AA" w:rsidP="000962AA">
      <w:pPr>
        <w:ind w:firstLine="408"/>
        <w:rPr>
          <w:lang w:eastAsia="zh-CN"/>
        </w:rPr>
      </w:pPr>
      <w:r w:rsidRPr="00EE2D34">
        <w:rPr>
          <w:lang w:eastAsia="zh-CN"/>
        </w:rPr>
        <w:t>在</w:t>
      </w:r>
      <w:r w:rsidR="00B55FD9">
        <w:rPr>
          <w:lang w:eastAsia="zh-CN"/>
        </w:rPr>
        <w:t> </w:t>
      </w:r>
      <w:r w:rsidRPr="00EE2D34">
        <w:rPr>
          <w:lang w:eastAsia="zh-CN"/>
        </w:rPr>
        <w:t>Lagrange</w:t>
      </w:r>
      <w:r w:rsidR="00B55FD9">
        <w:rPr>
          <w:lang w:eastAsia="zh-CN"/>
        </w:rPr>
        <w:t> </w:t>
      </w:r>
      <w:r w:rsidRPr="00EE2D34">
        <w:rPr>
          <w:lang w:eastAsia="zh-CN"/>
        </w:rPr>
        <w:t>方程中</w:t>
      </w:r>
      <w:r w:rsidRPr="00EE2D34">
        <w:rPr>
          <w:lang w:eastAsia="zh-CN"/>
        </w:rPr>
        <w:t xml:space="preserve">, </w:t>
      </w:r>
      <w:r w:rsidRPr="00EE2D34">
        <w:rPr>
          <w:lang w:eastAsia="zh-CN"/>
        </w:rPr>
        <w:t>有</w:t>
      </w:r>
      <w:r w:rsidR="00653EF1">
        <w:rPr>
          <w:lang w:eastAsia="zh-CN"/>
        </w:rPr>
        <w:t>XXXXXX</w:t>
      </w:r>
      <w:r w:rsidR="00B55FD9">
        <w:rPr>
          <w:lang w:eastAsia="zh-CN"/>
        </w:rPr>
        <w:t> </w:t>
      </w:r>
      <w:r w:rsidRPr="00EE2D34">
        <w:rPr>
          <w:lang w:eastAsia="zh-CN"/>
        </w:rPr>
        <w:t>:</w:t>
      </w:r>
      <w:r w:rsidR="00B55FD9">
        <w:rPr>
          <w:rFonts w:hint="eastAsia"/>
          <w:lang w:eastAsia="zh-CN"/>
        </w:rPr>
        <w:t xml:space="preserve"> </w:t>
      </w:r>
      <w:r w:rsidRPr="00EE2D34">
        <w:rPr>
          <w:position w:val="-26"/>
        </w:rPr>
        <w:object w:dxaOrig="340" w:dyaOrig="600" w14:anchorId="212B30CC">
          <v:shape id="_x0000_i1041" type="#_x0000_t75" style="width:17.3pt;height:30.1pt" o:ole="">
            <v:imagedata r:id="rId53" o:title=""/>
          </v:shape>
          <o:OLEObject Type="Embed" ProgID="Equation.DSMT4" ShapeID="_x0000_i1041" DrawAspect="Content" ObjectID="_1580396530" r:id="rId54"/>
        </w:object>
      </w:r>
      <w:r w:rsidRPr="00EE2D34">
        <w:rPr>
          <w:lang w:eastAsia="zh-CN"/>
        </w:rPr>
        <w:t xml:space="preserve">, </w:t>
      </w:r>
      <w:r w:rsidRPr="00EE2D34">
        <w:rPr>
          <w:position w:val="-26"/>
        </w:rPr>
        <w:object w:dxaOrig="340" w:dyaOrig="600" w14:anchorId="10FBC6AC">
          <v:shape id="_x0000_i1042" type="#_x0000_t75" style="width:17.3pt;height:30.1pt" o:ole="">
            <v:imagedata r:id="rId55" o:title=""/>
          </v:shape>
          <o:OLEObject Type="Embed" ProgID="Equation.DSMT4" ShapeID="_x0000_i1042" DrawAspect="Content" ObjectID="_1580396531" r:id="rId56"/>
        </w:object>
      </w:r>
      <w:r w:rsidRPr="00EE2D34">
        <w:rPr>
          <w:lang w:eastAsia="zh-CN"/>
        </w:rPr>
        <w:t xml:space="preserve">, </w:t>
      </w:r>
      <w:r w:rsidRPr="00EE2D34">
        <w:rPr>
          <w:position w:val="-26"/>
        </w:rPr>
        <w:object w:dxaOrig="380" w:dyaOrig="600" w14:anchorId="26016FAE">
          <v:shape id="_x0000_i1043" type="#_x0000_t75" style="width:19.15pt;height:30.1pt" o:ole="">
            <v:imagedata r:id="rId57" o:title=""/>
          </v:shape>
          <o:OLEObject Type="Embed" ProgID="Equation.DSMT4" ShapeID="_x0000_i1043" DrawAspect="Content" ObjectID="_1580396532" r:id="rId58"/>
        </w:object>
      </w:r>
      <w:r w:rsidRPr="00EE2D34">
        <w:rPr>
          <w:lang w:eastAsia="zh-CN"/>
        </w:rPr>
        <w:t>和</w:t>
      </w:r>
      <w:r w:rsidRPr="00EE2D34">
        <w:rPr>
          <w:position w:val="-26"/>
        </w:rPr>
        <w:object w:dxaOrig="560" w:dyaOrig="600" w14:anchorId="20262CB9">
          <v:shape id="_x0000_i1044" type="#_x0000_t75" style="width:29.15pt;height:30.1pt" o:ole="">
            <v:imagedata r:id="rId59" o:title=""/>
          </v:shape>
          <o:OLEObject Type="Embed" ProgID="Equation.DSMT4" ShapeID="_x0000_i1044" DrawAspect="Content" ObjectID="_1580396533" r:id="rId60"/>
        </w:object>
      </w:r>
      <w:r w:rsidRPr="00EE2D34">
        <w:rPr>
          <w:lang w:eastAsia="zh-CN"/>
        </w:rPr>
        <w:t>。</w:t>
      </w:r>
      <w:r w:rsidR="00653EF1">
        <w:rPr>
          <w:lang w:eastAsia="zh-CN"/>
        </w:rPr>
        <w:t>XXXX</w:t>
      </w:r>
      <w:r w:rsidRPr="00EE2D34">
        <w:rPr>
          <w:lang w:eastAsia="zh-CN"/>
        </w:rPr>
        <w:t>,</w:t>
      </w:r>
      <w:r w:rsidR="00B55FD9">
        <w:rPr>
          <w:rFonts w:hint="eastAsia"/>
          <w:lang w:eastAsia="zh-CN"/>
        </w:rPr>
        <w:t xml:space="preserve"> </w:t>
      </w:r>
      <w:r w:rsidR="00653EF1">
        <w:rPr>
          <w:position w:val="-10"/>
        </w:rPr>
        <w:t>X</w:t>
      </w:r>
      <w:r w:rsidR="00653EF1">
        <w:rPr>
          <w:lang w:eastAsia="zh-CN"/>
        </w:rPr>
        <w:t>X</w:t>
      </w:r>
      <w:r w:rsidR="00653EF1">
        <w:rPr>
          <w:position w:val="-10"/>
        </w:rPr>
        <w:t>X</w:t>
      </w:r>
      <w:r w:rsidR="00653EF1">
        <w:rPr>
          <w:lang w:eastAsia="zh-CN"/>
        </w:rPr>
        <w:t>XXXXXX</w:t>
      </w:r>
      <w:r w:rsidRPr="00EE2D34">
        <w:rPr>
          <w:lang w:eastAsia="zh-CN"/>
        </w:rPr>
        <w:t xml:space="preserve">, </w:t>
      </w:r>
      <w:r w:rsidR="00653EF1">
        <w:rPr>
          <w:lang w:eastAsia="zh-CN"/>
        </w:rPr>
        <w:t>XX</w:t>
      </w:r>
      <w:r w:rsidR="00653EF1">
        <w:rPr>
          <w:position w:val="-26"/>
        </w:rPr>
        <w:t>X</w:t>
      </w:r>
      <w:r w:rsidR="00653EF1">
        <w:rPr>
          <w:lang w:eastAsia="zh-CN"/>
        </w:rPr>
        <w:t>XX</w:t>
      </w:r>
      <w:r w:rsidR="00653EF1">
        <w:rPr>
          <w:position w:val="-26"/>
        </w:rPr>
        <w:t>X</w:t>
      </w:r>
      <w:r w:rsidR="00653EF1">
        <w:rPr>
          <w:lang w:eastAsia="zh-CN"/>
        </w:rPr>
        <w:t>X</w:t>
      </w:r>
      <w:r w:rsidR="00653EF1">
        <w:rPr>
          <w:position w:val="-26"/>
        </w:rPr>
        <w:t>X</w:t>
      </w:r>
      <w:r w:rsidR="00653EF1">
        <w:rPr>
          <w:lang w:eastAsia="zh-CN"/>
        </w:rPr>
        <w:t>XXXXXXXXXXXXX</w:t>
      </w:r>
      <w:r w:rsidR="00653EF1">
        <w:rPr>
          <w:position w:val="-6"/>
        </w:rPr>
        <w:t>X</w:t>
      </w:r>
      <w:r w:rsidR="00653EF1">
        <w:rPr>
          <w:lang w:eastAsia="zh-CN"/>
        </w:rPr>
        <w:t>XXXXXXXX</w:t>
      </w:r>
      <w:r w:rsidR="00653EF1">
        <w:rPr>
          <w:position w:val="-26"/>
        </w:rPr>
        <w:t>X</w:t>
      </w:r>
      <w:r w:rsidR="00653EF1">
        <w:rPr>
          <w:lang w:eastAsia="zh-CN"/>
        </w:rPr>
        <w:t>XXXX</w:t>
      </w:r>
      <w:r w:rsidR="00653EF1">
        <w:rPr>
          <w:position w:val="-6"/>
        </w:rPr>
        <w:t>X</w:t>
      </w:r>
      <w:r w:rsidR="00653EF1">
        <w:rPr>
          <w:lang w:eastAsia="zh-CN"/>
        </w:rPr>
        <w:t>XXXXXXXX</w:t>
      </w:r>
      <w:r w:rsidRPr="00EE2D34">
        <w:rPr>
          <w:lang w:eastAsia="zh-CN"/>
        </w:rPr>
        <w:t>的导数。</w:t>
      </w:r>
    </w:p>
    <w:p w14:paraId="1331D02A" w14:textId="5A290BC2" w:rsidR="000962AA" w:rsidRPr="00EE2D34" w:rsidRDefault="000962AA" w:rsidP="000962AA">
      <w:pPr>
        <w:ind w:firstLine="408"/>
        <w:rPr>
          <w:lang w:eastAsia="zh-CN"/>
        </w:rPr>
      </w:pPr>
      <w:r w:rsidRPr="00EE2D34">
        <w:rPr>
          <w:lang w:eastAsia="zh-CN"/>
        </w:rPr>
        <w:t>严格</w:t>
      </w:r>
      <w:r w:rsidR="00B55FD9">
        <w:rPr>
          <w:rFonts w:hint="eastAsia"/>
          <w:lang w:eastAsia="zh-CN"/>
        </w:rPr>
        <w:t>地</w:t>
      </w:r>
      <w:r w:rsidRPr="00EE2D34">
        <w:rPr>
          <w:lang w:eastAsia="zh-CN"/>
        </w:rPr>
        <w:t>说</w:t>
      </w:r>
      <w:r w:rsidRPr="00EE2D34">
        <w:rPr>
          <w:lang w:eastAsia="zh-CN"/>
        </w:rPr>
        <w:t xml:space="preserve">, </w:t>
      </w:r>
      <w:r w:rsidR="00653EF1">
        <w:rPr>
          <w:lang w:eastAsia="zh-CN"/>
        </w:rPr>
        <w:t>XX</w:t>
      </w:r>
      <w:r w:rsidR="00653EF1">
        <w:rPr>
          <w:position w:val="-26"/>
        </w:rPr>
        <w:t>X</w:t>
      </w:r>
      <w:r w:rsidR="00653EF1">
        <w:rPr>
          <w:lang w:eastAsia="zh-CN"/>
        </w:rPr>
        <w:t>X</w:t>
      </w:r>
      <w:r w:rsidR="00653EF1">
        <w:rPr>
          <w:position w:val="-26"/>
        </w:rPr>
        <w:t>X</w:t>
      </w:r>
      <w:r w:rsidR="00653EF1">
        <w:rPr>
          <w:lang w:eastAsia="zh-CN"/>
        </w:rPr>
        <w:t>X</w:t>
      </w:r>
      <w:r w:rsidR="00653EF1">
        <w:rPr>
          <w:position w:val="-26"/>
        </w:rPr>
        <w:t>X</w:t>
      </w:r>
      <w:r w:rsidR="00653EF1">
        <w:rPr>
          <w:lang w:eastAsia="zh-CN"/>
        </w:rPr>
        <w:t>X</w:t>
      </w:r>
      <w:r w:rsidR="00653EF1">
        <w:rPr>
          <w:position w:val="-26"/>
        </w:rPr>
        <w:t>X</w:t>
      </w:r>
      <w:r w:rsidR="00653EF1">
        <w:rPr>
          <w:lang w:eastAsia="zh-CN"/>
        </w:rPr>
        <w:t>XXX</w:t>
      </w:r>
      <w:r w:rsidR="00653EF1">
        <w:rPr>
          <w:position w:val="-26"/>
        </w:rPr>
        <w:t>X</w:t>
      </w:r>
      <w:r w:rsidR="00653EF1">
        <w:rPr>
          <w:lang w:eastAsia="zh-CN"/>
        </w:rPr>
        <w:t>X</w:t>
      </w:r>
      <w:r w:rsidR="00653EF1">
        <w:rPr>
          <w:position w:val="-26"/>
        </w:rPr>
        <w:t>X</w:t>
      </w:r>
      <w:r w:rsidR="00653EF1">
        <w:rPr>
          <w:lang w:eastAsia="zh-CN"/>
        </w:rPr>
        <w:t>X</w:t>
      </w:r>
      <w:r w:rsidR="00653EF1">
        <w:rPr>
          <w:position w:val="-26"/>
        </w:rPr>
        <w:t>X</w:t>
      </w:r>
      <w:r w:rsidR="00653EF1">
        <w:rPr>
          <w:lang w:eastAsia="zh-CN"/>
        </w:rPr>
        <w:t>X</w:t>
      </w:r>
      <w:r w:rsidR="00653EF1">
        <w:rPr>
          <w:position w:val="-26"/>
        </w:rPr>
        <w:t>X</w:t>
      </w:r>
      <w:r w:rsidR="00653EF1">
        <w:rPr>
          <w:lang w:eastAsia="zh-CN"/>
        </w:rPr>
        <w:t>XXXXXXX</w:t>
      </w:r>
      <w:r w:rsidRPr="00EE2D34">
        <w:rPr>
          <w:lang w:eastAsia="zh-CN"/>
        </w:rPr>
        <w:t>到</w:t>
      </w:r>
      <w:r w:rsidRPr="00EE2D34">
        <w:rPr>
          <w:rFonts w:hint="eastAsia"/>
          <w:lang w:eastAsia="zh-CN"/>
        </w:rPr>
        <w:t>目前</w:t>
      </w:r>
      <w:r w:rsidRPr="00EE2D34">
        <w:rPr>
          <w:lang w:eastAsia="zh-CN"/>
        </w:rPr>
        <w:t>分析力学界的习惯</w:t>
      </w:r>
      <w:r w:rsidRPr="00EE2D34">
        <w:rPr>
          <w:lang w:eastAsia="zh-CN"/>
        </w:rPr>
        <w:t xml:space="preserve">, </w:t>
      </w:r>
      <w:r w:rsidRPr="00EE2D34">
        <w:rPr>
          <w:lang w:eastAsia="zh-CN"/>
        </w:rPr>
        <w:t>可仍然沿用原来的符号</w:t>
      </w:r>
      <w:r w:rsidRPr="00EE2D34">
        <w:rPr>
          <w:lang w:eastAsia="zh-CN"/>
        </w:rPr>
        <w:t xml:space="preserve">: </w:t>
      </w:r>
      <w:r w:rsidRPr="00EE2D34">
        <w:rPr>
          <w:lang w:eastAsia="zh-CN"/>
        </w:rPr>
        <w:t>变分符号用</w:t>
      </w:r>
      <w:r w:rsidR="00B55FD9" w:rsidRPr="00B55FD9">
        <w:rPr>
          <w:rFonts w:ascii="Symbol" w:hAnsi="Symbol"/>
          <w:lang w:eastAsia="zh-CN"/>
        </w:rPr>
        <w:t></w:t>
      </w:r>
      <w:r w:rsidRPr="00EE2D34">
        <w:rPr>
          <w:lang w:eastAsia="zh-CN"/>
        </w:rPr>
        <w:t xml:space="preserve">, </w:t>
      </w:r>
      <w:r w:rsidRPr="00EE2D34">
        <w:rPr>
          <w:lang w:eastAsia="zh-CN"/>
        </w:rPr>
        <w:t>变导符号用</w:t>
      </w:r>
      <w:r w:rsidRPr="00EE2D34">
        <w:rPr>
          <w:position w:val="-22"/>
        </w:rPr>
        <w:object w:dxaOrig="200" w:dyaOrig="560" w14:anchorId="293F1D2D">
          <v:shape id="_x0000_i1045" type="#_x0000_t75" style="width:9.1pt;height:29.15pt" o:ole="">
            <v:imagedata r:id="rId61" o:title=""/>
          </v:shape>
          <o:OLEObject Type="Embed" ProgID="Equation.DSMT4" ShapeID="_x0000_i1045" DrawAspect="Content" ObjectID="_1580396534" r:id="rId62"/>
        </w:object>
      </w:r>
      <w:r w:rsidRPr="00EE2D34">
        <w:rPr>
          <w:lang w:eastAsia="zh-CN"/>
        </w:rPr>
        <w:t>。</w:t>
      </w:r>
    </w:p>
    <w:p w14:paraId="790B96BF" w14:textId="09E90D38" w:rsidR="000962AA" w:rsidRPr="00EE2D34" w:rsidRDefault="000962AA" w:rsidP="000962AA">
      <w:pPr>
        <w:ind w:firstLine="408"/>
        <w:rPr>
          <w:lang w:eastAsia="zh-CN"/>
        </w:rPr>
      </w:pPr>
      <w:r w:rsidRPr="00EE2D34">
        <w:rPr>
          <w:lang w:eastAsia="zh-CN"/>
        </w:rPr>
        <w:t>Lagrange</w:t>
      </w:r>
      <w:r w:rsidR="00B00950">
        <w:rPr>
          <w:lang w:eastAsia="zh-CN"/>
        </w:rPr>
        <w:t> </w:t>
      </w:r>
      <w:r w:rsidR="00653EF1">
        <w:rPr>
          <w:lang w:eastAsia="zh-CN"/>
        </w:rPr>
        <w:t>XXXXXXXXXX</w:t>
      </w:r>
      <w:r w:rsidR="00653EF1">
        <w:rPr>
          <w:position w:val="-6"/>
        </w:rPr>
        <w:t>X</w:t>
      </w:r>
      <w:r w:rsidR="00653EF1">
        <w:rPr>
          <w:lang w:eastAsia="zh-CN"/>
        </w:rPr>
        <w:t>XXXXXX</w:t>
      </w:r>
      <w:r w:rsidR="00653EF1">
        <w:rPr>
          <w:rFonts w:ascii="Symbol" w:hAnsi="Symbol"/>
          <w:lang w:eastAsia="zh-CN"/>
        </w:rPr>
        <w:t></w:t>
      </w:r>
      <w:r w:rsidR="00653EF1">
        <w:rPr>
          <w:lang w:eastAsia="zh-CN"/>
        </w:rPr>
        <w:t>XXXXXXXXX</w:t>
      </w:r>
      <w:r w:rsidR="00653EF1">
        <w:rPr>
          <w:position w:val="-22"/>
        </w:rPr>
        <w:t>X</w:t>
      </w:r>
      <w:r w:rsidR="00653EF1">
        <w:rPr>
          <w:lang w:eastAsia="zh-CN"/>
        </w:rPr>
        <w:t>XXXXXXXXXXXXXXXXXXXX</w:t>
      </w:r>
      <w:r w:rsidRPr="00EE2D34">
        <w:rPr>
          <w:lang w:eastAsia="zh-CN"/>
        </w:rPr>
        <w:t>例如</w:t>
      </w:r>
      <w:r w:rsidRPr="00EE2D34">
        <w:rPr>
          <w:lang w:eastAsia="zh-CN"/>
        </w:rPr>
        <w:t xml:space="preserve">, </w:t>
      </w:r>
      <w:r w:rsidRPr="00EE2D34">
        <w:rPr>
          <w:lang w:eastAsia="zh-CN"/>
        </w:rPr>
        <w:t>在文献</w:t>
      </w:r>
      <w:r w:rsidRPr="00EE2D34">
        <w:rPr>
          <w:lang w:eastAsia="zh-CN"/>
        </w:rPr>
        <w:t>[1]</w:t>
      </w:r>
      <w:r w:rsidRPr="00EE2D34">
        <w:rPr>
          <w:lang w:eastAsia="zh-CN"/>
        </w:rPr>
        <w:t>中</w:t>
      </w:r>
      <w:r w:rsidRPr="00EE2D34">
        <w:rPr>
          <w:lang w:eastAsia="zh-CN"/>
        </w:rPr>
        <w:t>, Lagrange</w:t>
      </w:r>
      <w:r w:rsidR="00B00950">
        <w:rPr>
          <w:lang w:eastAsia="zh-CN"/>
        </w:rPr>
        <w:t> </w:t>
      </w:r>
      <w:r w:rsidRPr="00EE2D34">
        <w:rPr>
          <w:lang w:eastAsia="zh-CN"/>
        </w:rPr>
        <w:t>方程表示为</w:t>
      </w:r>
      <w:commentRangeEnd w:id="49"/>
      <w:r w:rsidR="00E74AD1">
        <w:rPr>
          <w:rStyle w:val="af1"/>
          <w:rFonts w:ascii="Calibri" w:eastAsia="宋体" w:hAnsi="Calibri"/>
        </w:rPr>
        <w:commentReference w:id="49"/>
      </w:r>
    </w:p>
    <w:p w14:paraId="4CA32621" w14:textId="77777777" w:rsidR="00023C4A" w:rsidRPr="00EE2D34" w:rsidRDefault="00023C4A" w:rsidP="001B502F">
      <w:pPr>
        <w:pStyle w:val="14"/>
        <w:spacing w:beforeLines="100" w:before="240" w:afterLines="100" w:after="240"/>
      </w:pPr>
      <w:r>
        <w:rPr>
          <w:rFonts w:hint="eastAsia"/>
        </w:rPr>
        <w:tab/>
      </w:r>
      <w:commentRangeStart w:id="50"/>
      <w:r w:rsidRPr="00EE2D34">
        <w:rPr>
          <w:position w:val="-26"/>
        </w:rPr>
        <w:object w:dxaOrig="1680" w:dyaOrig="600" w14:anchorId="252AC145">
          <v:shape id="_x0000_i1046" type="#_x0000_t75" style="width:84.75pt;height:30.1pt" o:ole="">
            <v:imagedata r:id="rId63" o:title=""/>
          </v:shape>
          <o:OLEObject Type="Embed" ProgID="Equation.DSMT4" ShapeID="_x0000_i1046" DrawAspect="Content" ObjectID="_1580396535" r:id="rId64"/>
        </w:object>
      </w:r>
      <w:r w:rsidRPr="00EE2D34">
        <w:t>。</w:t>
      </w:r>
      <w:commentRangeEnd w:id="50"/>
      <w:r w:rsidR="00E74AD1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50"/>
      </w:r>
      <w:r>
        <w:rPr>
          <w:rFonts w:hint="eastAsia"/>
        </w:rPr>
        <w:tab/>
      </w:r>
      <w:commentRangeStart w:id="51"/>
      <w:r w:rsidRPr="00EE2D34">
        <w:t>(9)</w:t>
      </w:r>
      <w:commentRangeEnd w:id="51"/>
      <w:r w:rsidR="00E74AD1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51"/>
      </w:r>
    </w:p>
    <w:p w14:paraId="29FAACDC" w14:textId="078066DA" w:rsidR="006342B4" w:rsidRPr="00EE2D34" w:rsidRDefault="006342B4" w:rsidP="006342B4">
      <w:pPr>
        <w:ind w:firstLineChars="0" w:firstLine="0"/>
        <w:rPr>
          <w:lang w:eastAsia="zh-CN"/>
        </w:rPr>
      </w:pPr>
      <w:commentRangeStart w:id="52"/>
      <w:r w:rsidRPr="00EE2D34">
        <w:rPr>
          <w:lang w:eastAsia="zh-CN"/>
        </w:rPr>
        <w:t>需要说明</w:t>
      </w:r>
      <w:r w:rsidRPr="00EE2D34">
        <w:rPr>
          <w:lang w:eastAsia="zh-CN"/>
        </w:rPr>
        <w:t>,</w:t>
      </w:r>
      <w:r w:rsidR="00653EF1">
        <w:rPr>
          <w:lang w:eastAsia="zh-CN"/>
        </w:rPr>
        <w:t>XXXXXXXXXX</w:t>
      </w:r>
      <w:r w:rsidR="00653EF1">
        <w:rPr>
          <w:position w:val="-26"/>
        </w:rPr>
        <w:t>X</w:t>
      </w:r>
      <w:r w:rsidR="00653EF1">
        <w:rPr>
          <w:lang w:eastAsia="zh-CN"/>
        </w:rPr>
        <w:t>XXX</w:t>
      </w:r>
      <w:r w:rsidR="00653EF1">
        <w:rPr>
          <w:position w:val="-26"/>
        </w:rPr>
        <w:t>X</w:t>
      </w:r>
      <w:r w:rsidR="00653EF1">
        <w:rPr>
          <w:lang w:eastAsia="zh-CN"/>
        </w:rPr>
        <w:t>XXXXXXXXX</w:t>
      </w:r>
      <w:r w:rsidR="00653EF1">
        <w:rPr>
          <w:position w:val="-6"/>
        </w:rPr>
        <w:t>X</w:t>
      </w:r>
      <w:r w:rsidRPr="00EE2D34">
        <w:rPr>
          <w:lang w:eastAsia="zh-CN"/>
        </w:rPr>
        <w:t xml:space="preserve">, </w:t>
      </w:r>
      <w:r w:rsidRPr="00EE2D34">
        <w:rPr>
          <w:lang w:eastAsia="zh-CN"/>
        </w:rPr>
        <w:t>而没有应用求导符号</w:t>
      </w:r>
      <w:r w:rsidRPr="00EE2D34">
        <w:rPr>
          <w:position w:val="-22"/>
        </w:rPr>
        <w:object w:dxaOrig="279" w:dyaOrig="560" w14:anchorId="5BFAF176">
          <v:shape id="_x0000_i1047" type="#_x0000_t75" style="width:12.75pt;height:29.15pt" o:ole="">
            <v:imagedata r:id="rId65" o:title=""/>
          </v:shape>
          <o:OLEObject Type="Embed" ProgID="Equation.DSMT4" ShapeID="_x0000_i1047" DrawAspect="Content" ObjectID="_1580396536" r:id="rId66"/>
        </w:object>
      </w:r>
      <w:r w:rsidRPr="00EE2D34">
        <w:rPr>
          <w:lang w:eastAsia="zh-CN"/>
        </w:rPr>
        <w:t>。</w:t>
      </w:r>
    </w:p>
    <w:p w14:paraId="10C64AD8" w14:textId="77777777" w:rsidR="006342B4" w:rsidRPr="00EE2D34" w:rsidRDefault="006342B4" w:rsidP="006342B4">
      <w:pPr>
        <w:ind w:firstLine="408"/>
        <w:rPr>
          <w:szCs w:val="21"/>
          <w:lang w:eastAsia="zh-CN"/>
        </w:rPr>
      </w:pPr>
      <w:r w:rsidRPr="00EE2D34">
        <w:rPr>
          <w:szCs w:val="21"/>
          <w:lang w:eastAsia="zh-CN"/>
        </w:rPr>
        <w:t>如果将</w:t>
      </w:r>
      <w:r w:rsidRPr="00EE2D34">
        <w:rPr>
          <w:position w:val="-10"/>
          <w:szCs w:val="21"/>
        </w:rPr>
        <w:object w:dxaOrig="180" w:dyaOrig="279" w14:anchorId="450E24D7">
          <v:shape id="_x0000_i1048" type="#_x0000_t75" style="width:8.2pt;height:12.75pt" o:ole="">
            <v:imagedata r:id="rId67" o:title=""/>
          </v:shape>
          <o:OLEObject Type="Embed" ProgID="Equation.DSMT4" ShapeID="_x0000_i1048" DrawAspect="Content" ObjectID="_1580396537" r:id="rId68"/>
        </w:object>
      </w:r>
      <w:r w:rsidRPr="00EE2D34">
        <w:rPr>
          <w:lang w:eastAsia="zh-CN"/>
        </w:rPr>
        <w:t>表示为</w:t>
      </w:r>
      <w:r w:rsidRPr="00EE2D34">
        <w:rPr>
          <w:position w:val="-10"/>
        </w:rPr>
        <w:object w:dxaOrig="180" w:dyaOrig="240" w14:anchorId="4AA8384D">
          <v:shape id="_x0000_i1049" type="#_x0000_t75" style="width:8.2pt;height:12.75pt" o:ole="">
            <v:imagedata r:id="rId69" o:title=""/>
          </v:shape>
          <o:OLEObject Type="Embed" ProgID="Equation.DSMT4" ShapeID="_x0000_i1049" DrawAspect="Content" ObjectID="_1580396538" r:id="rId70"/>
        </w:object>
      </w:r>
      <w:r w:rsidRPr="00EE2D34">
        <w:rPr>
          <w:lang w:eastAsia="zh-CN"/>
        </w:rPr>
        <w:t xml:space="preserve">, </w:t>
      </w:r>
      <w:r w:rsidRPr="00EE2D34">
        <w:rPr>
          <w:lang w:eastAsia="zh-CN"/>
        </w:rPr>
        <w:t>将</w:t>
      </w:r>
      <w:r w:rsidRPr="00EE2D34">
        <w:rPr>
          <w:position w:val="-6"/>
        </w:rPr>
        <w:object w:dxaOrig="180" w:dyaOrig="260" w14:anchorId="3284C6E7">
          <v:shape id="_x0000_i1050" type="#_x0000_t75" style="width:8.2pt;height:12.75pt" o:ole="">
            <v:imagedata r:id="rId71" o:title=""/>
          </v:shape>
          <o:OLEObject Type="Embed" ProgID="Equation.DSMT4" ShapeID="_x0000_i1050" DrawAspect="Content" ObjectID="_1580396539" r:id="rId72"/>
        </w:object>
      </w:r>
      <w:r w:rsidRPr="00EE2D34">
        <w:rPr>
          <w:lang w:eastAsia="zh-CN"/>
        </w:rPr>
        <w:t>表示为</w:t>
      </w:r>
      <w:r w:rsidRPr="00EE2D34">
        <w:rPr>
          <w:position w:val="-22"/>
        </w:rPr>
        <w:object w:dxaOrig="279" w:dyaOrig="560" w14:anchorId="2ACF5919">
          <v:shape id="_x0000_i1051" type="#_x0000_t75" style="width:12.75pt;height:29.15pt" o:ole="">
            <v:imagedata r:id="rId73" o:title=""/>
          </v:shape>
          <o:OLEObject Type="Embed" ProgID="Equation.DSMT4" ShapeID="_x0000_i1051" DrawAspect="Content" ObjectID="_1580396540" r:id="rId74"/>
        </w:object>
      </w:r>
      <w:r w:rsidRPr="00EE2D34">
        <w:rPr>
          <w:position w:val="-6"/>
          <w:lang w:eastAsia="zh-CN"/>
        </w:rPr>
        <w:t>,</w:t>
      </w:r>
      <w:r w:rsidRPr="00B00950">
        <w:rPr>
          <w:lang w:eastAsia="zh-CN"/>
        </w:rPr>
        <w:t xml:space="preserve"> </w:t>
      </w:r>
      <w:r w:rsidRPr="00B00950">
        <w:rPr>
          <w:lang w:eastAsia="zh-CN"/>
        </w:rPr>
        <w:t>则式</w:t>
      </w:r>
      <w:r w:rsidRPr="00B00950">
        <w:rPr>
          <w:lang w:eastAsia="zh-CN"/>
        </w:rPr>
        <w:t>(9)</w:t>
      </w:r>
      <w:r w:rsidRPr="00EE2D34">
        <w:rPr>
          <w:szCs w:val="21"/>
          <w:lang w:eastAsia="zh-CN"/>
        </w:rPr>
        <w:t>可以表示为</w:t>
      </w:r>
      <w:commentRangeEnd w:id="52"/>
      <w:r w:rsidR="00E74AD1">
        <w:rPr>
          <w:rStyle w:val="af1"/>
          <w:rFonts w:ascii="Calibri" w:eastAsia="宋体" w:hAnsi="Calibri"/>
        </w:rPr>
        <w:commentReference w:id="52"/>
      </w:r>
    </w:p>
    <w:p w14:paraId="2231E88F" w14:textId="77777777" w:rsidR="006342B4" w:rsidRPr="00EE2D34" w:rsidRDefault="006342B4" w:rsidP="001B502F">
      <w:pPr>
        <w:pStyle w:val="14"/>
        <w:spacing w:beforeLines="30" w:before="72" w:afterLines="30" w:after="72"/>
      </w:pPr>
      <w:r>
        <w:rPr>
          <w:rFonts w:hint="eastAsia"/>
        </w:rPr>
        <w:tab/>
      </w:r>
      <w:commentRangeStart w:id="53"/>
      <w:r w:rsidRPr="00EE2D34">
        <w:rPr>
          <w:position w:val="-26"/>
        </w:rPr>
        <w:object w:dxaOrig="1780" w:dyaOrig="600" w14:anchorId="6F99CB00">
          <v:shape id="_x0000_i1052" type="#_x0000_t75" style="width:89.3pt;height:30.1pt" o:ole="">
            <v:imagedata r:id="rId75" o:title=""/>
          </v:shape>
          <o:OLEObject Type="Embed" ProgID="Equation.DSMT4" ShapeID="_x0000_i1052" DrawAspect="Content" ObjectID="_1580396541" r:id="rId76"/>
        </w:object>
      </w:r>
      <w:r w:rsidRPr="00EE2D34">
        <w:t>。</w:t>
      </w:r>
      <w:commentRangeEnd w:id="53"/>
      <w:r w:rsidR="00E74AD1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53"/>
      </w:r>
      <w:r>
        <w:rPr>
          <w:rFonts w:hint="eastAsia"/>
        </w:rPr>
        <w:tab/>
      </w:r>
      <w:commentRangeStart w:id="54"/>
      <w:r w:rsidRPr="00EE2D34">
        <w:t>(10)</w:t>
      </w:r>
      <w:commentRangeEnd w:id="54"/>
      <w:r w:rsidR="00E74AD1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54"/>
      </w:r>
    </w:p>
    <w:p w14:paraId="6FB3703E" w14:textId="77777777" w:rsidR="005078EA" w:rsidRPr="00EE2D34" w:rsidRDefault="005078EA" w:rsidP="005078EA">
      <w:pPr>
        <w:ind w:firstLine="408"/>
        <w:rPr>
          <w:lang w:eastAsia="zh-CN"/>
        </w:rPr>
      </w:pPr>
      <w:commentRangeStart w:id="55"/>
      <w:r w:rsidRPr="00EE2D34">
        <w:rPr>
          <w:lang w:eastAsia="zh-CN"/>
        </w:rPr>
        <w:lastRenderedPageBreak/>
        <w:t>按照</w:t>
      </w:r>
      <w:r w:rsidRPr="00EE2D34">
        <w:rPr>
          <w:rFonts w:hint="eastAsia"/>
          <w:lang w:eastAsia="zh-CN"/>
        </w:rPr>
        <w:t>目前</w:t>
      </w:r>
      <w:r w:rsidRPr="00EE2D34">
        <w:rPr>
          <w:lang w:eastAsia="zh-CN"/>
        </w:rPr>
        <w:t>的习惯</w:t>
      </w:r>
      <w:r w:rsidRPr="00EE2D34">
        <w:rPr>
          <w:lang w:eastAsia="zh-CN"/>
        </w:rPr>
        <w:t xml:space="preserve">, </w:t>
      </w:r>
      <w:r w:rsidRPr="00EE2D34">
        <w:rPr>
          <w:lang w:eastAsia="zh-CN"/>
        </w:rPr>
        <w:t>将变导</w:t>
      </w:r>
      <w:r w:rsidRPr="00EE2D34">
        <w:rPr>
          <w:position w:val="-22"/>
        </w:rPr>
        <w:object w:dxaOrig="200" w:dyaOrig="560" w14:anchorId="7A0DC4AB">
          <v:shape id="_x0000_i1053" type="#_x0000_t75" style="width:9.1pt;height:29.15pt" o:ole="">
            <v:imagedata r:id="rId77" o:title=""/>
          </v:shape>
          <o:OLEObject Type="Embed" ProgID="Equation.DSMT4" ShapeID="_x0000_i1053" DrawAspect="Content" ObjectID="_1580396542" r:id="rId78"/>
        </w:object>
      </w:r>
      <w:r w:rsidRPr="00EE2D34">
        <w:rPr>
          <w:lang w:eastAsia="zh-CN"/>
        </w:rPr>
        <w:t>表示为</w:t>
      </w:r>
      <w:r w:rsidRPr="00EE2D34">
        <w:rPr>
          <w:position w:val="-22"/>
        </w:rPr>
        <w:object w:dxaOrig="200" w:dyaOrig="560" w14:anchorId="7D3ED61E">
          <v:shape id="_x0000_i1054" type="#_x0000_t75" style="width:9.1pt;height:29.15pt" o:ole="">
            <v:imagedata r:id="rId79" o:title=""/>
          </v:shape>
          <o:OLEObject Type="Embed" ProgID="Equation.DSMT4" ShapeID="_x0000_i1054" DrawAspect="Content" ObjectID="_1580396543" r:id="rId80"/>
        </w:object>
      </w:r>
      <w:r w:rsidRPr="00EE2D34">
        <w:rPr>
          <w:rFonts w:hint="eastAsia"/>
          <w:lang w:eastAsia="zh-CN"/>
        </w:rPr>
        <w:t xml:space="preserve">, </w:t>
      </w:r>
      <w:r w:rsidRPr="00EE2D34">
        <w:rPr>
          <w:lang w:eastAsia="zh-CN"/>
        </w:rPr>
        <w:t>则式</w:t>
      </w:r>
      <w:r w:rsidRPr="00EE2D34">
        <w:rPr>
          <w:lang w:eastAsia="zh-CN"/>
        </w:rPr>
        <w:t>(10</w:t>
      </w:r>
      <w:r w:rsidRPr="00EE2D34">
        <w:rPr>
          <w:rFonts w:hint="eastAsia"/>
          <w:lang w:eastAsia="zh-CN"/>
        </w:rPr>
        <w:t>)</w:t>
      </w:r>
      <w:r w:rsidRPr="00EE2D34">
        <w:rPr>
          <w:rFonts w:hint="eastAsia"/>
          <w:lang w:eastAsia="zh-CN"/>
        </w:rPr>
        <w:t>就</w:t>
      </w:r>
      <w:r w:rsidRPr="00EE2D34">
        <w:rPr>
          <w:lang w:eastAsia="zh-CN"/>
        </w:rPr>
        <w:t>变换为式</w:t>
      </w:r>
      <w:r w:rsidRPr="00EE2D34">
        <w:rPr>
          <w:lang w:eastAsia="zh-CN"/>
        </w:rPr>
        <w:t>(7)</w:t>
      </w:r>
      <w:r w:rsidRPr="00EE2D34">
        <w:rPr>
          <w:lang w:eastAsia="zh-CN"/>
        </w:rPr>
        <w:t>。</w:t>
      </w:r>
    </w:p>
    <w:p w14:paraId="51E5E080" w14:textId="1F05C58A" w:rsidR="005078EA" w:rsidRPr="00EE2D34" w:rsidRDefault="005078EA" w:rsidP="005078EA">
      <w:pPr>
        <w:ind w:firstLine="408"/>
        <w:rPr>
          <w:lang w:eastAsia="zh-CN"/>
        </w:rPr>
      </w:pPr>
      <w:r w:rsidRPr="00EE2D34">
        <w:rPr>
          <w:lang w:eastAsia="zh-CN"/>
        </w:rPr>
        <w:t>变积分学</w:t>
      </w:r>
      <w:r w:rsidR="00B93535">
        <w:rPr>
          <w:lang w:eastAsia="zh-CN"/>
        </w:rPr>
        <w:t>XXXXXXXXXXXXXXXXXXXXXXXXXXXXXXXXXXXXXXXXXXXXXXX</w:t>
      </w:r>
      <w:r w:rsidRPr="00EE2D34">
        <w:rPr>
          <w:lang w:eastAsia="zh-CN"/>
        </w:rPr>
        <w:t>出来。</w:t>
      </w:r>
      <w:commentRangeEnd w:id="55"/>
      <w:r w:rsidR="00E74AD1">
        <w:rPr>
          <w:rStyle w:val="af1"/>
          <w:rFonts w:ascii="Calibri" w:eastAsia="宋体" w:hAnsi="Calibri"/>
        </w:rPr>
        <w:commentReference w:id="55"/>
      </w:r>
    </w:p>
    <w:p w14:paraId="7AE27094" w14:textId="77777777" w:rsidR="005078EA" w:rsidRPr="00EE2D34" w:rsidRDefault="005078EA" w:rsidP="00617112">
      <w:pPr>
        <w:pStyle w:val="11"/>
        <w:spacing w:after="0"/>
        <w:outlineLvl w:val="0"/>
        <w:rPr>
          <w:rFonts w:hint="eastAsia"/>
        </w:rPr>
      </w:pPr>
      <w:bookmarkStart w:id="56" w:name="_Toc411798371"/>
      <w:commentRangeStart w:id="57"/>
      <w:r w:rsidRPr="00EE2D34">
        <w:rPr>
          <w:b/>
        </w:rPr>
        <w:t>2</w:t>
      </w:r>
      <w:commentRangeEnd w:id="57"/>
      <w:r w:rsidR="00CE747B">
        <w:rPr>
          <w:rStyle w:val="af1"/>
          <w:rFonts w:ascii="Calibri" w:eastAsia="宋体" w:hAnsi="Calibri"/>
          <w:kern w:val="0"/>
          <w:lang w:eastAsia="en-US" w:bidi="en-US"/>
        </w:rPr>
        <w:commentReference w:id="57"/>
      </w:r>
      <w:r w:rsidRPr="00EE2D34">
        <w:rPr>
          <w:b/>
        </w:rPr>
        <w:t xml:space="preserve">  </w:t>
      </w:r>
      <w:commentRangeStart w:id="58"/>
      <w:r w:rsidRPr="00EE2D34">
        <w:rPr>
          <w:b/>
        </w:rPr>
        <w:t>Lagrange</w:t>
      </w:r>
      <w:r w:rsidR="00B00950">
        <w:rPr>
          <w:rFonts w:asciiTheme="minorHAnsi" w:hAnsiTheme="minorHAnsi" w:hint="cs"/>
          <w:b/>
        </w:rPr>
        <w:t> </w:t>
      </w:r>
      <w:r w:rsidRPr="00EE2D34">
        <w:t>方程应用于线性弹性动力学</w:t>
      </w:r>
      <w:bookmarkEnd w:id="56"/>
      <w:commentRangeEnd w:id="58"/>
      <w:r w:rsidR="00CE747B">
        <w:rPr>
          <w:rStyle w:val="af1"/>
          <w:rFonts w:ascii="Calibri" w:eastAsia="宋体" w:hAnsi="Calibri"/>
          <w:kern w:val="0"/>
          <w:lang w:eastAsia="en-US" w:bidi="en-US"/>
        </w:rPr>
        <w:commentReference w:id="58"/>
      </w:r>
    </w:p>
    <w:p w14:paraId="5C05D50D" w14:textId="77777777" w:rsidR="005078EA" w:rsidRPr="00EE2D34" w:rsidRDefault="005078EA" w:rsidP="00617112">
      <w:pPr>
        <w:pStyle w:val="12"/>
        <w:outlineLvl w:val="0"/>
        <w:rPr>
          <w:rFonts w:hint="eastAsia"/>
        </w:rPr>
      </w:pPr>
      <w:bookmarkStart w:id="59" w:name="_Toc411798372"/>
      <w:commentRangeStart w:id="60"/>
      <w:r w:rsidRPr="00EE2D34">
        <w:rPr>
          <w:b/>
        </w:rPr>
        <w:t>2.1</w:t>
      </w:r>
      <w:commentRangeEnd w:id="60"/>
      <w:r w:rsidR="00CE747B">
        <w:rPr>
          <w:rStyle w:val="af1"/>
          <w:rFonts w:ascii="Calibri" w:eastAsia="宋体" w:hAnsi="Calibri"/>
          <w:kern w:val="0"/>
          <w:lang w:eastAsia="en-US" w:bidi="en-US"/>
        </w:rPr>
        <w:commentReference w:id="60"/>
      </w:r>
      <w:r w:rsidRPr="00EE2D34">
        <w:t xml:space="preserve"> </w:t>
      </w:r>
      <w:r w:rsidRPr="00EE2D34">
        <w:rPr>
          <w:rFonts w:hint="eastAsia"/>
        </w:rPr>
        <w:t xml:space="preserve"> </w:t>
      </w:r>
      <w:commentRangeStart w:id="61"/>
      <w:r w:rsidRPr="00EE2D34">
        <w:t>一类变量</w:t>
      </w:r>
      <w:r w:rsidR="00B00950">
        <w:rPr>
          <w:rFonts w:asciiTheme="minorHAnsi" w:hAnsiTheme="minorHAnsi" w:hint="cs"/>
        </w:rPr>
        <w:t> </w:t>
      </w:r>
      <w:r w:rsidRPr="00EE2D34">
        <w:rPr>
          <w:b/>
        </w:rPr>
        <w:t>Lagrange</w:t>
      </w:r>
      <w:r w:rsidR="00B00950">
        <w:rPr>
          <w:rFonts w:asciiTheme="minorHAnsi" w:hAnsiTheme="minorHAnsi" w:hint="cs"/>
          <w:b/>
        </w:rPr>
        <w:t> </w:t>
      </w:r>
      <w:r w:rsidRPr="00EE2D34">
        <w:t>方程应用于线性弹性动力学</w:t>
      </w:r>
      <w:bookmarkEnd w:id="59"/>
      <w:commentRangeEnd w:id="61"/>
      <w:r w:rsidR="00CE747B">
        <w:rPr>
          <w:rStyle w:val="af1"/>
          <w:rFonts w:ascii="Calibri" w:eastAsia="宋体" w:hAnsi="Calibri"/>
          <w:kern w:val="0"/>
          <w:lang w:eastAsia="en-US" w:bidi="en-US"/>
        </w:rPr>
        <w:commentReference w:id="61"/>
      </w:r>
    </w:p>
    <w:p w14:paraId="66CB3427" w14:textId="77777777" w:rsidR="005078EA" w:rsidRPr="00EE2D34" w:rsidRDefault="005078EA" w:rsidP="005078EA">
      <w:pPr>
        <w:ind w:firstLine="408"/>
        <w:rPr>
          <w:lang w:eastAsia="zh-CN"/>
        </w:rPr>
      </w:pPr>
      <w:commentRangeStart w:id="62"/>
      <w:r w:rsidRPr="00EE2D34">
        <w:rPr>
          <w:lang w:eastAsia="zh-CN"/>
        </w:rPr>
        <w:t>线性弹性动力学的动能表示为</w:t>
      </w:r>
      <w:commentRangeEnd w:id="62"/>
      <w:r w:rsidR="00CE747B">
        <w:rPr>
          <w:rStyle w:val="af1"/>
          <w:rFonts w:ascii="Calibri" w:eastAsia="宋体" w:hAnsi="Calibri"/>
        </w:rPr>
        <w:commentReference w:id="62"/>
      </w:r>
    </w:p>
    <w:p w14:paraId="1C9CB39B" w14:textId="77777777" w:rsidR="005078EA" w:rsidRPr="00EE2D34" w:rsidRDefault="005078EA" w:rsidP="001B502F">
      <w:pPr>
        <w:pStyle w:val="14"/>
        <w:spacing w:beforeLines="80" w:before="192" w:afterLines="100" w:after="240"/>
        <w:rPr>
          <w:position w:val="-62"/>
        </w:rPr>
      </w:pPr>
      <w:r>
        <w:rPr>
          <w:rFonts w:hint="eastAsia"/>
        </w:rPr>
        <w:tab/>
      </w:r>
      <w:commentRangeStart w:id="63"/>
      <w:r w:rsidRPr="00EE2D34">
        <w:rPr>
          <w:position w:val="-30"/>
        </w:rPr>
        <w:object w:dxaOrig="1579" w:dyaOrig="639" w14:anchorId="6EA942CB">
          <v:shape id="_x0000_i1055" type="#_x0000_t75" style="width:78.4pt;height:31.9pt" o:ole="">
            <v:imagedata r:id="rId81" o:title=""/>
          </v:shape>
          <o:OLEObject Type="Embed" ProgID="Equation.DSMT4" ShapeID="_x0000_i1055" DrawAspect="Content" ObjectID="_1580396544" r:id="rId82"/>
        </w:object>
      </w:r>
      <w:r w:rsidRPr="00EE2D34">
        <w:t>。</w:t>
      </w:r>
      <w:commentRangeEnd w:id="63"/>
      <w:r w:rsidR="00CE747B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63"/>
      </w:r>
      <w:r>
        <w:rPr>
          <w:rFonts w:hint="eastAsia"/>
        </w:rPr>
        <w:tab/>
      </w:r>
      <w:commentRangeStart w:id="64"/>
      <w:r w:rsidRPr="00EE2D34">
        <w:t>(11)</w:t>
      </w:r>
      <w:commentRangeEnd w:id="64"/>
      <w:r w:rsidR="00CE747B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64"/>
      </w:r>
    </w:p>
    <w:p w14:paraId="42A30951" w14:textId="0829883B" w:rsidR="005078EA" w:rsidRPr="00EE2D34" w:rsidRDefault="005078EA" w:rsidP="005078EA">
      <w:pPr>
        <w:ind w:firstLine="408"/>
        <w:rPr>
          <w:lang w:eastAsia="zh-CN"/>
        </w:rPr>
      </w:pPr>
      <w:commentRangeStart w:id="65"/>
      <w:r w:rsidRPr="00EE2D34">
        <w:rPr>
          <w:lang w:eastAsia="zh-CN"/>
        </w:rPr>
        <w:t>线性弹性动力学的</w:t>
      </w:r>
      <w:r w:rsidR="00B93535">
        <w:rPr>
          <w:lang w:eastAsia="zh-CN"/>
        </w:rPr>
        <w:t>XXXX</w:t>
      </w:r>
      <w:r w:rsidRPr="00EE2D34">
        <w:rPr>
          <w:lang w:eastAsia="zh-CN"/>
        </w:rPr>
        <w:t>为</w:t>
      </w:r>
      <w:commentRangeEnd w:id="65"/>
      <w:r w:rsidR="00CE747B">
        <w:rPr>
          <w:rStyle w:val="af1"/>
          <w:rFonts w:ascii="Calibri" w:eastAsia="宋体" w:hAnsi="Calibri"/>
        </w:rPr>
        <w:commentReference w:id="65"/>
      </w:r>
    </w:p>
    <w:commentRangeStart w:id="66"/>
    <w:p w14:paraId="03A93143" w14:textId="77777777" w:rsidR="005078EA" w:rsidRDefault="00B00950" w:rsidP="002B7463">
      <w:pPr>
        <w:pStyle w:val="14"/>
        <w:spacing w:before="120" w:after="120"/>
      </w:pPr>
      <w:r w:rsidRPr="005078EA">
        <w:rPr>
          <w:position w:val="-10"/>
        </w:rPr>
        <w:object w:dxaOrig="1020" w:dyaOrig="300" w14:anchorId="6E74565C">
          <v:shape id="_x0000_i1056" type="#_x0000_t75" style="width:51.95pt;height:14.6pt" o:ole="">
            <v:imagedata r:id="rId83" o:title=""/>
          </v:shape>
          <o:OLEObject Type="Embed" ProgID="Equation.DSMT4" ShapeID="_x0000_i1056" DrawAspect="Content" ObjectID="_1580396545" r:id="rId84"/>
        </w:object>
      </w:r>
      <w:commentRangeEnd w:id="66"/>
      <w:r w:rsidR="00CE747B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66"/>
      </w:r>
    </w:p>
    <w:commentRangeStart w:id="67"/>
    <w:p w14:paraId="0CD379BC" w14:textId="77777777" w:rsidR="005078EA" w:rsidRDefault="00B00950" w:rsidP="00D0658B">
      <w:pPr>
        <w:pStyle w:val="14"/>
        <w:spacing w:before="120" w:after="120"/>
        <w:ind w:firstLineChars="112" w:firstLine="224"/>
      </w:pPr>
      <w:r w:rsidRPr="005078EA">
        <w:rPr>
          <w:position w:val="-30"/>
        </w:rPr>
        <w:object w:dxaOrig="3739" w:dyaOrig="660" w14:anchorId="002207EE">
          <v:shape id="_x0000_i1057" type="#_x0000_t75" style="width:186.85pt;height:31.9pt" o:ole="">
            <v:imagedata r:id="rId85" o:title=""/>
          </v:shape>
          <o:OLEObject Type="Embed" ProgID="Equation.DSMT4" ShapeID="_x0000_i1057" DrawAspect="Content" ObjectID="_1580396546" r:id="rId86"/>
        </w:object>
      </w:r>
    </w:p>
    <w:p w14:paraId="27F1E316" w14:textId="77777777" w:rsidR="005078EA" w:rsidRPr="00EE2D34" w:rsidRDefault="00166B99" w:rsidP="00D97A17">
      <w:pPr>
        <w:pStyle w:val="14"/>
        <w:spacing w:before="120" w:after="120"/>
        <w:ind w:firstLineChars="196" w:firstLine="392"/>
      </w:pPr>
      <w:r w:rsidRPr="005078EA">
        <w:rPr>
          <w:position w:val="-34"/>
        </w:rPr>
        <w:object w:dxaOrig="1860" w:dyaOrig="620" w14:anchorId="3496D65B">
          <v:shape id="_x0000_i1058" type="#_x0000_t75" style="width:92.95pt;height:31.9pt" o:ole="">
            <v:imagedata r:id="rId87" o:title=""/>
          </v:shape>
          <o:OLEObject Type="Embed" ProgID="Equation.DSMT4" ShapeID="_x0000_i1058" DrawAspect="Content" ObjectID="_1580396547" r:id="rId88"/>
        </w:object>
      </w:r>
      <w:r w:rsidR="005078EA">
        <w:rPr>
          <w:rFonts w:hint="eastAsia"/>
        </w:rPr>
        <w:tab/>
      </w:r>
      <w:r w:rsidR="00D0658B">
        <w:rPr>
          <w:rFonts w:hint="eastAsia"/>
        </w:rPr>
        <w:tab/>
      </w:r>
      <w:commentRangeEnd w:id="67"/>
      <w:r w:rsidR="00CE747B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67"/>
      </w:r>
      <w:commentRangeStart w:id="68"/>
      <w:r w:rsidR="005078EA" w:rsidRPr="00EE2D34">
        <w:t>(12)</w:t>
      </w:r>
      <w:commentRangeEnd w:id="68"/>
      <w:r w:rsidR="00CE747B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68"/>
      </w:r>
    </w:p>
    <w:p w14:paraId="05A188E7" w14:textId="5F5B11A9" w:rsidR="006B1E7C" w:rsidRPr="00EE2D34" w:rsidRDefault="006B1E7C" w:rsidP="00BA379E">
      <w:pPr>
        <w:ind w:firstLineChars="0" w:firstLine="0"/>
        <w:rPr>
          <w:lang w:eastAsia="zh-CN"/>
        </w:rPr>
      </w:pPr>
      <w:commentRangeStart w:id="69"/>
      <w:r w:rsidRPr="006B1E7C">
        <w:rPr>
          <w:lang w:eastAsia="zh-CN"/>
        </w:rPr>
        <w:t>其</w:t>
      </w:r>
      <w:r w:rsidRPr="006B1E7C">
        <w:rPr>
          <w:spacing w:val="-10"/>
          <w:lang w:eastAsia="zh-CN"/>
        </w:rPr>
        <w:t>中</w:t>
      </w:r>
      <w:r w:rsidRPr="006B1E7C">
        <w:rPr>
          <w:spacing w:val="-18"/>
          <w:lang w:eastAsia="zh-CN"/>
        </w:rPr>
        <w:t>,</w:t>
      </w:r>
      <w:r w:rsidR="00BA379E">
        <w:rPr>
          <w:rFonts w:hint="eastAsia"/>
          <w:spacing w:val="-18"/>
          <w:lang w:eastAsia="zh-CN"/>
        </w:rPr>
        <w:t xml:space="preserve"> </w:t>
      </w:r>
      <w:r w:rsidR="00B93535">
        <w:rPr>
          <w:b/>
          <w:i/>
          <w:spacing w:val="-18"/>
          <w:lang w:eastAsia="zh-CN"/>
        </w:rPr>
        <w:t>X</w:t>
      </w:r>
      <w:r w:rsidR="00B93535">
        <w:rPr>
          <w:lang w:eastAsia="zh-CN"/>
        </w:rPr>
        <w:t>XXXXXXXXX</w:t>
      </w:r>
      <w:r w:rsidR="00B93535">
        <w:rPr>
          <w:b/>
          <w:i/>
          <w:lang w:eastAsia="zh-CN"/>
        </w:rPr>
        <w:t>X</w:t>
      </w:r>
      <w:r w:rsidR="00B93535">
        <w:rPr>
          <w:lang w:eastAsia="zh-CN"/>
        </w:rPr>
        <w:t>XXXXXXX</w:t>
      </w:r>
      <w:r w:rsidR="00B93535">
        <w:rPr>
          <w:b/>
          <w:i/>
          <w:lang w:eastAsia="zh-CN"/>
        </w:rPr>
        <w:t>X</w:t>
      </w:r>
      <w:r w:rsidR="00B93535">
        <w:rPr>
          <w:lang w:eastAsia="zh-CN"/>
        </w:rPr>
        <w:t>XXXXXXX</w:t>
      </w:r>
      <w:r w:rsidR="00B93535">
        <w:rPr>
          <w:b/>
          <w:i/>
          <w:lang w:eastAsia="zh-CN"/>
        </w:rPr>
        <w:t>X</w:t>
      </w:r>
      <w:r w:rsidR="00B93535">
        <w:rPr>
          <w:lang w:eastAsia="zh-CN"/>
        </w:rPr>
        <w:t>XXXXXXX</w:t>
      </w:r>
      <w:r w:rsidR="00B93535">
        <w:rPr>
          <w:b/>
          <w:i/>
          <w:lang w:eastAsia="zh-CN"/>
        </w:rPr>
        <w:t>X</w:t>
      </w:r>
      <w:r w:rsidR="00B93535">
        <w:rPr>
          <w:lang w:eastAsia="zh-CN"/>
        </w:rPr>
        <w:t>XXXXXXXX</w:t>
      </w:r>
      <w:r w:rsidR="00B93535">
        <w:rPr>
          <w:position w:val="-6"/>
        </w:rPr>
        <w:t>X</w:t>
      </w:r>
      <w:r w:rsidR="00B93535">
        <w:rPr>
          <w:lang w:eastAsia="zh-CN"/>
        </w:rPr>
        <w:t>XXXXXXXXXXXXX</w:t>
      </w:r>
      <w:r w:rsidR="00B93535">
        <w:rPr>
          <w:rFonts w:ascii="Symbol" w:hAnsi="Symbol"/>
          <w:i/>
          <w:lang w:eastAsia="zh-CN"/>
        </w:rPr>
        <w:t></w:t>
      </w:r>
      <w:r w:rsidR="00B93535">
        <w:rPr>
          <w:lang w:eastAsia="zh-CN"/>
        </w:rPr>
        <w:t>XXX</w:t>
      </w:r>
      <w:r w:rsidR="00B93535">
        <w:rPr>
          <w:lang w:val="en-CA" w:eastAsia="zh-CN"/>
        </w:rPr>
        <w:t>XX</w:t>
      </w:r>
      <w:r w:rsidR="00B93535">
        <w:rPr>
          <w:lang w:eastAsia="zh-CN"/>
        </w:rPr>
        <w:t>XX</w:t>
      </w:r>
      <w:r w:rsidR="00B93535">
        <w:rPr>
          <w:i/>
          <w:lang w:eastAsia="zh-CN"/>
        </w:rPr>
        <w:t>X</w:t>
      </w:r>
      <w:r w:rsidR="00B93535">
        <w:rPr>
          <w:rFonts w:ascii="Symbol" w:hAnsi="Symbol"/>
          <w:i/>
          <w:vertAlign w:val="subscript"/>
          <w:lang w:eastAsia="zh-CN"/>
        </w:rPr>
        <w:t></w:t>
      </w:r>
      <w:r w:rsidR="00B93535">
        <w:rPr>
          <w:lang w:eastAsia="zh-CN"/>
        </w:rPr>
        <w:t>XXXXXX</w:t>
      </w:r>
      <w:r w:rsidR="00BA379E">
        <w:rPr>
          <w:lang w:eastAsia="zh-CN"/>
        </w:rPr>
        <w:t xml:space="preserve">, </w:t>
      </w:r>
      <w:r w:rsidR="00B93535">
        <w:rPr>
          <w:i/>
          <w:lang w:eastAsia="zh-CN"/>
        </w:rPr>
        <w:t>X</w:t>
      </w:r>
      <w:r w:rsidR="00B93535">
        <w:rPr>
          <w:i/>
          <w:vertAlign w:val="subscript"/>
          <w:lang w:eastAsia="zh-CN"/>
        </w:rPr>
        <w:t>X</w:t>
      </w:r>
      <w:r w:rsidR="00B93535">
        <w:rPr>
          <w:lang w:eastAsia="zh-CN"/>
        </w:rPr>
        <w:t>XXXXXXXX</w:t>
      </w:r>
      <w:r w:rsidR="00B93535">
        <w:rPr>
          <w:i/>
          <w:lang w:eastAsia="zh-CN"/>
        </w:rPr>
        <w:t>X</w:t>
      </w:r>
      <w:r w:rsidR="00B93535">
        <w:rPr>
          <w:lang w:eastAsia="zh-CN"/>
        </w:rPr>
        <w:t>XXXXXXX</w:t>
      </w:r>
      <w:r w:rsidR="00B93535">
        <w:rPr>
          <w:position w:val="-30"/>
        </w:rPr>
        <w:t>X</w:t>
      </w:r>
      <w:r w:rsidR="00B93535">
        <w:rPr>
          <w:position w:val="-26"/>
        </w:rPr>
        <w:t>X</w:t>
      </w:r>
      <w:r w:rsidR="00B93535">
        <w:rPr>
          <w:lang w:eastAsia="zh-CN"/>
        </w:rPr>
        <w:t>XXXXXXXXXX</w:t>
      </w:r>
      <w:r w:rsidR="00B93535">
        <w:rPr>
          <w:i/>
          <w:lang w:eastAsia="zh-CN"/>
        </w:rPr>
        <w:t>X</w:t>
      </w:r>
      <w:r w:rsidR="00B93535">
        <w:rPr>
          <w:vertAlign w:val="subscript"/>
          <w:lang w:eastAsia="zh-CN"/>
        </w:rPr>
        <w:t>X</w:t>
      </w:r>
      <w:r w:rsidR="00B93535">
        <w:rPr>
          <w:lang w:eastAsia="zh-CN"/>
        </w:rPr>
        <w:t>X</w:t>
      </w:r>
      <w:r w:rsidR="00B93535">
        <w:rPr>
          <w:position w:val="-34"/>
        </w:rPr>
        <w:t>X</w:t>
      </w:r>
      <w:r w:rsidRPr="00EE2D34">
        <w:rPr>
          <w:lang w:eastAsia="zh-CN"/>
        </w:rPr>
        <w:t>为外力势能。</w:t>
      </w:r>
    </w:p>
    <w:p w14:paraId="210DCB74" w14:textId="77777777" w:rsidR="00D54F8A" w:rsidRPr="00EE2D34" w:rsidRDefault="00D54F8A" w:rsidP="00D54F8A">
      <w:pPr>
        <w:ind w:firstLine="408"/>
        <w:rPr>
          <w:lang w:eastAsia="zh-CN"/>
        </w:rPr>
      </w:pPr>
      <w:r w:rsidRPr="00EE2D34">
        <w:rPr>
          <w:lang w:eastAsia="zh-CN"/>
        </w:rPr>
        <w:t>位移边界条件为</w:t>
      </w:r>
      <w:commentRangeEnd w:id="69"/>
      <w:r w:rsidR="00CE747B">
        <w:rPr>
          <w:rStyle w:val="af1"/>
          <w:rFonts w:ascii="Calibri" w:eastAsia="宋体" w:hAnsi="Calibri"/>
        </w:rPr>
        <w:commentReference w:id="69"/>
      </w:r>
    </w:p>
    <w:p w14:paraId="2942EA33" w14:textId="77777777" w:rsidR="002E0A69" w:rsidRPr="006B1E7C" w:rsidRDefault="00D54F8A" w:rsidP="001B502F">
      <w:pPr>
        <w:pStyle w:val="14"/>
        <w:spacing w:beforeLines="30" w:before="72" w:afterLines="30" w:after="72"/>
        <w:textAlignment w:val="center"/>
      </w:pPr>
      <w:r>
        <w:rPr>
          <w:rFonts w:hint="eastAsia"/>
        </w:rPr>
        <w:tab/>
      </w:r>
      <w:commentRangeStart w:id="70"/>
      <w:r w:rsidR="002B7463" w:rsidRPr="00EE2D34">
        <w:rPr>
          <w:position w:val="-6"/>
        </w:rPr>
        <w:object w:dxaOrig="780" w:dyaOrig="240" w14:anchorId="796D3153">
          <v:shape id="_x0000_i1059" type="#_x0000_t75" style="width:39.2pt;height:12.75pt" o:ole="">
            <v:imagedata r:id="rId89" o:title=""/>
          </v:shape>
          <o:OLEObject Type="Embed" ProgID="Equation.DSMT4" ShapeID="_x0000_i1059" DrawAspect="Content" ObjectID="_1580396548" r:id="rId90"/>
        </w:object>
      </w:r>
      <w:r w:rsidRPr="00EE2D34">
        <w:rPr>
          <w:position w:val="-6"/>
        </w:rPr>
        <w:t>。</w:t>
      </w:r>
      <w:commentRangeEnd w:id="70"/>
      <w:r w:rsidR="00CE747B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70"/>
      </w:r>
      <w:r>
        <w:rPr>
          <w:rFonts w:hint="eastAsia"/>
        </w:rPr>
        <w:tab/>
      </w:r>
      <w:commentRangeStart w:id="71"/>
      <w:r w:rsidRPr="00EE2D34">
        <w:t>(13)</w:t>
      </w:r>
      <w:commentRangeEnd w:id="71"/>
      <w:r w:rsidR="00CE747B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71"/>
      </w:r>
    </w:p>
    <w:p w14:paraId="071F5DD4" w14:textId="6C2DFBC7" w:rsidR="00DB7876" w:rsidRPr="00EE2D34" w:rsidRDefault="00DB7876" w:rsidP="00DB7876">
      <w:pPr>
        <w:ind w:firstLine="408"/>
        <w:rPr>
          <w:lang w:eastAsia="zh-CN"/>
        </w:rPr>
      </w:pPr>
      <w:commentRangeStart w:id="72"/>
      <w:proofErr w:type="spellStart"/>
      <w:r w:rsidRPr="00EE2D34">
        <w:rPr>
          <w:lang w:eastAsia="zh-CN"/>
        </w:rPr>
        <w:t>Lagrange</w:t>
      </w:r>
      <w:r w:rsidR="00B93535">
        <w:rPr>
          <w:lang w:eastAsia="zh-CN"/>
        </w:rPr>
        <w:t>XXXX</w:t>
      </w:r>
      <w:proofErr w:type="spellEnd"/>
      <w:r w:rsidRPr="00EE2D34">
        <w:rPr>
          <w:lang w:eastAsia="zh-CN"/>
        </w:rPr>
        <w:t>为</w:t>
      </w:r>
      <w:commentRangeEnd w:id="72"/>
      <w:r w:rsidR="00CE747B">
        <w:rPr>
          <w:rStyle w:val="af1"/>
          <w:rFonts w:ascii="Calibri" w:eastAsia="宋体" w:hAnsi="Calibri"/>
        </w:rPr>
        <w:commentReference w:id="72"/>
      </w:r>
    </w:p>
    <w:p w14:paraId="595F4370" w14:textId="77777777" w:rsidR="00DB7876" w:rsidRPr="00EE2D34" w:rsidRDefault="00DB7876" w:rsidP="00DB7876">
      <w:pPr>
        <w:pStyle w:val="14"/>
        <w:spacing w:before="120" w:after="120"/>
      </w:pPr>
      <w:r>
        <w:rPr>
          <w:rFonts w:hint="eastAsia"/>
        </w:rPr>
        <w:tab/>
      </w:r>
      <w:commentRangeStart w:id="73"/>
      <w:r w:rsidRPr="00EE2D34">
        <w:rPr>
          <w:position w:val="-22"/>
        </w:rPr>
        <w:object w:dxaOrig="1800" w:dyaOrig="560" w14:anchorId="6D0A2839">
          <v:shape id="_x0000_i1060" type="#_x0000_t75" style="width:89.3pt;height:29.15pt" o:ole="">
            <v:imagedata r:id="rId91" o:title=""/>
          </v:shape>
          <o:OLEObject Type="Embed" ProgID="Equation.DSMT4" ShapeID="_x0000_i1060" DrawAspect="Content" ObjectID="_1580396549" r:id="rId92"/>
        </w:object>
      </w:r>
      <w:r w:rsidRPr="00EE2D34">
        <w:t>。</w:t>
      </w:r>
      <w:commentRangeEnd w:id="73"/>
      <w:r w:rsidR="00CE747B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73"/>
      </w:r>
      <w:r>
        <w:rPr>
          <w:rFonts w:hint="eastAsia"/>
        </w:rPr>
        <w:tab/>
      </w:r>
      <w:commentRangeStart w:id="74"/>
      <w:r w:rsidRPr="00EE2D34">
        <w:t>(14)</w:t>
      </w:r>
      <w:commentRangeEnd w:id="74"/>
      <w:r w:rsidR="00CE747B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74"/>
      </w:r>
    </w:p>
    <w:p w14:paraId="36AB0D15" w14:textId="7804A7C4" w:rsidR="00870BE2" w:rsidRPr="00EE2D34" w:rsidRDefault="00870BE2" w:rsidP="00B42271">
      <w:pPr>
        <w:ind w:firstLineChars="0" w:firstLine="0"/>
        <w:rPr>
          <w:lang w:eastAsia="zh-CN"/>
        </w:rPr>
      </w:pPr>
      <w:commentRangeStart w:id="75"/>
      <w:r w:rsidRPr="00EE2D34">
        <w:rPr>
          <w:lang w:eastAsia="zh-CN"/>
        </w:rPr>
        <w:t>推导计算</w:t>
      </w:r>
      <w:proofErr w:type="spellStart"/>
      <w:r w:rsidRPr="00EE2D34">
        <w:rPr>
          <w:lang w:eastAsia="zh-CN"/>
        </w:rPr>
        <w:t>Lagrange</w:t>
      </w:r>
      <w:r w:rsidR="00B93535">
        <w:rPr>
          <w:lang w:eastAsia="zh-CN"/>
        </w:rPr>
        <w:t>XXXXXX</w:t>
      </w:r>
      <w:proofErr w:type="spellEnd"/>
      <w:r w:rsidRPr="00EE2D34">
        <w:rPr>
          <w:lang w:eastAsia="zh-CN"/>
        </w:rPr>
        <w:t xml:space="preserve">: </w:t>
      </w:r>
      <w:commentRangeEnd w:id="75"/>
      <w:r w:rsidR="00CE747B">
        <w:rPr>
          <w:rStyle w:val="af1"/>
          <w:rFonts w:ascii="Calibri" w:eastAsia="宋体" w:hAnsi="Calibri"/>
        </w:rPr>
        <w:commentReference w:id="75"/>
      </w:r>
    </w:p>
    <w:p w14:paraId="5B21BFF6" w14:textId="77777777" w:rsidR="00870BE2" w:rsidRPr="00EE2D34" w:rsidRDefault="00870BE2" w:rsidP="001B502F">
      <w:pPr>
        <w:pStyle w:val="14"/>
        <w:spacing w:beforeLines="70" w:before="168" w:after="120"/>
      </w:pPr>
      <w:r>
        <w:rPr>
          <w:rFonts w:hint="eastAsia"/>
        </w:rPr>
        <w:tab/>
      </w:r>
      <w:commentRangeStart w:id="76"/>
      <w:r w:rsidRPr="00EE2D34">
        <w:rPr>
          <w:position w:val="-22"/>
        </w:rPr>
        <w:object w:dxaOrig="340" w:dyaOrig="560" w14:anchorId="39B60247">
          <v:shape id="_x0000_i1061" type="#_x0000_t75" style="width:17.3pt;height:29.15pt" o:ole="">
            <v:imagedata r:id="rId93" o:title=""/>
          </v:shape>
          <o:OLEObject Type="Embed" ProgID="Equation.DSMT4" ShapeID="_x0000_i1061" DrawAspect="Content" ObjectID="_1580396550" r:id="rId94"/>
        </w:object>
      </w:r>
      <w:r w:rsidRPr="00EE2D34">
        <w:t>=0,</w:t>
      </w:r>
      <w:commentRangeEnd w:id="76"/>
      <w:r w:rsidR="00CE747B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76"/>
      </w:r>
      <w:r>
        <w:rPr>
          <w:rFonts w:hint="eastAsia"/>
        </w:rPr>
        <w:tab/>
      </w:r>
      <w:commentRangeStart w:id="77"/>
      <w:r w:rsidRPr="00EE2D34">
        <w:t>(15)</w:t>
      </w:r>
      <w:commentRangeEnd w:id="77"/>
      <w:r w:rsidR="00CE747B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77"/>
      </w:r>
    </w:p>
    <w:p w14:paraId="38CE1855" w14:textId="77777777" w:rsidR="00870BE2" w:rsidRPr="00EE2D34" w:rsidRDefault="00870BE2" w:rsidP="00870BE2">
      <w:pPr>
        <w:pStyle w:val="14"/>
        <w:spacing w:before="120" w:after="120"/>
      </w:pPr>
      <w:r>
        <w:rPr>
          <w:rFonts w:hint="eastAsia"/>
        </w:rPr>
        <w:tab/>
      </w:r>
      <w:commentRangeStart w:id="78"/>
      <w:r w:rsidRPr="00EE2D34">
        <w:rPr>
          <w:position w:val="-30"/>
        </w:rPr>
        <w:object w:dxaOrig="3460" w:dyaOrig="639" w14:anchorId="1682231B">
          <v:shape id="_x0000_i1062" type="#_x0000_t75" style="width:172.25pt;height:31.9pt" o:ole="">
            <v:imagedata r:id="rId95" o:title=""/>
          </v:shape>
          <o:OLEObject Type="Embed" ProgID="Equation.DSMT4" ShapeID="_x0000_i1062" DrawAspect="Content" ObjectID="_1580396551" r:id="rId96"/>
        </w:object>
      </w:r>
      <w:r w:rsidRPr="00EE2D34">
        <w:t>。</w:t>
      </w:r>
      <w:commentRangeEnd w:id="78"/>
      <w:r w:rsidR="00CE747B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78"/>
      </w:r>
      <w:r>
        <w:rPr>
          <w:rFonts w:hint="eastAsia"/>
        </w:rPr>
        <w:tab/>
      </w:r>
      <w:commentRangeStart w:id="79"/>
      <w:r w:rsidRPr="00EE2D34">
        <w:t>(16)</w:t>
      </w:r>
      <w:commentRangeEnd w:id="79"/>
      <w:r w:rsidR="00CE747B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79"/>
      </w:r>
    </w:p>
    <w:p w14:paraId="55885828" w14:textId="15ABB69C" w:rsidR="006B7344" w:rsidRPr="00EE2D34" w:rsidRDefault="006B7344" w:rsidP="006B7344">
      <w:pPr>
        <w:ind w:firstLine="408"/>
        <w:rPr>
          <w:lang w:eastAsia="zh-CN"/>
        </w:rPr>
      </w:pPr>
      <w:commentRangeStart w:id="80"/>
      <w:r w:rsidRPr="00EE2D34">
        <w:rPr>
          <w:lang w:eastAsia="zh-CN"/>
        </w:rPr>
        <w:t>势</w:t>
      </w:r>
      <w:r w:rsidR="00B93535">
        <w:rPr>
          <w:lang w:eastAsia="zh-CN"/>
        </w:rPr>
        <w:t>XXXXXXXXXX</w:t>
      </w:r>
      <w:r w:rsidRPr="00EE2D34">
        <w:rPr>
          <w:lang w:eastAsia="zh-CN"/>
        </w:rPr>
        <w:t>杂</w:t>
      </w:r>
      <w:r w:rsidRPr="00EE2D34">
        <w:rPr>
          <w:lang w:eastAsia="zh-CN"/>
        </w:rPr>
        <w:t>:</w:t>
      </w:r>
      <w:commentRangeEnd w:id="80"/>
      <w:r w:rsidR="00CE747B">
        <w:rPr>
          <w:rStyle w:val="af1"/>
          <w:rFonts w:ascii="Calibri" w:eastAsia="宋体" w:hAnsi="Calibri"/>
        </w:rPr>
        <w:commentReference w:id="80"/>
      </w:r>
      <w:r w:rsidRPr="00EE2D34">
        <w:rPr>
          <w:lang w:eastAsia="zh-CN"/>
        </w:rPr>
        <w:t xml:space="preserve"> </w:t>
      </w:r>
    </w:p>
    <w:commentRangeStart w:id="81"/>
    <w:p w14:paraId="6AAAEA38" w14:textId="77777777" w:rsidR="00AE2901" w:rsidRDefault="00AE2901" w:rsidP="001B502F">
      <w:pPr>
        <w:pStyle w:val="14"/>
        <w:spacing w:beforeLines="20" w:before="48" w:afterLines="0"/>
        <w:ind w:firstLineChars="50" w:firstLine="100"/>
      </w:pPr>
      <w:r w:rsidRPr="00AE2901">
        <w:rPr>
          <w:position w:val="-32"/>
        </w:rPr>
        <w:object w:dxaOrig="3060" w:dyaOrig="740" w14:anchorId="198976F6">
          <v:shape id="_x0000_i1063" type="#_x0000_t75" style="width:155.85pt;height:36.45pt" o:ole="">
            <v:imagedata r:id="rId97" o:title=""/>
          </v:shape>
          <o:OLEObject Type="Embed" ProgID="Equation.DSMT4" ShapeID="_x0000_i1063" DrawAspect="Content" ObjectID="_1580396552" r:id="rId98"/>
        </w:object>
      </w:r>
    </w:p>
    <w:p w14:paraId="39E85191" w14:textId="77777777" w:rsidR="00AE2901" w:rsidRPr="00EE2D34" w:rsidRDefault="00AE2901" w:rsidP="001B502F">
      <w:pPr>
        <w:pStyle w:val="14"/>
        <w:spacing w:beforeLines="0" w:afterLines="20" w:after="48"/>
        <w:ind w:firstLineChars="322" w:firstLine="644"/>
      </w:pPr>
      <w:r w:rsidRPr="00AE2901">
        <w:rPr>
          <w:position w:val="-34"/>
        </w:rPr>
        <w:object w:dxaOrig="3360" w:dyaOrig="780" w14:anchorId="49A57F07">
          <v:shape id="_x0000_i1064" type="#_x0000_t75" style="width:167.7pt;height:39.2pt" o:ole="">
            <v:imagedata r:id="rId99" o:title=""/>
          </v:shape>
          <o:OLEObject Type="Embed" ProgID="Equation.DSMT4" ShapeID="_x0000_i1064" DrawAspect="Content" ObjectID="_1580396553" r:id="rId100"/>
        </w:object>
      </w:r>
      <w:commentRangeEnd w:id="81"/>
      <w:r w:rsidR="00CE747B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81"/>
      </w:r>
      <w:r>
        <w:rPr>
          <w:rFonts w:hint="eastAsia"/>
        </w:rPr>
        <w:tab/>
      </w:r>
      <w:commentRangeStart w:id="82"/>
      <w:r w:rsidRPr="00EE2D34">
        <w:t>(17)</w:t>
      </w:r>
      <w:commentRangeEnd w:id="82"/>
      <w:r w:rsidR="00CE747B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82"/>
      </w:r>
    </w:p>
    <w:commentRangeStart w:id="83"/>
    <w:p w14:paraId="208DFEBF" w14:textId="77777777" w:rsidR="003C5B73" w:rsidRDefault="00B42271" w:rsidP="00B42271">
      <w:pPr>
        <w:pStyle w:val="14"/>
        <w:spacing w:before="120" w:after="120"/>
      </w:pPr>
      <w:r w:rsidRPr="003C5B73">
        <w:rPr>
          <w:position w:val="-30"/>
        </w:rPr>
        <w:object w:dxaOrig="3739" w:dyaOrig="680" w14:anchorId="6D070A34">
          <v:shape id="_x0000_i1065" type="#_x0000_t75" style="width:189.55pt;height:34.65pt" o:ole="">
            <v:imagedata r:id="rId101" o:title=""/>
          </v:shape>
          <o:OLEObject Type="Embed" ProgID="Equation.DSMT4" ShapeID="_x0000_i1065" DrawAspect="Content" ObjectID="_1580396554" r:id="rId102"/>
        </w:object>
      </w:r>
    </w:p>
    <w:p w14:paraId="02729B6A" w14:textId="77777777" w:rsidR="002E0A69" w:rsidRPr="006B7344" w:rsidRDefault="00B42271" w:rsidP="001B502F">
      <w:pPr>
        <w:pStyle w:val="14"/>
        <w:spacing w:before="120" w:afterLines="20" w:after="48"/>
        <w:ind w:firstLineChars="266" w:firstLine="532"/>
      </w:pPr>
      <w:r w:rsidRPr="003C5B73">
        <w:rPr>
          <w:position w:val="-34"/>
        </w:rPr>
        <w:object w:dxaOrig="2120" w:dyaOrig="720" w14:anchorId="421F64DA">
          <v:shape id="_x0000_i1066" type="#_x0000_t75" style="width:105.7pt;height:36.45pt" o:ole="">
            <v:imagedata r:id="rId103" o:title=""/>
          </v:shape>
          <o:OLEObject Type="Embed" ProgID="Equation.DSMT4" ShapeID="_x0000_i1066" DrawAspect="Content" ObjectID="_1580396555" r:id="rId104"/>
        </w:object>
      </w:r>
      <w:r w:rsidR="003C5B73" w:rsidRPr="00EE2D34">
        <w:t>。</w:t>
      </w:r>
      <w:commentRangeEnd w:id="83"/>
      <w:r w:rsidR="00CE747B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83"/>
      </w:r>
      <w:r w:rsidR="003C5B73">
        <w:rPr>
          <w:rFonts w:hint="eastAsia"/>
        </w:rPr>
        <w:tab/>
      </w:r>
      <w:commentRangeStart w:id="84"/>
      <w:r w:rsidR="003C5B73" w:rsidRPr="00EE2D34">
        <w:t>(18)</w:t>
      </w:r>
      <w:commentRangeEnd w:id="84"/>
      <w:r w:rsidR="00CE747B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84"/>
      </w:r>
    </w:p>
    <w:p w14:paraId="01C0E390" w14:textId="77777777" w:rsidR="0097113D" w:rsidRPr="00EE2D34" w:rsidRDefault="0097113D" w:rsidP="0097113D">
      <w:pPr>
        <w:ind w:firstLineChars="0" w:firstLine="0"/>
      </w:pPr>
      <w:commentRangeStart w:id="85"/>
      <w:proofErr w:type="spellStart"/>
      <w:r w:rsidRPr="00EE2D34">
        <w:t>由于</w:t>
      </w:r>
      <w:commentRangeEnd w:id="85"/>
      <w:proofErr w:type="spellEnd"/>
      <w:r w:rsidR="00CE747B">
        <w:rPr>
          <w:rStyle w:val="af1"/>
          <w:rFonts w:ascii="Calibri" w:eastAsia="宋体" w:hAnsi="Calibri"/>
        </w:rPr>
        <w:commentReference w:id="85"/>
      </w:r>
    </w:p>
    <w:commentRangeStart w:id="86"/>
    <w:p w14:paraId="5FE6CBAD" w14:textId="77777777" w:rsidR="00155E8D" w:rsidRDefault="00B42271" w:rsidP="00EE1F16">
      <w:pPr>
        <w:pStyle w:val="14"/>
        <w:spacing w:before="120" w:afterLines="0"/>
        <w:ind w:firstLineChars="238" w:firstLine="476"/>
      </w:pPr>
      <w:r w:rsidRPr="00155E8D">
        <w:rPr>
          <w:position w:val="-30"/>
        </w:rPr>
        <w:object w:dxaOrig="3780" w:dyaOrig="660" w14:anchorId="496CD1B1">
          <v:shape id="_x0000_i1067" type="#_x0000_t75" style="width:191.4pt;height:31.9pt" o:ole="">
            <v:imagedata r:id="rId105" o:title=""/>
          </v:shape>
          <o:OLEObject Type="Embed" ProgID="Equation.DSMT4" ShapeID="_x0000_i1067" DrawAspect="Content" ObjectID="_1580396556" r:id="rId106"/>
        </w:object>
      </w:r>
    </w:p>
    <w:p w14:paraId="34209DCF" w14:textId="77777777" w:rsidR="002E0A69" w:rsidRDefault="00B42271" w:rsidP="001B502F">
      <w:pPr>
        <w:pStyle w:val="14"/>
        <w:spacing w:beforeLines="30" w:before="72" w:after="120"/>
        <w:ind w:firstLineChars="150" w:firstLine="300"/>
      </w:pPr>
      <w:r w:rsidRPr="00155E8D">
        <w:rPr>
          <w:position w:val="-30"/>
        </w:rPr>
        <w:object w:dxaOrig="2860" w:dyaOrig="639" w14:anchorId="6EB54C9D">
          <v:shape id="_x0000_i1068" type="#_x0000_t75" style="width:143.1pt;height:31.9pt" o:ole="">
            <v:imagedata r:id="rId107" o:title=""/>
          </v:shape>
          <o:OLEObject Type="Embed" ProgID="Equation.DSMT4" ShapeID="_x0000_i1068" DrawAspect="Content" ObjectID="_1580396557" r:id="rId108"/>
        </w:object>
      </w:r>
      <w:r w:rsidR="00155E8D" w:rsidRPr="00EE2D34">
        <w:t>,</w:t>
      </w:r>
      <w:commentRangeEnd w:id="86"/>
      <w:r w:rsidR="00CE747B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86"/>
      </w:r>
      <w:r w:rsidR="00155E8D">
        <w:rPr>
          <w:rFonts w:hint="eastAsia"/>
        </w:rPr>
        <w:tab/>
      </w:r>
      <w:commentRangeStart w:id="87"/>
      <w:r w:rsidR="00155E8D" w:rsidRPr="00EE2D34">
        <w:t>(19)</w:t>
      </w:r>
      <w:commentRangeEnd w:id="87"/>
      <w:r w:rsidR="00CE747B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87"/>
      </w:r>
    </w:p>
    <w:p w14:paraId="6252EAF5" w14:textId="65E28723" w:rsidR="00C8490D" w:rsidRPr="00EE2D34" w:rsidRDefault="00C8490D" w:rsidP="00C8490D">
      <w:pPr>
        <w:ind w:firstLineChars="0" w:firstLine="0"/>
        <w:rPr>
          <w:lang w:eastAsia="zh-CN"/>
        </w:rPr>
      </w:pPr>
      <w:commentRangeStart w:id="88"/>
      <w:r w:rsidRPr="00EE2D34">
        <w:rPr>
          <w:lang w:eastAsia="zh-CN"/>
        </w:rPr>
        <w:t>应用</w:t>
      </w:r>
      <w:r w:rsidR="00B93535">
        <w:rPr>
          <w:lang w:eastAsia="zh-CN"/>
        </w:rPr>
        <w:t>X</w:t>
      </w:r>
      <w:r w:rsidRPr="00EE2D34">
        <w:rPr>
          <w:lang w:eastAsia="zh-CN"/>
        </w:rPr>
        <w:t>定理</w:t>
      </w:r>
      <w:r w:rsidRPr="00EE2D34">
        <w:rPr>
          <w:lang w:eastAsia="zh-CN"/>
        </w:rPr>
        <w:t xml:space="preserve">: </w:t>
      </w:r>
      <w:commentRangeEnd w:id="88"/>
      <w:r w:rsidR="00CE747B">
        <w:rPr>
          <w:rStyle w:val="af1"/>
          <w:rFonts w:ascii="Calibri" w:eastAsia="宋体" w:hAnsi="Calibri"/>
        </w:rPr>
        <w:commentReference w:id="88"/>
      </w:r>
    </w:p>
    <w:p w14:paraId="220CB443" w14:textId="77777777" w:rsidR="007D671B" w:rsidRPr="00EE2D34" w:rsidRDefault="007D671B" w:rsidP="001B502F">
      <w:pPr>
        <w:pStyle w:val="14"/>
        <w:spacing w:beforeLines="70" w:before="168" w:afterLines="0"/>
      </w:pPr>
      <w:r>
        <w:rPr>
          <w:rFonts w:hint="eastAsia"/>
        </w:rPr>
        <w:tab/>
      </w:r>
      <w:commentRangeStart w:id="89"/>
      <w:r w:rsidR="00B42271" w:rsidRPr="007D671B">
        <w:rPr>
          <w:position w:val="-100"/>
        </w:rPr>
        <w:object w:dxaOrig="3159" w:dyaOrig="2020" w14:anchorId="3C4910A8">
          <v:shape id="_x0000_i1069" type="#_x0000_t75" style="width:157.65pt;height:101.15pt" o:ole="">
            <v:imagedata r:id="rId109" o:title=""/>
          </v:shape>
          <o:OLEObject Type="Embed" ProgID="Equation.DSMT4" ShapeID="_x0000_i1069" DrawAspect="Content" ObjectID="_1580396558" r:id="rId110"/>
        </w:object>
      </w:r>
      <w:commentRangeEnd w:id="89"/>
      <w:r w:rsidR="00CE747B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89"/>
      </w:r>
      <w:r>
        <w:rPr>
          <w:rFonts w:hint="eastAsia"/>
        </w:rPr>
        <w:tab/>
      </w:r>
      <w:commentRangeStart w:id="90"/>
      <w:r w:rsidRPr="00B42271">
        <w:rPr>
          <w:position w:val="-66"/>
        </w:rPr>
        <w:t>(20)</w:t>
      </w:r>
      <w:commentRangeEnd w:id="90"/>
      <w:r w:rsidR="00CE747B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90"/>
      </w:r>
    </w:p>
    <w:p w14:paraId="5C6C4076" w14:textId="77777777" w:rsidR="00C74B4E" w:rsidRPr="00EE2D34" w:rsidRDefault="00C74B4E" w:rsidP="00C74B4E">
      <w:pPr>
        <w:ind w:firstLineChars="0" w:firstLine="0"/>
        <w:rPr>
          <w:lang w:eastAsia="zh-CN"/>
        </w:rPr>
      </w:pPr>
      <w:commentRangeStart w:id="91"/>
      <w:r w:rsidRPr="00EE2D34">
        <w:rPr>
          <w:lang w:eastAsia="zh-CN"/>
        </w:rPr>
        <w:t>将式</w:t>
      </w:r>
      <w:r w:rsidRPr="00EE2D34">
        <w:rPr>
          <w:lang w:eastAsia="zh-CN"/>
        </w:rPr>
        <w:t>(19)</w:t>
      </w:r>
      <w:r w:rsidRPr="00EE2D34">
        <w:rPr>
          <w:lang w:eastAsia="zh-CN"/>
        </w:rPr>
        <w:t>和</w:t>
      </w:r>
      <w:r w:rsidRPr="00EE2D34">
        <w:rPr>
          <w:lang w:eastAsia="zh-CN"/>
        </w:rPr>
        <w:t>(20)</w:t>
      </w:r>
      <w:r w:rsidRPr="00EE2D34">
        <w:rPr>
          <w:lang w:eastAsia="zh-CN"/>
        </w:rPr>
        <w:t>代入式</w:t>
      </w:r>
      <w:r w:rsidRPr="00EE2D34">
        <w:rPr>
          <w:lang w:eastAsia="zh-CN"/>
        </w:rPr>
        <w:t xml:space="preserve">(18), </w:t>
      </w:r>
      <w:r w:rsidRPr="00EE2D34">
        <w:rPr>
          <w:lang w:eastAsia="zh-CN"/>
        </w:rPr>
        <w:t>则得</w:t>
      </w:r>
      <w:commentRangeEnd w:id="91"/>
      <w:r w:rsidR="00CE747B">
        <w:rPr>
          <w:rStyle w:val="af1"/>
          <w:rFonts w:ascii="Calibri" w:eastAsia="宋体" w:hAnsi="Calibri"/>
        </w:rPr>
        <w:commentReference w:id="91"/>
      </w:r>
    </w:p>
    <w:p w14:paraId="3FF1CBB4" w14:textId="77777777" w:rsidR="00C74B4E" w:rsidRDefault="00C74B4E" w:rsidP="001B502F">
      <w:pPr>
        <w:pStyle w:val="14"/>
        <w:spacing w:beforeLines="30" w:before="72" w:afterLines="30" w:after="72"/>
      </w:pPr>
      <w:r>
        <w:rPr>
          <w:rFonts w:hint="eastAsia"/>
        </w:rPr>
        <w:tab/>
      </w:r>
      <w:commentRangeStart w:id="92"/>
      <w:r w:rsidRPr="00C74B4E">
        <w:rPr>
          <w:position w:val="-30"/>
        </w:rPr>
        <w:object w:dxaOrig="3620" w:dyaOrig="660" w14:anchorId="5A10CCFA">
          <v:shape id="_x0000_i1070" type="#_x0000_t75" style="width:181.35pt;height:31.9pt" o:ole="">
            <v:imagedata r:id="rId111" o:title=""/>
          </v:shape>
          <o:OLEObject Type="Embed" ProgID="Equation.DSMT4" ShapeID="_x0000_i1070" DrawAspect="Content" ObjectID="_1580396559" r:id="rId112"/>
        </w:object>
      </w:r>
    </w:p>
    <w:p w14:paraId="3A209441" w14:textId="77777777" w:rsidR="00C74B4E" w:rsidRPr="00EE2D34" w:rsidRDefault="00C74B4E" w:rsidP="001B502F">
      <w:pPr>
        <w:pStyle w:val="14"/>
        <w:spacing w:beforeLines="30" w:before="72" w:afterLines="30" w:after="72"/>
        <w:ind w:firstLineChars="497" w:firstLine="994"/>
      </w:pPr>
      <w:r w:rsidRPr="00C74B4E">
        <w:rPr>
          <w:position w:val="-34"/>
        </w:rPr>
        <w:object w:dxaOrig="2700" w:dyaOrig="700" w14:anchorId="51948BC1">
          <v:shape id="_x0000_i1071" type="#_x0000_t75" style="width:135.8pt;height:35.55pt" o:ole="">
            <v:imagedata r:id="rId113" o:title=""/>
          </v:shape>
          <o:OLEObject Type="Embed" ProgID="Equation.DSMT4" ShapeID="_x0000_i1071" DrawAspect="Content" ObjectID="_1580396560" r:id="rId114"/>
        </w:object>
      </w:r>
      <w:r w:rsidRPr="00EE2D34">
        <w:t>。</w:t>
      </w:r>
      <w:commentRangeEnd w:id="92"/>
      <w:r w:rsidR="00CE747B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92"/>
      </w:r>
      <w:r>
        <w:rPr>
          <w:rFonts w:hint="eastAsia"/>
        </w:rPr>
        <w:tab/>
      </w:r>
      <w:commentRangeStart w:id="93"/>
      <w:r w:rsidRPr="00EE2D34">
        <w:t>(21)</w:t>
      </w:r>
      <w:commentRangeEnd w:id="93"/>
      <w:r w:rsidR="00CE747B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93"/>
      </w:r>
    </w:p>
    <w:p w14:paraId="0EE44F9E" w14:textId="19F92027" w:rsidR="00F375CA" w:rsidRPr="00EE2D34" w:rsidRDefault="00F375CA" w:rsidP="00F375CA">
      <w:pPr>
        <w:ind w:firstLineChars="0" w:firstLine="0"/>
        <w:rPr>
          <w:lang w:eastAsia="zh-CN"/>
        </w:rPr>
      </w:pPr>
      <w:commentRangeStart w:id="94"/>
      <w:r w:rsidRPr="00EE2D34">
        <w:rPr>
          <w:lang w:eastAsia="zh-CN"/>
        </w:rPr>
        <w:t>将</w:t>
      </w:r>
      <w:r w:rsidR="00B93535">
        <w:rPr>
          <w:lang w:eastAsia="zh-CN"/>
        </w:rPr>
        <w:t>XXXXXX</w:t>
      </w:r>
      <w:r w:rsidRPr="00EE2D34">
        <w:rPr>
          <w:lang w:eastAsia="zh-CN"/>
        </w:rPr>
        <w:t>方程</w:t>
      </w:r>
      <w:r w:rsidRPr="00EE2D34">
        <w:rPr>
          <w:lang w:eastAsia="zh-CN"/>
        </w:rPr>
        <w:t xml:space="preserve">, </w:t>
      </w:r>
      <w:r w:rsidRPr="00EE2D34">
        <w:rPr>
          <w:lang w:eastAsia="zh-CN"/>
        </w:rPr>
        <w:t>可得</w:t>
      </w:r>
      <w:commentRangeEnd w:id="94"/>
      <w:r w:rsidR="00CE747B">
        <w:rPr>
          <w:rStyle w:val="af1"/>
          <w:rFonts w:ascii="Calibri" w:eastAsia="宋体" w:hAnsi="Calibri"/>
        </w:rPr>
        <w:commentReference w:id="94"/>
      </w:r>
    </w:p>
    <w:p w14:paraId="67CF173E" w14:textId="77777777" w:rsidR="00A00CFE" w:rsidRPr="00EE2D34" w:rsidRDefault="00A00CFE" w:rsidP="00A84808">
      <w:pPr>
        <w:pStyle w:val="14"/>
        <w:spacing w:before="120" w:after="120"/>
      </w:pPr>
      <w:r>
        <w:rPr>
          <w:rFonts w:hint="eastAsia"/>
        </w:rPr>
        <w:tab/>
      </w:r>
      <w:commentRangeStart w:id="95"/>
      <w:r w:rsidR="003C3851" w:rsidRPr="003C3851">
        <w:rPr>
          <w:position w:val="-110"/>
        </w:rPr>
        <w:object w:dxaOrig="3560" w:dyaOrig="2120" w14:anchorId="4AC24B65">
          <v:shape id="_x0000_i1072" type="#_x0000_t75" style="width:179.55pt;height:106.65pt" o:ole="">
            <v:imagedata r:id="rId115" o:title=""/>
          </v:shape>
          <o:OLEObject Type="Embed" ProgID="Equation.DSMT4" ShapeID="_x0000_i1072" DrawAspect="Content" ObjectID="_1580396561" r:id="rId116"/>
        </w:object>
      </w:r>
      <w:commentRangeEnd w:id="95"/>
      <w:r w:rsidR="00CE747B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95"/>
      </w:r>
      <w:r>
        <w:rPr>
          <w:rFonts w:hint="eastAsia"/>
        </w:rPr>
        <w:tab/>
      </w:r>
      <w:commentRangeStart w:id="96"/>
      <w:r w:rsidRPr="006A1203">
        <w:rPr>
          <w:position w:val="-76"/>
        </w:rPr>
        <w:t>(22)</w:t>
      </w:r>
      <w:commentRangeEnd w:id="96"/>
      <w:r w:rsidR="00CE747B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96"/>
      </w:r>
    </w:p>
    <w:p w14:paraId="0EBBA43B" w14:textId="717BE5D0" w:rsidR="008C70E8" w:rsidRPr="00EE2D34" w:rsidRDefault="008C70E8" w:rsidP="008C70E8">
      <w:pPr>
        <w:ind w:firstLineChars="0" w:firstLine="0"/>
        <w:rPr>
          <w:lang w:eastAsia="zh-CN"/>
        </w:rPr>
      </w:pPr>
      <w:commentRangeStart w:id="97"/>
      <w:r w:rsidRPr="00EE2D34">
        <w:rPr>
          <w:lang w:eastAsia="zh-CN"/>
        </w:rPr>
        <w:t>去掉</w:t>
      </w:r>
      <w:r w:rsidR="00B93535">
        <w:rPr>
          <w:lang w:eastAsia="zh-CN"/>
        </w:rPr>
        <w:t>XXXXXXXXXXXX</w:t>
      </w:r>
      <w:r w:rsidRPr="00EE2D34">
        <w:rPr>
          <w:lang w:eastAsia="zh-CN"/>
        </w:rPr>
        <w:t>方程</w:t>
      </w:r>
      <w:r w:rsidRPr="00EE2D34">
        <w:rPr>
          <w:lang w:eastAsia="zh-CN"/>
        </w:rPr>
        <w:t>:</w:t>
      </w:r>
      <w:commentRangeEnd w:id="97"/>
      <w:r w:rsidR="00CE747B">
        <w:rPr>
          <w:rStyle w:val="af1"/>
          <w:rFonts w:ascii="Calibri" w:eastAsia="宋体" w:hAnsi="Calibri"/>
        </w:rPr>
        <w:commentReference w:id="97"/>
      </w:r>
      <w:r w:rsidRPr="00EE2D34">
        <w:rPr>
          <w:lang w:eastAsia="zh-CN"/>
        </w:rPr>
        <w:t xml:space="preserve"> </w:t>
      </w:r>
    </w:p>
    <w:p w14:paraId="4F9824D4" w14:textId="77777777" w:rsidR="008C70E8" w:rsidRPr="00EE2D34" w:rsidRDefault="008C70E8" w:rsidP="001B502F">
      <w:pPr>
        <w:pStyle w:val="14"/>
        <w:spacing w:before="120" w:afterLines="20" w:after="48"/>
        <w:ind w:left="420"/>
        <w:textAlignment w:val="center"/>
      </w:pPr>
      <w:r>
        <w:rPr>
          <w:rFonts w:hint="eastAsia"/>
        </w:rPr>
        <w:lastRenderedPageBreak/>
        <w:tab/>
      </w:r>
      <w:commentRangeStart w:id="98"/>
      <w:r w:rsidR="00A0480D" w:rsidRPr="00EE2D34">
        <w:object w:dxaOrig="2760" w:dyaOrig="580" w14:anchorId="1AD34B31">
          <v:shape id="_x0000_i1073" type="#_x0000_t75" style="width:138.55pt;height:29.15pt" o:ole="">
            <v:imagedata r:id="rId117" o:title=""/>
          </v:shape>
          <o:OLEObject Type="Embed" ProgID="Equation.DSMT4" ShapeID="_x0000_i1073" DrawAspect="Content" ObjectID="_1580396562" r:id="rId118"/>
        </w:object>
      </w:r>
      <w:r w:rsidR="006A1203">
        <w:rPr>
          <w:rFonts w:hint="eastAsia"/>
        </w:rPr>
        <w:t>,</w:t>
      </w:r>
      <w:commentRangeEnd w:id="98"/>
      <w:r w:rsidR="00CE747B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98"/>
      </w:r>
      <w:r>
        <w:rPr>
          <w:rFonts w:hint="eastAsia"/>
        </w:rPr>
        <w:tab/>
      </w:r>
      <w:commentRangeStart w:id="99"/>
      <w:r w:rsidRPr="00EE2D34">
        <w:t>(23)</w:t>
      </w:r>
      <w:commentRangeEnd w:id="99"/>
      <w:r w:rsidR="00CE747B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99"/>
      </w:r>
    </w:p>
    <w:p w14:paraId="1AC9B81A" w14:textId="77777777" w:rsidR="008C70E8" w:rsidRPr="00EE2D34" w:rsidRDefault="008C70E8" w:rsidP="001B502F">
      <w:pPr>
        <w:pStyle w:val="14"/>
        <w:spacing w:beforeLines="20" w:before="48" w:afterLines="60" w:after="144"/>
        <w:ind w:left="420"/>
        <w:textAlignment w:val="center"/>
      </w:pPr>
      <w:r>
        <w:rPr>
          <w:rFonts w:hint="eastAsia"/>
        </w:rPr>
        <w:tab/>
      </w:r>
      <w:commentRangeStart w:id="100"/>
      <w:r w:rsidR="00A0480D" w:rsidRPr="00EE2D34">
        <w:object w:dxaOrig="2320" w:dyaOrig="580" w14:anchorId="36F8670D">
          <v:shape id="_x0000_i1074" type="#_x0000_t75" style="width:115.75pt;height:29.15pt" o:ole="">
            <v:imagedata r:id="rId119" o:title=""/>
          </v:shape>
          <o:OLEObject Type="Embed" ProgID="Equation.DSMT4" ShapeID="_x0000_i1074" DrawAspect="Content" ObjectID="_1580396563" r:id="rId120"/>
        </w:object>
      </w:r>
      <w:r w:rsidRPr="00EE2D34">
        <w:rPr>
          <w:rFonts w:hint="eastAsia"/>
        </w:rPr>
        <w:t>,</w:t>
      </w:r>
      <w:commentRangeEnd w:id="100"/>
      <w:r w:rsidR="00CE747B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00"/>
      </w:r>
      <w:r>
        <w:rPr>
          <w:rFonts w:hint="eastAsia"/>
        </w:rPr>
        <w:tab/>
      </w:r>
      <w:commentRangeStart w:id="101"/>
      <w:r w:rsidRPr="00EE2D34">
        <w:t>(24)</w:t>
      </w:r>
      <w:commentRangeEnd w:id="101"/>
      <w:r w:rsidR="00CE747B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01"/>
      </w:r>
    </w:p>
    <w:p w14:paraId="47A8842D" w14:textId="77777777" w:rsidR="00583FA2" w:rsidRPr="00EE2D34" w:rsidRDefault="00583FA2" w:rsidP="00583FA2">
      <w:pPr>
        <w:ind w:firstLineChars="0" w:firstLine="0"/>
        <w:rPr>
          <w:lang w:eastAsia="zh-CN"/>
        </w:rPr>
      </w:pPr>
      <w:commentRangeStart w:id="102"/>
      <w:r w:rsidRPr="00EE2D34">
        <w:rPr>
          <w:lang w:eastAsia="zh-CN"/>
        </w:rPr>
        <w:t>先决条件为式</w:t>
      </w:r>
      <w:r w:rsidRPr="00EE2D34">
        <w:rPr>
          <w:lang w:eastAsia="zh-CN"/>
        </w:rPr>
        <w:t>(13)</w:t>
      </w:r>
      <w:r w:rsidRPr="00EE2D34">
        <w:rPr>
          <w:lang w:eastAsia="zh-CN"/>
        </w:rPr>
        <w:t>。</w:t>
      </w:r>
      <w:commentRangeEnd w:id="102"/>
      <w:r w:rsidR="00CE747B">
        <w:rPr>
          <w:rStyle w:val="af1"/>
          <w:rFonts w:ascii="Calibri" w:eastAsia="宋体" w:hAnsi="Calibri"/>
        </w:rPr>
        <w:commentReference w:id="102"/>
      </w:r>
    </w:p>
    <w:p w14:paraId="26E39E2C" w14:textId="77777777" w:rsidR="00BE021B" w:rsidRPr="00EE2D34" w:rsidRDefault="00BE021B" w:rsidP="00617112">
      <w:pPr>
        <w:pStyle w:val="12"/>
        <w:outlineLvl w:val="0"/>
        <w:rPr>
          <w:rFonts w:hint="eastAsia"/>
        </w:rPr>
      </w:pPr>
      <w:bookmarkStart w:id="103" w:name="_Toc411798373"/>
      <w:commentRangeStart w:id="104"/>
      <w:r w:rsidRPr="00EE2D34">
        <w:rPr>
          <w:b/>
        </w:rPr>
        <w:t>2.2</w:t>
      </w:r>
      <w:commentRangeEnd w:id="104"/>
      <w:r w:rsidR="00CE747B">
        <w:rPr>
          <w:rStyle w:val="af1"/>
          <w:rFonts w:ascii="Calibri" w:eastAsia="宋体" w:hAnsi="Calibri"/>
          <w:kern w:val="0"/>
          <w:lang w:eastAsia="en-US" w:bidi="en-US"/>
        </w:rPr>
        <w:commentReference w:id="104"/>
      </w:r>
      <w:r w:rsidRPr="00EE2D34">
        <w:rPr>
          <w:rFonts w:hint="eastAsia"/>
          <w:b/>
        </w:rPr>
        <w:t xml:space="preserve"> </w:t>
      </w:r>
      <w:r w:rsidRPr="00EE2D34">
        <w:rPr>
          <w:b/>
        </w:rPr>
        <w:t xml:space="preserve"> </w:t>
      </w:r>
      <w:commentRangeStart w:id="105"/>
      <w:r w:rsidRPr="00EE2D34">
        <w:t>两类变量</w:t>
      </w:r>
      <w:r w:rsidR="00D67D02">
        <w:rPr>
          <w:rFonts w:asciiTheme="minorHAnsi" w:hAnsiTheme="minorHAnsi" w:hint="cs"/>
          <w:b/>
        </w:rPr>
        <w:t> </w:t>
      </w:r>
      <w:r w:rsidRPr="00EE2D34">
        <w:rPr>
          <w:b/>
        </w:rPr>
        <w:t>Lagrange</w:t>
      </w:r>
      <w:r w:rsidR="00D67D02">
        <w:rPr>
          <w:rFonts w:asciiTheme="minorHAnsi" w:hAnsiTheme="minorHAnsi" w:hint="cs"/>
          <w:b/>
        </w:rPr>
        <w:t> </w:t>
      </w:r>
      <w:r w:rsidRPr="00EE2D34">
        <w:t>方程应用于线性弹性动力学</w:t>
      </w:r>
      <w:bookmarkEnd w:id="103"/>
      <w:commentRangeEnd w:id="105"/>
      <w:r w:rsidR="00CE747B">
        <w:rPr>
          <w:rStyle w:val="af1"/>
          <w:rFonts w:ascii="Calibri" w:eastAsia="宋体" w:hAnsi="Calibri"/>
          <w:kern w:val="0"/>
          <w:lang w:eastAsia="en-US" w:bidi="en-US"/>
        </w:rPr>
        <w:commentReference w:id="105"/>
      </w:r>
    </w:p>
    <w:p w14:paraId="0537C013" w14:textId="2711DCC5" w:rsidR="00BE021B" w:rsidRPr="00EE2D34" w:rsidRDefault="00BE021B" w:rsidP="00BE021B">
      <w:pPr>
        <w:ind w:firstLine="408"/>
        <w:rPr>
          <w:lang w:eastAsia="zh-CN"/>
        </w:rPr>
      </w:pPr>
      <w:commentRangeStart w:id="106"/>
      <w:r w:rsidRPr="00EE2D34">
        <w:rPr>
          <w:lang w:eastAsia="zh-CN"/>
        </w:rPr>
        <w:t>两类变量</w:t>
      </w:r>
      <w:r w:rsidR="00B93535">
        <w:rPr>
          <w:lang w:eastAsia="zh-CN"/>
        </w:rPr>
        <w:t xml:space="preserve">XXX </w:t>
      </w:r>
      <w:r w:rsidRPr="00EE2D34">
        <w:rPr>
          <w:lang w:eastAsia="zh-CN"/>
        </w:rPr>
        <w:t>表示为</w:t>
      </w:r>
      <w:commentRangeEnd w:id="106"/>
      <w:r w:rsidR="00CE747B">
        <w:rPr>
          <w:rStyle w:val="af1"/>
          <w:rFonts w:ascii="Calibri" w:eastAsia="宋体" w:hAnsi="Calibri"/>
        </w:rPr>
        <w:commentReference w:id="106"/>
      </w:r>
    </w:p>
    <w:p w14:paraId="46D05452" w14:textId="77777777" w:rsidR="00BE021B" w:rsidRPr="00EE2D34" w:rsidRDefault="00BE021B" w:rsidP="001B502F">
      <w:pPr>
        <w:pStyle w:val="14"/>
        <w:spacing w:beforeLines="80" w:before="192" w:afterLines="80" w:after="192"/>
      </w:pPr>
      <w:r>
        <w:rPr>
          <w:rFonts w:hint="eastAsia"/>
        </w:rPr>
        <w:tab/>
      </w:r>
      <w:commentRangeStart w:id="107"/>
      <w:r w:rsidRPr="00EE2D34">
        <w:rPr>
          <w:position w:val="-22"/>
        </w:rPr>
        <w:object w:dxaOrig="1800" w:dyaOrig="560" w14:anchorId="729625CD">
          <v:shape id="_x0000_i1075" type="#_x0000_t75" style="width:89.3pt;height:29.15pt" o:ole="">
            <v:imagedata r:id="rId121" o:title=""/>
          </v:shape>
          <o:OLEObject Type="Embed" ProgID="Equation.DSMT4" ShapeID="_x0000_i1075" DrawAspect="Content" ObjectID="_1580396564" r:id="rId122"/>
        </w:object>
      </w:r>
      <w:r w:rsidR="00D67D02">
        <w:rPr>
          <w:rFonts w:hint="eastAsia"/>
        </w:rPr>
        <w:t>,</w:t>
      </w:r>
      <w:commentRangeEnd w:id="107"/>
      <w:r w:rsidR="00CE747B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07"/>
      </w:r>
      <w:r>
        <w:rPr>
          <w:rFonts w:hint="eastAsia"/>
        </w:rPr>
        <w:tab/>
      </w:r>
      <w:commentRangeStart w:id="108"/>
      <w:r w:rsidRPr="00EE2D34">
        <w:t>(25)</w:t>
      </w:r>
      <w:commentRangeEnd w:id="108"/>
      <w:r w:rsidR="00CE747B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08"/>
      </w:r>
    </w:p>
    <w:p w14:paraId="413FA934" w14:textId="414A31CB" w:rsidR="00D44DFC" w:rsidRPr="00EE2D34" w:rsidRDefault="00D44DFC" w:rsidP="00D67D02">
      <w:pPr>
        <w:ind w:firstLineChars="0" w:firstLine="0"/>
        <w:rPr>
          <w:lang w:eastAsia="zh-CN"/>
        </w:rPr>
      </w:pPr>
      <w:commentRangeStart w:id="109"/>
      <w:r w:rsidRPr="00EE2D34">
        <w:rPr>
          <w:lang w:eastAsia="zh-CN"/>
        </w:rPr>
        <w:t>弹性</w:t>
      </w:r>
      <w:r w:rsidR="00D5417B">
        <w:rPr>
          <w:lang w:eastAsia="zh-CN"/>
        </w:rPr>
        <w:t>XXXXXXXX</w:t>
      </w:r>
      <w:r w:rsidRPr="00EE2D34">
        <w:rPr>
          <w:lang w:eastAsia="zh-CN"/>
        </w:rPr>
        <w:t>为</w:t>
      </w:r>
      <w:commentRangeEnd w:id="109"/>
      <w:r w:rsidR="00CE747B">
        <w:rPr>
          <w:rStyle w:val="af1"/>
          <w:rFonts w:ascii="Calibri" w:eastAsia="宋体" w:hAnsi="Calibri"/>
        </w:rPr>
        <w:commentReference w:id="109"/>
      </w:r>
    </w:p>
    <w:p w14:paraId="424AFA72" w14:textId="77777777" w:rsidR="00D44DFC" w:rsidRPr="00EE2D34" w:rsidRDefault="00D44DFC" w:rsidP="001B502F">
      <w:pPr>
        <w:pStyle w:val="14"/>
        <w:spacing w:beforeLines="70" w:before="168" w:afterLines="80" w:after="192"/>
        <w:rPr>
          <w:position w:val="-62"/>
        </w:rPr>
      </w:pPr>
      <w:r>
        <w:rPr>
          <w:rFonts w:hint="eastAsia"/>
        </w:rPr>
        <w:tab/>
      </w:r>
      <w:commentRangeStart w:id="110"/>
      <w:r w:rsidRPr="00EE2D34">
        <w:rPr>
          <w:position w:val="-30"/>
        </w:rPr>
        <w:object w:dxaOrig="1540" w:dyaOrig="639" w14:anchorId="05351FA3">
          <v:shape id="_x0000_i1076" type="#_x0000_t75" style="width:77.45pt;height:31.9pt" o:ole="">
            <v:imagedata r:id="rId123" o:title=""/>
          </v:shape>
          <o:OLEObject Type="Embed" ProgID="Equation.DSMT4" ShapeID="_x0000_i1076" DrawAspect="Content" ObjectID="_1580396565" r:id="rId124"/>
        </w:object>
      </w:r>
      <w:r w:rsidR="00D67D02">
        <w:rPr>
          <w:rFonts w:hint="eastAsia"/>
        </w:rPr>
        <w:t>,</w:t>
      </w:r>
      <w:commentRangeEnd w:id="110"/>
      <w:r w:rsidR="00CE747B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10"/>
      </w:r>
      <w:r>
        <w:rPr>
          <w:rFonts w:hint="eastAsia"/>
        </w:rPr>
        <w:tab/>
      </w:r>
      <w:commentRangeStart w:id="111"/>
      <w:r w:rsidRPr="00EE2D34">
        <w:t>(26)</w:t>
      </w:r>
      <w:commentRangeEnd w:id="111"/>
      <w:r w:rsidR="00CE747B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11"/>
      </w:r>
    </w:p>
    <w:p w14:paraId="5176B6FD" w14:textId="77777777" w:rsidR="000F18B0" w:rsidRPr="00EE2D34" w:rsidRDefault="000F18B0" w:rsidP="00D67D02">
      <w:pPr>
        <w:ind w:firstLineChars="0" w:firstLine="0"/>
        <w:rPr>
          <w:lang w:eastAsia="zh-CN"/>
        </w:rPr>
      </w:pPr>
      <w:commentRangeStart w:id="112"/>
      <w:r w:rsidRPr="00EE2D34">
        <w:rPr>
          <w:lang w:eastAsia="zh-CN"/>
        </w:rPr>
        <w:t>弹性动力学的势能表示为</w:t>
      </w:r>
      <w:commentRangeEnd w:id="112"/>
      <w:r w:rsidR="00D504B7">
        <w:rPr>
          <w:rStyle w:val="af1"/>
          <w:rFonts w:ascii="Calibri" w:eastAsia="宋体" w:hAnsi="Calibri"/>
        </w:rPr>
        <w:commentReference w:id="112"/>
      </w:r>
    </w:p>
    <w:p w14:paraId="5256DE01" w14:textId="77777777" w:rsidR="006A2724" w:rsidRPr="00EE2D34" w:rsidRDefault="006A2724" w:rsidP="001B502F">
      <w:pPr>
        <w:pStyle w:val="14"/>
        <w:spacing w:beforeLines="100" w:before="240" w:afterLines="100" w:after="240"/>
        <w:rPr>
          <w:position w:val="-20"/>
        </w:rPr>
      </w:pPr>
      <w:r>
        <w:rPr>
          <w:rFonts w:hint="eastAsia"/>
        </w:rPr>
        <w:tab/>
      </w:r>
      <w:commentRangeStart w:id="113"/>
      <w:r w:rsidR="00D67D02" w:rsidRPr="006A2724">
        <w:rPr>
          <w:position w:val="-44"/>
        </w:rPr>
        <w:object w:dxaOrig="3519" w:dyaOrig="980" w14:anchorId="620B74EC">
          <v:shape id="_x0000_i1077" type="#_x0000_t75" style="width:175.9pt;height:49.2pt" o:ole="">
            <v:imagedata r:id="rId125" o:title=""/>
          </v:shape>
          <o:OLEObject Type="Embed" ProgID="Equation.DSMT4" ShapeID="_x0000_i1077" DrawAspect="Content" ObjectID="_1580396566" r:id="rId126"/>
        </w:object>
      </w:r>
      <w:commentRangeEnd w:id="113"/>
      <w:r w:rsidR="00D504B7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13"/>
      </w:r>
      <w:r w:rsidRPr="00EE2D34">
        <w:tab/>
      </w:r>
      <w:commentRangeStart w:id="114"/>
      <w:r w:rsidRPr="00D67D02">
        <w:rPr>
          <w:position w:val="-8"/>
        </w:rPr>
        <w:t>(27)</w:t>
      </w:r>
      <w:commentRangeEnd w:id="114"/>
      <w:r w:rsidR="00D504B7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14"/>
      </w:r>
    </w:p>
    <w:p w14:paraId="698F9AE3" w14:textId="131BD40E" w:rsidR="006A2724" w:rsidRPr="00EE2D34" w:rsidRDefault="006A2724" w:rsidP="006A2724">
      <w:pPr>
        <w:ind w:firstLineChars="0" w:firstLine="0"/>
        <w:rPr>
          <w:lang w:eastAsia="zh-CN"/>
        </w:rPr>
      </w:pPr>
      <w:commentRangeStart w:id="115"/>
      <w:r w:rsidRPr="00D67D02">
        <w:rPr>
          <w:spacing w:val="2"/>
          <w:lang w:eastAsia="zh-CN"/>
        </w:rPr>
        <w:t>其中</w:t>
      </w:r>
      <w:r w:rsidRPr="00D67D02">
        <w:rPr>
          <w:spacing w:val="2"/>
          <w:lang w:eastAsia="zh-CN"/>
        </w:rPr>
        <w:t>,</w:t>
      </w:r>
      <w:r w:rsidR="00A0480D">
        <w:rPr>
          <w:rFonts w:hint="eastAsia"/>
          <w:spacing w:val="2"/>
          <w:lang w:eastAsia="zh-CN"/>
        </w:rPr>
        <w:t xml:space="preserve"> </w:t>
      </w:r>
      <w:r w:rsidR="00D5417B">
        <w:rPr>
          <w:rFonts w:ascii="Symbol" w:hAnsi="Symbol"/>
          <w:b/>
          <w:i/>
          <w:spacing w:val="2"/>
          <w:lang w:eastAsia="zh-CN"/>
        </w:rPr>
        <w:t></w:t>
      </w:r>
      <w:r w:rsidR="00D5417B">
        <w:rPr>
          <w:rFonts w:cs="Times New Roman"/>
          <w:i/>
          <w:spacing w:val="2"/>
          <w:lang w:eastAsia="zh-CN"/>
        </w:rPr>
        <w:t>X</w:t>
      </w:r>
      <w:r w:rsidR="00D5417B">
        <w:rPr>
          <w:spacing w:val="2"/>
          <w:lang w:eastAsia="zh-CN"/>
        </w:rPr>
        <w:t>XXXXXXX</w:t>
      </w:r>
      <w:r w:rsidR="00D5417B">
        <w:rPr>
          <w:b/>
          <w:i/>
          <w:spacing w:val="2"/>
          <w:lang w:eastAsia="zh-CN"/>
        </w:rPr>
        <w:t>XX</w:t>
      </w:r>
      <w:r w:rsidR="00D5417B">
        <w:rPr>
          <w:spacing w:val="2"/>
          <w:lang w:eastAsia="zh-CN"/>
        </w:rPr>
        <w:t>XXXXXXX</w:t>
      </w:r>
      <w:r w:rsidR="00D5417B">
        <w:rPr>
          <w:spacing w:val="2"/>
          <w:position w:val="-10"/>
          <w:lang w:eastAsia="zh-CN"/>
        </w:rPr>
        <w:t>X</w:t>
      </w:r>
      <w:r w:rsidR="00D5417B">
        <w:rPr>
          <w:spacing w:val="2"/>
          <w:position w:val="-30"/>
        </w:rPr>
        <w:t>X</w:t>
      </w:r>
      <w:r w:rsidR="00D5417B">
        <w:rPr>
          <w:spacing w:val="2"/>
          <w:lang w:eastAsia="zh-CN"/>
        </w:rPr>
        <w:t>XXXXXXXXXX</w:t>
      </w:r>
      <w:r w:rsidR="00D5417B">
        <w:rPr>
          <w:spacing w:val="2"/>
          <w:position w:val="-10"/>
          <w:lang w:eastAsia="zh-CN"/>
        </w:rPr>
        <w:t>X</w:t>
      </w:r>
      <w:r w:rsidR="00D5417B">
        <w:rPr>
          <w:position w:val="-34"/>
        </w:rPr>
        <w:t>X</w:t>
      </w:r>
      <w:r w:rsidR="00D5417B">
        <w:rPr>
          <w:lang w:eastAsia="zh-CN"/>
        </w:rPr>
        <w:t>XXXXX</w:t>
      </w:r>
      <w:r w:rsidRPr="00EE2D34">
        <w:rPr>
          <w:lang w:eastAsia="zh-CN"/>
        </w:rPr>
        <w:t>。先决条件为</w:t>
      </w:r>
      <w:commentRangeEnd w:id="115"/>
      <w:r w:rsidR="00D504B7">
        <w:rPr>
          <w:rStyle w:val="af1"/>
          <w:rFonts w:ascii="Calibri" w:eastAsia="宋体" w:hAnsi="Calibri"/>
        </w:rPr>
        <w:commentReference w:id="115"/>
      </w:r>
    </w:p>
    <w:p w14:paraId="4535DE17" w14:textId="77777777" w:rsidR="006A2724" w:rsidRPr="00EE2D34" w:rsidRDefault="006A2724" w:rsidP="001B502F">
      <w:pPr>
        <w:pStyle w:val="14"/>
        <w:spacing w:before="120" w:afterLines="20" w:after="48"/>
        <w:textAlignment w:val="center"/>
      </w:pPr>
      <w:r>
        <w:rPr>
          <w:rFonts w:hint="eastAsia"/>
        </w:rPr>
        <w:tab/>
      </w:r>
      <w:commentRangeStart w:id="116"/>
      <w:r w:rsidR="00A0480D" w:rsidRPr="00EE2D34">
        <w:object w:dxaOrig="760" w:dyaOrig="240" w14:anchorId="2C91C23E">
          <v:shape id="_x0000_i1078" type="#_x0000_t75" style="width:38.3pt;height:12.75pt" o:ole="">
            <v:imagedata r:id="rId127" o:title=""/>
          </v:shape>
          <o:OLEObject Type="Embed" ProgID="Equation.DSMT4" ShapeID="_x0000_i1078" DrawAspect="Content" ObjectID="_1580396567" r:id="rId128"/>
        </w:object>
      </w:r>
      <w:r w:rsidRPr="00EE2D34">
        <w:t>,</w:t>
      </w:r>
      <w:commentRangeEnd w:id="116"/>
      <w:r w:rsidR="00D504B7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16"/>
      </w:r>
      <w:r>
        <w:rPr>
          <w:rFonts w:hint="eastAsia"/>
        </w:rPr>
        <w:tab/>
      </w:r>
      <w:commentRangeStart w:id="117"/>
      <w:r w:rsidRPr="00EE2D34">
        <w:t>(28)</w:t>
      </w:r>
      <w:commentRangeEnd w:id="117"/>
      <w:r w:rsidR="00D504B7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17"/>
      </w:r>
    </w:p>
    <w:p w14:paraId="3E95FA36" w14:textId="77777777" w:rsidR="006A2724" w:rsidRPr="00EE2D34" w:rsidRDefault="006A2724" w:rsidP="001B502F">
      <w:pPr>
        <w:pStyle w:val="14"/>
        <w:spacing w:beforeLines="20" w:before="48" w:afterLines="20" w:after="48"/>
      </w:pPr>
      <w:r>
        <w:rPr>
          <w:rFonts w:hint="eastAsia"/>
        </w:rPr>
        <w:tab/>
      </w:r>
      <w:commentRangeStart w:id="118"/>
      <w:r w:rsidR="00A0480D" w:rsidRPr="00EE2D34">
        <w:rPr>
          <w:position w:val="-20"/>
        </w:rPr>
        <w:object w:dxaOrig="1660" w:dyaOrig="540" w14:anchorId="6ED58842">
          <v:shape id="_x0000_i1079" type="#_x0000_t75" style="width:82.95pt;height:28.25pt" o:ole="">
            <v:imagedata r:id="rId129" o:title=""/>
          </v:shape>
          <o:OLEObject Type="Embed" ProgID="Equation.DSMT4" ShapeID="_x0000_i1079" DrawAspect="Content" ObjectID="_1580396568" r:id="rId130"/>
        </w:object>
      </w:r>
      <w:r w:rsidRPr="00EE2D34">
        <w:t>,</w:t>
      </w:r>
      <w:commentRangeEnd w:id="118"/>
      <w:r w:rsidR="00D504B7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18"/>
      </w:r>
      <w:r>
        <w:rPr>
          <w:rFonts w:hint="eastAsia"/>
        </w:rPr>
        <w:tab/>
      </w:r>
      <w:commentRangeStart w:id="119"/>
      <w:r w:rsidRPr="00EE2D34">
        <w:t>(29)</w:t>
      </w:r>
      <w:commentRangeEnd w:id="119"/>
      <w:r w:rsidR="00D504B7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19"/>
      </w:r>
    </w:p>
    <w:p w14:paraId="1AACCC00" w14:textId="77777777" w:rsidR="002E0A69" w:rsidRPr="000F18B0" w:rsidRDefault="00C13F79" w:rsidP="001B502F">
      <w:pPr>
        <w:pStyle w:val="14"/>
        <w:spacing w:beforeLines="20" w:before="48" w:after="120"/>
        <w:textAlignment w:val="center"/>
      </w:pPr>
      <w:r>
        <w:rPr>
          <w:rFonts w:hint="eastAsia"/>
        </w:rPr>
        <w:tab/>
      </w:r>
      <w:commentRangeStart w:id="120"/>
      <w:r w:rsidR="00A0480D" w:rsidRPr="00EE2D34">
        <w:rPr>
          <w:position w:val="-6"/>
        </w:rPr>
        <w:object w:dxaOrig="780" w:dyaOrig="240" w14:anchorId="10D92D9D">
          <v:shape id="_x0000_i1080" type="#_x0000_t75" style="width:39.2pt;height:12.75pt" o:ole="">
            <v:imagedata r:id="rId131" o:title=""/>
          </v:shape>
          <o:OLEObject Type="Embed" ProgID="Equation.DSMT4" ShapeID="_x0000_i1080" DrawAspect="Content" ObjectID="_1580396569" r:id="rId132"/>
        </w:object>
      </w:r>
      <w:r w:rsidRPr="00EE2D34">
        <w:rPr>
          <w:position w:val="-6"/>
        </w:rPr>
        <w:t>。</w:t>
      </w:r>
      <w:commentRangeEnd w:id="120"/>
      <w:r w:rsidR="00D504B7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20"/>
      </w:r>
      <w:r>
        <w:rPr>
          <w:rFonts w:hint="eastAsia"/>
        </w:rPr>
        <w:tab/>
      </w:r>
      <w:commentRangeStart w:id="121"/>
      <w:r w:rsidRPr="00EE2D34">
        <w:t>(30)</w:t>
      </w:r>
      <w:commentRangeEnd w:id="121"/>
      <w:r w:rsidR="00D504B7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21"/>
      </w:r>
    </w:p>
    <w:p w14:paraId="721AE26E" w14:textId="5B3909B2" w:rsidR="00034E59" w:rsidRPr="00EE2D34" w:rsidRDefault="00034E59" w:rsidP="00D67D02">
      <w:pPr>
        <w:ind w:firstLineChars="0" w:firstLine="0"/>
        <w:rPr>
          <w:lang w:eastAsia="zh-CN"/>
        </w:rPr>
      </w:pPr>
      <w:commentRangeStart w:id="122"/>
      <w:r w:rsidRPr="00EE2D34">
        <w:rPr>
          <w:lang w:eastAsia="zh-CN"/>
        </w:rPr>
        <w:t>推导计算</w:t>
      </w:r>
      <w:r w:rsidR="00D5417B">
        <w:rPr>
          <w:lang w:eastAsia="zh-CN"/>
        </w:rPr>
        <w:t>XXX</w:t>
      </w:r>
      <w:r w:rsidRPr="00EE2D34">
        <w:rPr>
          <w:lang w:eastAsia="zh-CN"/>
        </w:rPr>
        <w:t>中的各项</w:t>
      </w:r>
      <w:r w:rsidRPr="00EE2D34">
        <w:rPr>
          <w:rFonts w:hint="eastAsia"/>
          <w:lang w:eastAsia="zh-CN"/>
        </w:rPr>
        <w:t>:</w:t>
      </w:r>
      <w:commentRangeEnd w:id="122"/>
      <w:r w:rsidR="00D504B7">
        <w:rPr>
          <w:rStyle w:val="af1"/>
          <w:rFonts w:ascii="Calibri" w:eastAsia="宋体" w:hAnsi="Calibri"/>
        </w:rPr>
        <w:commentReference w:id="122"/>
      </w:r>
    </w:p>
    <w:p w14:paraId="0C6D8C47" w14:textId="77777777" w:rsidR="00034E59" w:rsidRPr="00EE2D34" w:rsidRDefault="00034E59" w:rsidP="001B502F">
      <w:pPr>
        <w:pStyle w:val="14"/>
        <w:spacing w:beforeLines="80" w:before="192" w:after="120"/>
      </w:pPr>
      <w:r>
        <w:rPr>
          <w:rFonts w:hint="eastAsia"/>
        </w:rPr>
        <w:tab/>
      </w:r>
      <w:commentRangeStart w:id="123"/>
      <w:r w:rsidRPr="00EE2D34">
        <w:rPr>
          <w:position w:val="-22"/>
        </w:rPr>
        <w:object w:dxaOrig="340" w:dyaOrig="560" w14:anchorId="76B78738">
          <v:shape id="_x0000_i1081" type="#_x0000_t75" style="width:17.3pt;height:29.15pt" o:ole="">
            <v:imagedata r:id="rId133" o:title=""/>
          </v:shape>
          <o:OLEObject Type="Embed" ProgID="Equation.DSMT4" ShapeID="_x0000_i1081" DrawAspect="Content" ObjectID="_1580396570" r:id="rId134"/>
        </w:object>
      </w:r>
      <w:r w:rsidRPr="00EE2D34">
        <w:t>=0,</w:t>
      </w:r>
      <w:commentRangeEnd w:id="123"/>
      <w:r w:rsidR="00D504B7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23"/>
      </w:r>
      <w:r>
        <w:rPr>
          <w:rFonts w:hint="eastAsia"/>
        </w:rPr>
        <w:tab/>
      </w:r>
      <w:commentRangeStart w:id="124"/>
      <w:r w:rsidRPr="00EE2D34">
        <w:t>(31)</w:t>
      </w:r>
      <w:commentRangeEnd w:id="124"/>
      <w:r w:rsidR="00D504B7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24"/>
      </w:r>
    </w:p>
    <w:p w14:paraId="61AB2C13" w14:textId="77777777" w:rsidR="00034E59" w:rsidRPr="00EE2D34" w:rsidRDefault="00034E59" w:rsidP="001B502F">
      <w:pPr>
        <w:pStyle w:val="14"/>
        <w:spacing w:before="120" w:afterLines="100" w:after="240"/>
      </w:pPr>
      <w:r>
        <w:rPr>
          <w:rFonts w:hint="eastAsia"/>
        </w:rPr>
        <w:tab/>
      </w:r>
      <w:commentRangeStart w:id="125"/>
      <w:r w:rsidRPr="00EE2D34">
        <w:rPr>
          <w:position w:val="-30"/>
        </w:rPr>
        <w:object w:dxaOrig="3360" w:dyaOrig="639" w14:anchorId="79CB6F78">
          <v:shape id="_x0000_i1082" type="#_x0000_t75" style="width:167.7pt;height:31.9pt" o:ole="">
            <v:imagedata r:id="rId135" o:title=""/>
          </v:shape>
          <o:OLEObject Type="Embed" ProgID="Equation.DSMT4" ShapeID="_x0000_i1082" DrawAspect="Content" ObjectID="_1580396571" r:id="rId136"/>
        </w:object>
      </w:r>
      <w:r w:rsidRPr="00EE2D34">
        <w:t>。</w:t>
      </w:r>
      <w:r>
        <w:rPr>
          <w:rFonts w:hint="eastAsia"/>
        </w:rPr>
        <w:tab/>
      </w:r>
      <w:commentRangeEnd w:id="125"/>
      <w:r w:rsidR="00D504B7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25"/>
      </w:r>
      <w:commentRangeStart w:id="126"/>
      <w:r w:rsidRPr="00EE2D34">
        <w:t>(32)</w:t>
      </w:r>
      <w:commentRangeEnd w:id="126"/>
      <w:r w:rsidR="00D504B7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26"/>
      </w:r>
    </w:p>
    <w:p w14:paraId="7EC6BC26" w14:textId="4E356408" w:rsidR="00F117EC" w:rsidRPr="00EE2D34" w:rsidRDefault="00F117EC" w:rsidP="00F117EC">
      <w:pPr>
        <w:ind w:firstLine="408"/>
        <w:rPr>
          <w:lang w:eastAsia="zh-CN"/>
        </w:rPr>
      </w:pPr>
      <w:commentRangeStart w:id="127"/>
      <w:r w:rsidRPr="00EE2D34">
        <w:rPr>
          <w:lang w:eastAsia="zh-CN"/>
        </w:rPr>
        <w:t>势能变</w:t>
      </w:r>
      <w:r w:rsidR="00D5417B">
        <w:rPr>
          <w:lang w:eastAsia="zh-CN"/>
        </w:rPr>
        <w:t>XXXXXXXX</w:t>
      </w:r>
      <w:r w:rsidRPr="00EE2D34">
        <w:rPr>
          <w:lang w:eastAsia="zh-CN"/>
        </w:rPr>
        <w:t>杂</w:t>
      </w:r>
      <w:r w:rsidRPr="00EE2D34">
        <w:rPr>
          <w:lang w:eastAsia="zh-CN"/>
        </w:rPr>
        <w:t xml:space="preserve">: </w:t>
      </w:r>
      <w:commentRangeEnd w:id="127"/>
      <w:r w:rsidR="00D504B7">
        <w:rPr>
          <w:rStyle w:val="af1"/>
          <w:rFonts w:ascii="Calibri" w:eastAsia="宋体" w:hAnsi="Calibri"/>
        </w:rPr>
        <w:commentReference w:id="127"/>
      </w:r>
    </w:p>
    <w:commentRangeStart w:id="128"/>
    <w:p w14:paraId="292D098C" w14:textId="77777777" w:rsidR="00F117EC" w:rsidRPr="00EE2D34" w:rsidRDefault="00F117EC" w:rsidP="001B502F">
      <w:pPr>
        <w:pStyle w:val="14"/>
        <w:spacing w:beforeLines="100" w:before="240" w:after="120"/>
      </w:pPr>
      <w:r w:rsidRPr="00F117EC">
        <w:rPr>
          <w:position w:val="-34"/>
        </w:rPr>
        <w:object w:dxaOrig="4120" w:dyaOrig="780" w14:anchorId="0C803FD0">
          <v:shape id="_x0000_i1083" type="#_x0000_t75" style="width:206.9pt;height:39.2pt" o:ole="">
            <v:imagedata r:id="rId137" o:title=""/>
          </v:shape>
          <o:OLEObject Type="Embed" ProgID="Equation.DSMT4" ShapeID="_x0000_i1083" DrawAspect="Content" ObjectID="_1580396572" r:id="rId138"/>
        </w:object>
      </w:r>
      <w:r w:rsidRPr="00EE2D34">
        <w:t>,</w:t>
      </w:r>
      <w:commentRangeEnd w:id="128"/>
      <w:r w:rsidR="00D504B7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28"/>
      </w:r>
      <w:r>
        <w:rPr>
          <w:rFonts w:hint="eastAsia"/>
        </w:rPr>
        <w:tab/>
      </w:r>
      <w:commentRangeStart w:id="129"/>
      <w:r w:rsidRPr="00EE2D34">
        <w:t>(33)</w:t>
      </w:r>
      <w:commentRangeEnd w:id="129"/>
      <w:r w:rsidR="00D504B7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29"/>
      </w:r>
    </w:p>
    <w:p w14:paraId="3FD4108F" w14:textId="77777777" w:rsidR="005735BC" w:rsidRDefault="005735BC" w:rsidP="001B502F">
      <w:pPr>
        <w:pStyle w:val="14"/>
        <w:spacing w:beforeLines="80" w:before="192" w:afterLines="80" w:after="192"/>
      </w:pPr>
      <w:r>
        <w:rPr>
          <w:rFonts w:hint="eastAsia"/>
        </w:rPr>
        <w:lastRenderedPageBreak/>
        <w:tab/>
      </w:r>
      <w:commentRangeStart w:id="130"/>
      <w:r w:rsidR="006A1203" w:rsidRPr="005735BC">
        <w:rPr>
          <w:position w:val="-34"/>
        </w:rPr>
        <w:object w:dxaOrig="3640" w:dyaOrig="700" w14:anchorId="2F1CD3B9">
          <v:shape id="_x0000_i1084" type="#_x0000_t75" style="width:180.45pt;height:35.55pt" o:ole="">
            <v:imagedata r:id="rId139" o:title=""/>
          </v:shape>
          <o:OLEObject Type="Embed" ProgID="Equation.DSMT4" ShapeID="_x0000_i1084" DrawAspect="Content" ObjectID="_1580396573" r:id="rId140"/>
        </w:object>
      </w:r>
    </w:p>
    <w:p w14:paraId="458C097A" w14:textId="77777777" w:rsidR="005735BC" w:rsidRPr="00EE2D34" w:rsidRDefault="00D67D02" w:rsidP="001B502F">
      <w:pPr>
        <w:pStyle w:val="14"/>
        <w:spacing w:beforeLines="30" w:before="72" w:afterLines="70" w:after="168"/>
        <w:ind w:firstLineChars="450" w:firstLine="900"/>
      </w:pPr>
      <w:r w:rsidRPr="005735BC">
        <w:rPr>
          <w:position w:val="-34"/>
        </w:rPr>
        <w:object w:dxaOrig="2880" w:dyaOrig="680" w14:anchorId="7FF32CC8">
          <v:shape id="_x0000_i1085" type="#_x0000_t75" style="width:2in;height:33.7pt" o:ole="">
            <v:imagedata r:id="rId141" o:title=""/>
          </v:shape>
          <o:OLEObject Type="Embed" ProgID="Equation.DSMT4" ShapeID="_x0000_i1085" DrawAspect="Content" ObjectID="_1580396574" r:id="rId142"/>
        </w:object>
      </w:r>
      <w:r>
        <w:rPr>
          <w:rFonts w:hint="eastAsia"/>
        </w:rPr>
        <w:t>,</w:t>
      </w:r>
      <w:commentRangeEnd w:id="130"/>
      <w:r w:rsidR="00D504B7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30"/>
      </w:r>
      <w:r w:rsidR="005735BC">
        <w:rPr>
          <w:rFonts w:hint="eastAsia"/>
        </w:rPr>
        <w:tab/>
      </w:r>
      <w:commentRangeStart w:id="131"/>
      <w:r w:rsidR="005735BC" w:rsidRPr="00EE2D34">
        <w:t>(34)</w:t>
      </w:r>
      <w:commentRangeEnd w:id="131"/>
      <w:r w:rsidR="00D504B7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31"/>
      </w:r>
    </w:p>
    <w:p w14:paraId="28546AC2" w14:textId="77777777" w:rsidR="00ED1C90" w:rsidRPr="00EE2D34" w:rsidRDefault="00ED1C90" w:rsidP="00ED1C90">
      <w:pPr>
        <w:ind w:firstLineChars="0" w:firstLine="0"/>
        <w:rPr>
          <w:lang w:eastAsia="zh-CN"/>
        </w:rPr>
      </w:pPr>
      <w:commentRangeStart w:id="132"/>
      <w:r w:rsidRPr="00EE2D34">
        <w:rPr>
          <w:lang w:eastAsia="zh-CN"/>
        </w:rPr>
        <w:t>考虑到</w:t>
      </w:r>
      <w:commentRangeEnd w:id="132"/>
      <w:r w:rsidR="00D504B7">
        <w:rPr>
          <w:rStyle w:val="af1"/>
          <w:rFonts w:ascii="Calibri" w:eastAsia="宋体" w:hAnsi="Calibri"/>
        </w:rPr>
        <w:commentReference w:id="132"/>
      </w:r>
    </w:p>
    <w:p w14:paraId="49905B5C" w14:textId="77777777" w:rsidR="00F40D77" w:rsidRPr="00EE2D34" w:rsidRDefault="00F40D77" w:rsidP="001B502F">
      <w:pPr>
        <w:pStyle w:val="14"/>
        <w:spacing w:beforeLines="0" w:afterLines="20" w:after="48"/>
      </w:pPr>
      <w:r>
        <w:rPr>
          <w:rFonts w:hint="eastAsia"/>
          <w:position w:val="-24"/>
        </w:rPr>
        <w:tab/>
      </w:r>
      <w:commentRangeStart w:id="133"/>
      <w:r w:rsidR="00230DBB" w:rsidRPr="00EE2D34">
        <w:rPr>
          <w:position w:val="-24"/>
        </w:rPr>
        <w:object w:dxaOrig="2079" w:dyaOrig="580" w14:anchorId="2F09E6EC">
          <v:shape id="_x0000_i1086" type="#_x0000_t75" style="width:103.9pt;height:29.15pt" o:ole="">
            <v:imagedata r:id="rId143" o:title=""/>
          </v:shape>
          <o:OLEObject Type="Embed" ProgID="Equation.DSMT4" ShapeID="_x0000_i1086" DrawAspect="Content" ObjectID="_1580396575" r:id="rId144"/>
        </w:object>
      </w:r>
      <w:r w:rsidRPr="00EE2D34">
        <w:t>,</w:t>
      </w:r>
      <w:commentRangeEnd w:id="133"/>
      <w:r w:rsidR="00D504B7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33"/>
      </w:r>
      <w:r>
        <w:rPr>
          <w:rFonts w:hint="eastAsia"/>
        </w:rPr>
        <w:tab/>
      </w:r>
      <w:commentRangeStart w:id="134"/>
      <w:r w:rsidRPr="00EE2D34">
        <w:t>(35)</w:t>
      </w:r>
      <w:commentRangeEnd w:id="134"/>
      <w:r w:rsidR="00D504B7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34"/>
      </w:r>
    </w:p>
    <w:p w14:paraId="420DABD1" w14:textId="77777777" w:rsidR="00F40D77" w:rsidRPr="00EE2D34" w:rsidRDefault="00F40D77" w:rsidP="001B502F">
      <w:pPr>
        <w:pStyle w:val="14"/>
        <w:spacing w:before="120" w:afterLines="100" w:after="240"/>
      </w:pPr>
      <w:r>
        <w:rPr>
          <w:rFonts w:hint="eastAsia"/>
          <w:position w:val="-6"/>
        </w:rPr>
        <w:tab/>
      </w:r>
      <w:commentRangeStart w:id="135"/>
      <w:r w:rsidR="00230DBB" w:rsidRPr="00EE2D34">
        <w:rPr>
          <w:position w:val="-6"/>
        </w:rPr>
        <w:object w:dxaOrig="620" w:dyaOrig="240" w14:anchorId="29ECC5BA">
          <v:shape id="_x0000_i1087" type="#_x0000_t75" style="width:31.9pt;height:12.75pt" o:ole="">
            <v:imagedata r:id="rId145" o:title=""/>
          </v:shape>
          <o:OLEObject Type="Embed" ProgID="Equation.DSMT4" ShapeID="_x0000_i1087" DrawAspect="Content" ObjectID="_1580396576" r:id="rId146"/>
        </w:object>
      </w:r>
      <w:r w:rsidRPr="00EE2D34">
        <w:t>(</w:t>
      </w:r>
      <w:r w:rsidRPr="00EE2D34">
        <w:t>在</w:t>
      </w:r>
      <w:r w:rsidRPr="00EE2D34">
        <w:rPr>
          <w:position w:val="-10"/>
        </w:rPr>
        <w:object w:dxaOrig="240" w:dyaOrig="300" w14:anchorId="7B6A29D0">
          <v:shape id="_x0000_i1088" type="#_x0000_t75" style="width:12.75pt;height:14.6pt" o:ole="">
            <v:imagedata r:id="rId147" o:title=""/>
          </v:shape>
          <o:OLEObject Type="Embed" ProgID="Equation.DSMT4" ShapeID="_x0000_i1088" DrawAspect="Content" ObjectID="_1580396577" r:id="rId148"/>
        </w:object>
      </w:r>
      <w:r w:rsidRPr="00EE2D34">
        <w:t>上</w:t>
      </w:r>
      <w:r w:rsidRPr="00EE2D34">
        <w:t>),</w:t>
      </w:r>
      <w:commentRangeEnd w:id="135"/>
      <w:r w:rsidR="00D504B7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35"/>
      </w:r>
      <w:r>
        <w:rPr>
          <w:rFonts w:hint="eastAsia"/>
        </w:rPr>
        <w:tab/>
      </w:r>
      <w:commentRangeStart w:id="136"/>
      <w:r w:rsidRPr="00EE2D34">
        <w:t>(36)</w:t>
      </w:r>
      <w:commentRangeEnd w:id="136"/>
      <w:r w:rsidR="00D504B7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36"/>
      </w:r>
    </w:p>
    <w:p w14:paraId="21855123" w14:textId="462BE3C9" w:rsidR="00EF5312" w:rsidRPr="00EE2D34" w:rsidRDefault="00EF5312" w:rsidP="00EF5312">
      <w:pPr>
        <w:ind w:firstLineChars="0" w:firstLine="0"/>
        <w:rPr>
          <w:lang w:eastAsia="zh-CN"/>
        </w:rPr>
      </w:pPr>
      <w:commentRangeStart w:id="137"/>
      <w:r w:rsidRPr="00EE2D34">
        <w:rPr>
          <w:lang w:eastAsia="zh-CN"/>
        </w:rPr>
        <w:t>利用</w:t>
      </w:r>
      <w:r w:rsidR="00D5417B">
        <w:rPr>
          <w:lang w:eastAsia="zh-CN"/>
        </w:rPr>
        <w:t>XXXXXXXXX</w:t>
      </w:r>
      <w:r w:rsidRPr="00EE2D34">
        <w:rPr>
          <w:lang w:eastAsia="zh-CN"/>
        </w:rPr>
        <w:t>性</w:t>
      </w:r>
      <w:r w:rsidRPr="00EE2D34">
        <w:rPr>
          <w:lang w:eastAsia="zh-CN"/>
        </w:rPr>
        <w:t xml:space="preserve">, </w:t>
      </w:r>
      <w:r w:rsidRPr="00EE2D34">
        <w:rPr>
          <w:lang w:eastAsia="zh-CN"/>
        </w:rPr>
        <w:t>则有</w:t>
      </w:r>
      <w:commentRangeEnd w:id="137"/>
      <w:r w:rsidR="00D504B7">
        <w:rPr>
          <w:rStyle w:val="af1"/>
          <w:rFonts w:ascii="Calibri" w:eastAsia="宋体" w:hAnsi="Calibri"/>
        </w:rPr>
        <w:commentReference w:id="137"/>
      </w:r>
    </w:p>
    <w:p w14:paraId="128667E3" w14:textId="77777777" w:rsidR="00EF5312" w:rsidRPr="00EE2D34" w:rsidRDefault="00EF5312" w:rsidP="001B502F">
      <w:pPr>
        <w:pStyle w:val="14"/>
        <w:spacing w:beforeLines="100" w:before="240" w:afterLines="100" w:after="240"/>
        <w:textAlignment w:val="center"/>
      </w:pPr>
      <w:r>
        <w:rPr>
          <w:rFonts w:hint="eastAsia"/>
        </w:rPr>
        <w:tab/>
      </w:r>
      <w:commentRangeStart w:id="138"/>
      <w:r w:rsidRPr="00EE2D34">
        <w:object w:dxaOrig="3200" w:dyaOrig="680" w14:anchorId="32D30813">
          <v:shape id="_x0000_i1089" type="#_x0000_t75" style="width:160.4pt;height:33.7pt" o:ole="">
            <v:imagedata r:id="rId149" o:title=""/>
          </v:shape>
          <o:OLEObject Type="Embed" ProgID="Equation.DSMT4" ShapeID="_x0000_i1089" DrawAspect="Content" ObjectID="_1580396578" r:id="rId150"/>
        </w:object>
      </w:r>
      <w:r w:rsidRPr="00EE2D34">
        <w:t>。</w:t>
      </w:r>
      <w:commentRangeEnd w:id="138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38"/>
      </w:r>
      <w:r>
        <w:rPr>
          <w:rFonts w:hint="eastAsia"/>
        </w:rPr>
        <w:tab/>
      </w:r>
      <w:commentRangeStart w:id="139"/>
      <w:r w:rsidRPr="006A1203">
        <w:rPr>
          <w:position w:val="4"/>
        </w:rPr>
        <w:t>(37)</w:t>
      </w:r>
      <w:commentRangeEnd w:id="139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39"/>
      </w:r>
    </w:p>
    <w:p w14:paraId="494C1D78" w14:textId="45CF7DA5" w:rsidR="009F22F8" w:rsidRPr="00EE2D34" w:rsidRDefault="009F22F8" w:rsidP="009F22F8">
      <w:pPr>
        <w:ind w:firstLine="408"/>
        <w:rPr>
          <w:lang w:eastAsia="zh-CN"/>
        </w:rPr>
      </w:pPr>
      <w:commentRangeStart w:id="140"/>
      <w:r w:rsidRPr="00EE2D34">
        <w:rPr>
          <w:lang w:eastAsia="zh-CN"/>
        </w:rPr>
        <w:t>应用</w:t>
      </w:r>
      <w:r w:rsidR="00D5417B">
        <w:rPr>
          <w:lang w:eastAsia="zh-CN"/>
        </w:rPr>
        <w:t>XXXXXXX</w:t>
      </w:r>
      <w:r w:rsidRPr="00EE2D34">
        <w:rPr>
          <w:lang w:eastAsia="zh-CN"/>
        </w:rPr>
        <w:t xml:space="preserve">, </w:t>
      </w:r>
      <w:r w:rsidR="00D67D02">
        <w:rPr>
          <w:lang w:eastAsia="zh-CN"/>
        </w:rPr>
        <w:t>并</w:t>
      </w:r>
      <w:r w:rsidRPr="00EE2D34">
        <w:rPr>
          <w:lang w:eastAsia="zh-CN"/>
        </w:rPr>
        <w:t>考虑到式</w:t>
      </w:r>
      <w:r w:rsidRPr="00EE2D34">
        <w:rPr>
          <w:lang w:eastAsia="zh-CN"/>
        </w:rPr>
        <w:t xml:space="preserve">(36), </w:t>
      </w:r>
      <w:r w:rsidRPr="00EE2D34">
        <w:rPr>
          <w:lang w:eastAsia="zh-CN"/>
        </w:rPr>
        <w:t>可得</w:t>
      </w:r>
      <w:commentRangeEnd w:id="140"/>
      <w:r w:rsidR="00D504B7">
        <w:rPr>
          <w:rStyle w:val="af1"/>
          <w:rFonts w:ascii="Calibri" w:eastAsia="宋体" w:hAnsi="Calibri"/>
        </w:rPr>
        <w:commentReference w:id="140"/>
      </w:r>
    </w:p>
    <w:commentRangeStart w:id="141"/>
    <w:p w14:paraId="081372AB" w14:textId="77777777" w:rsidR="009F22F8" w:rsidRDefault="00D67D02" w:rsidP="007B7045">
      <w:pPr>
        <w:pStyle w:val="14"/>
        <w:spacing w:before="120" w:afterLines="0"/>
        <w:textAlignment w:val="center"/>
      </w:pPr>
      <w:r w:rsidRPr="00EE2D34">
        <w:object w:dxaOrig="4520" w:dyaOrig="680" w14:anchorId="64E98FF3">
          <v:shape id="_x0000_i1090" type="#_x0000_t75" style="width:225.1pt;height:33.7pt" o:ole="">
            <v:imagedata r:id="rId151" o:title=""/>
          </v:shape>
          <o:OLEObject Type="Embed" ProgID="Equation.DSMT4" ShapeID="_x0000_i1090" DrawAspect="Content" ObjectID="_1580396579" r:id="rId152"/>
        </w:object>
      </w:r>
      <w:commentRangeEnd w:id="141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41"/>
      </w:r>
    </w:p>
    <w:p w14:paraId="6D22B713" w14:textId="77777777" w:rsidR="009F22F8" w:rsidRPr="00EE2D34" w:rsidRDefault="009F22F8" w:rsidP="001B502F">
      <w:pPr>
        <w:spacing w:afterLines="40" w:after="96"/>
        <w:ind w:firstLine="408"/>
        <w:jc w:val="right"/>
        <w:rPr>
          <w:lang w:eastAsia="zh-CN"/>
        </w:rPr>
      </w:pPr>
      <w:commentRangeStart w:id="142"/>
      <w:r w:rsidRPr="00EE2D34">
        <w:rPr>
          <w:lang w:eastAsia="zh-CN"/>
        </w:rPr>
        <w:t>(38)</w:t>
      </w:r>
      <w:commentRangeEnd w:id="142"/>
      <w:r w:rsidR="00056546">
        <w:rPr>
          <w:rStyle w:val="af1"/>
          <w:rFonts w:ascii="Calibri" w:eastAsia="宋体" w:hAnsi="Calibri"/>
        </w:rPr>
        <w:commentReference w:id="142"/>
      </w:r>
    </w:p>
    <w:p w14:paraId="67D65381" w14:textId="77777777" w:rsidR="002B6487" w:rsidRPr="00EE2D34" w:rsidRDefault="002B6487" w:rsidP="002B6487">
      <w:pPr>
        <w:ind w:firstLineChars="0" w:firstLine="0"/>
        <w:rPr>
          <w:lang w:eastAsia="zh-CN"/>
        </w:rPr>
      </w:pPr>
      <w:commentRangeStart w:id="143"/>
      <w:r w:rsidRPr="00EE2D34">
        <w:rPr>
          <w:lang w:eastAsia="zh-CN"/>
        </w:rPr>
        <w:t>将式</w:t>
      </w:r>
      <w:r w:rsidRPr="00EE2D34">
        <w:rPr>
          <w:lang w:eastAsia="zh-CN"/>
        </w:rPr>
        <w:t>(38)</w:t>
      </w:r>
      <w:r w:rsidRPr="00EE2D34">
        <w:rPr>
          <w:lang w:eastAsia="zh-CN"/>
        </w:rPr>
        <w:t>代入式</w:t>
      </w:r>
      <w:r w:rsidRPr="00EE2D34">
        <w:rPr>
          <w:lang w:eastAsia="zh-CN"/>
        </w:rPr>
        <w:t xml:space="preserve">(37), </w:t>
      </w:r>
      <w:r w:rsidRPr="00EE2D34">
        <w:rPr>
          <w:lang w:eastAsia="zh-CN"/>
        </w:rPr>
        <w:t>则得</w:t>
      </w:r>
      <w:commentRangeEnd w:id="143"/>
      <w:r w:rsidR="00D504B7">
        <w:rPr>
          <w:rStyle w:val="af1"/>
          <w:rFonts w:ascii="Calibri" w:eastAsia="宋体" w:hAnsi="Calibri"/>
        </w:rPr>
        <w:commentReference w:id="143"/>
      </w:r>
    </w:p>
    <w:p w14:paraId="244E6298" w14:textId="77777777" w:rsidR="002B6487" w:rsidRPr="00EE2D34" w:rsidRDefault="002B6487" w:rsidP="001B502F">
      <w:pPr>
        <w:pStyle w:val="14"/>
        <w:spacing w:beforeLines="40" w:before="96" w:afterLines="20" w:after="48"/>
      </w:pPr>
      <w:r>
        <w:rPr>
          <w:rFonts w:hint="eastAsia"/>
        </w:rPr>
        <w:tab/>
      </w:r>
      <w:commentRangeStart w:id="144"/>
      <w:r w:rsidR="00D67D02" w:rsidRPr="002B6487">
        <w:rPr>
          <w:position w:val="-58"/>
        </w:rPr>
        <w:object w:dxaOrig="2620" w:dyaOrig="1260" w14:anchorId="6F444F51">
          <v:shape id="_x0000_i1091" type="#_x0000_t75" style="width:131.25pt;height:62.9pt" o:ole="">
            <v:imagedata r:id="rId153" o:title=""/>
          </v:shape>
          <o:OLEObject Type="Embed" ProgID="Equation.DSMT4" ShapeID="_x0000_i1091" DrawAspect="Content" ObjectID="_1580396580" r:id="rId154"/>
        </w:object>
      </w:r>
      <w:commentRangeEnd w:id="144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44"/>
      </w:r>
      <w:r>
        <w:rPr>
          <w:rFonts w:hint="eastAsia"/>
        </w:rPr>
        <w:tab/>
      </w:r>
      <w:commentRangeStart w:id="145"/>
      <w:r w:rsidRPr="00D67D02">
        <w:rPr>
          <w:position w:val="-24"/>
        </w:rPr>
        <w:t>(39)</w:t>
      </w:r>
      <w:commentRangeEnd w:id="145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45"/>
      </w:r>
    </w:p>
    <w:p w14:paraId="6E2915D1" w14:textId="77777777" w:rsidR="00A42514" w:rsidRPr="00EE2D34" w:rsidRDefault="00A42514" w:rsidP="00A42514">
      <w:pPr>
        <w:ind w:firstLineChars="0" w:firstLine="0"/>
      </w:pPr>
      <w:commentRangeStart w:id="146"/>
      <w:proofErr w:type="spellStart"/>
      <w:r w:rsidRPr="00EE2D34">
        <w:t>将相关各式代入</w:t>
      </w:r>
      <w:r w:rsidRPr="00EE2D34">
        <w:t>Lagrange</w:t>
      </w:r>
      <w:r w:rsidRPr="00EE2D34">
        <w:t>方程</w:t>
      </w:r>
      <w:proofErr w:type="spellEnd"/>
      <w:r w:rsidRPr="00EE2D34">
        <w:t xml:space="preserve">, </w:t>
      </w:r>
      <w:proofErr w:type="spellStart"/>
      <w:r w:rsidRPr="00EE2D34">
        <w:t>可得</w:t>
      </w:r>
      <w:commentRangeEnd w:id="146"/>
      <w:proofErr w:type="spellEnd"/>
      <w:r w:rsidR="00D504B7">
        <w:rPr>
          <w:rStyle w:val="af1"/>
          <w:rFonts w:ascii="Calibri" w:eastAsia="宋体" w:hAnsi="Calibri"/>
        </w:rPr>
        <w:commentReference w:id="146"/>
      </w:r>
    </w:p>
    <w:p w14:paraId="3936E066" w14:textId="77777777" w:rsidR="00A42514" w:rsidRDefault="00A42514" w:rsidP="007B7045">
      <w:pPr>
        <w:pStyle w:val="14"/>
        <w:spacing w:beforeLines="0" w:afterLines="0"/>
      </w:pPr>
      <w:r>
        <w:rPr>
          <w:rFonts w:hint="eastAsia"/>
        </w:rPr>
        <w:tab/>
      </w:r>
      <w:commentRangeStart w:id="147"/>
      <w:r w:rsidRPr="00A42514">
        <w:rPr>
          <w:position w:val="-30"/>
        </w:rPr>
        <w:object w:dxaOrig="4200" w:dyaOrig="639" w14:anchorId="2AA3C1CD">
          <v:shape id="_x0000_i1092" type="#_x0000_t75" style="width:209.6pt;height:31.9pt" o:ole="">
            <v:imagedata r:id="rId155" o:title=""/>
          </v:shape>
          <o:OLEObject Type="Embed" ProgID="Equation.DSMT4" ShapeID="_x0000_i1092" DrawAspect="Content" ObjectID="_1580396581" r:id="rId156"/>
        </w:object>
      </w:r>
    </w:p>
    <w:p w14:paraId="094B6B12" w14:textId="77777777" w:rsidR="00A42514" w:rsidRPr="00EE2D34" w:rsidRDefault="00A42514" w:rsidP="001B502F">
      <w:pPr>
        <w:pStyle w:val="14"/>
        <w:spacing w:beforeLines="30" w:before="72" w:afterLines="30" w:after="72"/>
      </w:pPr>
      <w:r>
        <w:rPr>
          <w:rFonts w:hint="eastAsia"/>
        </w:rPr>
        <w:tab/>
      </w:r>
      <w:r w:rsidR="005E4444">
        <w:rPr>
          <w:rFonts w:hint="eastAsia"/>
        </w:rPr>
        <w:t xml:space="preserve">         </w:t>
      </w:r>
      <w:r w:rsidR="00BE2A01" w:rsidRPr="00A42514">
        <w:rPr>
          <w:position w:val="-34"/>
        </w:rPr>
        <w:object w:dxaOrig="1860" w:dyaOrig="620" w14:anchorId="674E9430">
          <v:shape id="_x0000_i1093" type="#_x0000_t75" style="width:92.95pt;height:31.9pt" o:ole="">
            <v:imagedata r:id="rId157" o:title=""/>
          </v:shape>
          <o:OLEObject Type="Embed" ProgID="Equation.DSMT4" ShapeID="_x0000_i1093" DrawAspect="Content" ObjectID="_1580396582" r:id="rId158"/>
        </w:object>
      </w:r>
      <w:r w:rsidRPr="00EE2D34">
        <w:t>,</w:t>
      </w:r>
      <w:commentRangeEnd w:id="147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47"/>
      </w:r>
      <w:r>
        <w:rPr>
          <w:rFonts w:hint="eastAsia"/>
        </w:rPr>
        <w:tab/>
      </w:r>
      <w:r w:rsidRPr="00EE2D34">
        <w:t xml:space="preserve"> </w:t>
      </w:r>
      <w:commentRangeStart w:id="148"/>
      <w:r w:rsidRPr="00EE2D34">
        <w:t>(40)</w:t>
      </w:r>
      <w:commentRangeEnd w:id="148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48"/>
      </w:r>
      <w:r w:rsidRPr="00EE2D34">
        <w:t xml:space="preserve"> </w:t>
      </w:r>
    </w:p>
    <w:p w14:paraId="2D5745FE" w14:textId="1C55D627" w:rsidR="00203E58" w:rsidRPr="00EE2D34" w:rsidRDefault="00203E58" w:rsidP="00203E58">
      <w:pPr>
        <w:ind w:firstLineChars="0" w:firstLine="0"/>
        <w:rPr>
          <w:lang w:eastAsia="zh-CN"/>
        </w:rPr>
      </w:pPr>
      <w:commentRangeStart w:id="149"/>
      <w:r w:rsidRPr="00EE2D34">
        <w:rPr>
          <w:lang w:eastAsia="zh-CN"/>
        </w:rPr>
        <w:t>去掉积分号</w:t>
      </w:r>
      <w:r w:rsidRPr="00EE2D34">
        <w:rPr>
          <w:lang w:eastAsia="zh-CN"/>
        </w:rPr>
        <w:t xml:space="preserve">, </w:t>
      </w:r>
      <w:r w:rsidR="00D5417B">
        <w:rPr>
          <w:lang w:eastAsia="zh-CN"/>
        </w:rPr>
        <w:t>XXXXXXXX</w:t>
      </w:r>
      <w:r w:rsidRPr="00EE2D34">
        <w:rPr>
          <w:lang w:eastAsia="zh-CN"/>
        </w:rPr>
        <w:t>程</w:t>
      </w:r>
      <w:r w:rsidRPr="00EE2D34">
        <w:rPr>
          <w:lang w:eastAsia="zh-CN"/>
        </w:rPr>
        <w:t xml:space="preserve">: </w:t>
      </w:r>
      <w:commentRangeEnd w:id="149"/>
      <w:r w:rsidR="00D504B7">
        <w:rPr>
          <w:rStyle w:val="af1"/>
          <w:rFonts w:ascii="Calibri" w:eastAsia="宋体" w:hAnsi="Calibri"/>
        </w:rPr>
        <w:commentReference w:id="149"/>
      </w:r>
    </w:p>
    <w:p w14:paraId="0824DA73" w14:textId="77777777" w:rsidR="00203E58" w:rsidRPr="00EE2D34" w:rsidRDefault="00203E58" w:rsidP="007B7045">
      <w:pPr>
        <w:pStyle w:val="14"/>
        <w:spacing w:beforeLines="30" w:before="72" w:afterLines="0"/>
      </w:pPr>
      <w:r>
        <w:rPr>
          <w:rFonts w:hint="eastAsia"/>
        </w:rPr>
        <w:tab/>
      </w:r>
      <w:commentRangeStart w:id="150"/>
      <w:r w:rsidR="00BE2A01" w:rsidRPr="00EE2D34">
        <w:rPr>
          <w:position w:val="-22"/>
        </w:rPr>
        <w:object w:dxaOrig="2000" w:dyaOrig="560" w14:anchorId="4C97D08D">
          <v:shape id="_x0000_i1094" type="#_x0000_t75" style="width:101.15pt;height:29.15pt" o:ole="">
            <v:imagedata r:id="rId159" o:title=""/>
          </v:shape>
          <o:OLEObject Type="Embed" ProgID="Equation.DSMT4" ShapeID="_x0000_i1094" DrawAspect="Content" ObjectID="_1580396583" r:id="rId160"/>
        </w:object>
      </w:r>
      <w:r w:rsidRPr="00EE2D34">
        <w:t>,</w:t>
      </w:r>
      <w:commentRangeEnd w:id="150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50"/>
      </w:r>
      <w:r>
        <w:rPr>
          <w:rFonts w:hint="eastAsia"/>
        </w:rPr>
        <w:tab/>
      </w:r>
      <w:commentRangeStart w:id="151"/>
      <w:r w:rsidRPr="00EE2D34">
        <w:t>(41)</w:t>
      </w:r>
      <w:commentRangeEnd w:id="151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51"/>
      </w:r>
    </w:p>
    <w:p w14:paraId="08DD1199" w14:textId="77777777" w:rsidR="00203E58" w:rsidRPr="00EE2D34" w:rsidRDefault="00203E58" w:rsidP="001B502F">
      <w:pPr>
        <w:pStyle w:val="14"/>
        <w:spacing w:beforeLines="0" w:afterLines="30" w:after="72"/>
        <w:textAlignment w:val="center"/>
      </w:pPr>
      <w:r>
        <w:rPr>
          <w:rFonts w:hint="eastAsia"/>
        </w:rPr>
        <w:tab/>
      </w:r>
      <w:commentRangeStart w:id="152"/>
      <w:r w:rsidR="00BE2A01" w:rsidRPr="00EE2D34">
        <w:object w:dxaOrig="1240" w:dyaOrig="279" w14:anchorId="77288643">
          <v:shape id="_x0000_i1095" type="#_x0000_t75" style="width:62.9pt;height:12.75pt" o:ole="">
            <v:imagedata r:id="rId161" o:title=""/>
          </v:shape>
          <o:OLEObject Type="Embed" ProgID="Equation.DSMT4" ShapeID="_x0000_i1095" DrawAspect="Content" ObjectID="_1580396584" r:id="rId162"/>
        </w:object>
      </w:r>
      <w:r w:rsidRPr="00EE2D34">
        <w:t>,</w:t>
      </w:r>
      <w:commentRangeEnd w:id="152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52"/>
      </w:r>
      <w:r>
        <w:rPr>
          <w:rFonts w:hint="eastAsia"/>
        </w:rPr>
        <w:tab/>
      </w:r>
      <w:commentRangeStart w:id="153"/>
      <w:r w:rsidRPr="00EE2D34">
        <w:t>(42)</w:t>
      </w:r>
      <w:commentRangeEnd w:id="153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53"/>
      </w:r>
    </w:p>
    <w:p w14:paraId="23F8C751" w14:textId="77777777" w:rsidR="00743BEB" w:rsidRPr="00EE2D34" w:rsidRDefault="00743BEB" w:rsidP="00743BEB">
      <w:pPr>
        <w:ind w:firstLineChars="0" w:firstLine="0"/>
        <w:rPr>
          <w:lang w:eastAsia="zh-CN"/>
        </w:rPr>
      </w:pPr>
      <w:commentRangeStart w:id="154"/>
      <w:r w:rsidRPr="00EE2D34">
        <w:rPr>
          <w:lang w:eastAsia="zh-CN"/>
        </w:rPr>
        <w:t>先决条件为式</w:t>
      </w:r>
      <w:r w:rsidRPr="00EE2D34">
        <w:rPr>
          <w:lang w:eastAsia="zh-CN"/>
        </w:rPr>
        <w:t>(28), (29)</w:t>
      </w:r>
      <w:r w:rsidRPr="00EE2D34">
        <w:rPr>
          <w:lang w:eastAsia="zh-CN"/>
        </w:rPr>
        <w:t>和</w:t>
      </w:r>
      <w:r w:rsidRPr="00EE2D34">
        <w:rPr>
          <w:lang w:eastAsia="zh-CN"/>
        </w:rPr>
        <w:t>(30)</w:t>
      </w:r>
      <w:r w:rsidRPr="00EE2D34">
        <w:rPr>
          <w:lang w:eastAsia="zh-CN"/>
        </w:rPr>
        <w:t>。</w:t>
      </w:r>
      <w:commentRangeEnd w:id="154"/>
      <w:r w:rsidR="00D504B7">
        <w:rPr>
          <w:rStyle w:val="af1"/>
          <w:rFonts w:ascii="Calibri" w:eastAsia="宋体" w:hAnsi="Calibri"/>
        </w:rPr>
        <w:commentReference w:id="154"/>
      </w:r>
    </w:p>
    <w:p w14:paraId="1A0332C3" w14:textId="77777777" w:rsidR="00743BEB" w:rsidRPr="00EE2D34" w:rsidRDefault="00743BEB" w:rsidP="00617112">
      <w:pPr>
        <w:pStyle w:val="12"/>
        <w:outlineLvl w:val="0"/>
        <w:rPr>
          <w:rFonts w:hint="eastAsia"/>
        </w:rPr>
      </w:pPr>
      <w:bookmarkStart w:id="155" w:name="_Toc411798374"/>
      <w:commentRangeStart w:id="156"/>
      <w:r w:rsidRPr="00EE2D34">
        <w:t>2.3</w:t>
      </w:r>
      <w:commentRangeEnd w:id="156"/>
      <w:r w:rsidR="00D504B7">
        <w:rPr>
          <w:rStyle w:val="af1"/>
          <w:rFonts w:ascii="Calibri" w:eastAsia="宋体" w:hAnsi="Calibri"/>
          <w:kern w:val="0"/>
          <w:lang w:eastAsia="en-US" w:bidi="en-US"/>
        </w:rPr>
        <w:commentReference w:id="156"/>
      </w:r>
      <w:r w:rsidRPr="00EE2D34">
        <w:t xml:space="preserve"> </w:t>
      </w:r>
      <w:r w:rsidRPr="00EE2D34">
        <w:rPr>
          <w:rFonts w:hint="eastAsia"/>
        </w:rPr>
        <w:t xml:space="preserve"> </w:t>
      </w:r>
      <w:commentRangeStart w:id="157"/>
      <w:r w:rsidRPr="00EE2D34">
        <w:t>算例</w:t>
      </w:r>
      <w:bookmarkEnd w:id="155"/>
      <w:commentRangeEnd w:id="157"/>
      <w:r w:rsidR="00D504B7">
        <w:rPr>
          <w:rStyle w:val="af1"/>
          <w:rFonts w:ascii="Calibri" w:eastAsia="宋体" w:hAnsi="Calibri"/>
          <w:kern w:val="0"/>
          <w:lang w:eastAsia="en-US" w:bidi="en-US"/>
        </w:rPr>
        <w:commentReference w:id="157"/>
      </w:r>
    </w:p>
    <w:p w14:paraId="07BF2F7F" w14:textId="7DB70732" w:rsidR="00743BEB" w:rsidRPr="00EE2D34" w:rsidRDefault="00743BEB" w:rsidP="00743BEB">
      <w:pPr>
        <w:ind w:firstLine="408"/>
        <w:rPr>
          <w:lang w:eastAsia="zh-CN"/>
        </w:rPr>
      </w:pPr>
      <w:commentRangeStart w:id="158"/>
      <w:r w:rsidRPr="00EE2D34">
        <w:rPr>
          <w:lang w:eastAsia="zh-CN"/>
        </w:rPr>
        <w:t>弹性平板</w:t>
      </w:r>
      <w:r w:rsidR="00D5417B">
        <w:rPr>
          <w:lang w:eastAsia="zh-CN"/>
        </w:rPr>
        <w:t>XXXXXXXXXXXXXXXXXXXXXXXXXXXXXXXXXXXXXXXXXXXXXXXXXXXXXXXXX</w:t>
      </w:r>
      <w:r w:rsidRPr="00EE2D34">
        <w:rPr>
          <w:lang w:eastAsia="zh-CN"/>
        </w:rPr>
        <w:t>。这里讨论线性弹性平板的动力学问题。</w:t>
      </w:r>
    </w:p>
    <w:p w14:paraId="4C8DC7A5" w14:textId="77777777" w:rsidR="00743BEB" w:rsidRPr="00EE2D34" w:rsidRDefault="00743BEB" w:rsidP="00743BEB">
      <w:pPr>
        <w:ind w:firstLine="408"/>
        <w:rPr>
          <w:lang w:eastAsia="zh-CN"/>
        </w:rPr>
      </w:pPr>
      <w:r w:rsidRPr="00EE2D34">
        <w:rPr>
          <w:lang w:eastAsia="zh-CN"/>
        </w:rPr>
        <w:t>弹性平板的动能表示为</w:t>
      </w:r>
      <w:commentRangeEnd w:id="158"/>
      <w:r w:rsidR="00D504B7">
        <w:rPr>
          <w:rStyle w:val="af1"/>
          <w:rFonts w:ascii="Calibri" w:eastAsia="宋体" w:hAnsi="Calibri"/>
        </w:rPr>
        <w:commentReference w:id="158"/>
      </w:r>
    </w:p>
    <w:p w14:paraId="7630DABB" w14:textId="77777777" w:rsidR="00743BEB" w:rsidRPr="00EE2D34" w:rsidRDefault="00743BEB" w:rsidP="002677FD">
      <w:pPr>
        <w:pStyle w:val="14"/>
        <w:spacing w:before="120" w:after="120"/>
        <w:textAlignment w:val="center"/>
        <w:rPr>
          <w:position w:val="-62"/>
        </w:rPr>
      </w:pPr>
      <w:r>
        <w:rPr>
          <w:rFonts w:hint="eastAsia"/>
        </w:rPr>
        <w:lastRenderedPageBreak/>
        <w:tab/>
      </w:r>
      <w:commentRangeStart w:id="159"/>
      <w:r w:rsidRPr="00EE2D34">
        <w:object w:dxaOrig="1960" w:dyaOrig="639" w14:anchorId="68B3BEC2">
          <v:shape id="_x0000_i1096" type="#_x0000_t75" style="width:98.45pt;height:31.9pt" o:ole="">
            <v:imagedata r:id="rId163" o:title=""/>
          </v:shape>
          <o:OLEObject Type="Embed" ProgID="Equation.DSMT4" ShapeID="_x0000_i1096" DrawAspect="Content" ObjectID="_1580396585" r:id="rId164"/>
        </w:object>
      </w:r>
      <w:r w:rsidRPr="00EE2D34">
        <w:rPr>
          <w:rFonts w:hint="eastAsia"/>
        </w:rPr>
        <w:t>。</w:t>
      </w:r>
      <w:commentRangeEnd w:id="159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59"/>
      </w:r>
      <w:r>
        <w:rPr>
          <w:rFonts w:hint="eastAsia"/>
        </w:rPr>
        <w:tab/>
      </w:r>
      <w:commentRangeStart w:id="160"/>
      <w:r w:rsidRPr="00EE2D34">
        <w:t>(43)</w:t>
      </w:r>
      <w:commentRangeEnd w:id="160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60"/>
      </w:r>
    </w:p>
    <w:p w14:paraId="4B443750" w14:textId="77777777" w:rsidR="002E0A69" w:rsidRPr="00203E58" w:rsidRDefault="001B57C0" w:rsidP="001B57C0">
      <w:pPr>
        <w:ind w:firstLine="408"/>
        <w:rPr>
          <w:lang w:eastAsia="zh-CN"/>
        </w:rPr>
      </w:pPr>
      <w:commentRangeStart w:id="161"/>
      <w:r w:rsidRPr="00EE2D34">
        <w:rPr>
          <w:lang w:eastAsia="zh-CN"/>
        </w:rPr>
        <w:t>弹性平板的势能包括两部分。第一部分为板的应变能</w:t>
      </w:r>
      <w:r w:rsidRPr="00EE2D34">
        <w:rPr>
          <w:lang w:eastAsia="zh-CN"/>
        </w:rPr>
        <w:t>:</w:t>
      </w:r>
      <w:commentRangeEnd w:id="161"/>
      <w:r w:rsidR="00D504B7">
        <w:rPr>
          <w:rStyle w:val="af1"/>
          <w:rFonts w:ascii="Calibri" w:eastAsia="宋体" w:hAnsi="Calibri"/>
        </w:rPr>
        <w:commentReference w:id="161"/>
      </w:r>
    </w:p>
    <w:commentRangeStart w:id="162"/>
    <w:p w14:paraId="130AC9D0" w14:textId="77777777" w:rsidR="001B57C0" w:rsidRDefault="001B57C0" w:rsidP="001B502F">
      <w:pPr>
        <w:pStyle w:val="14"/>
        <w:spacing w:beforeLines="30" w:before="72" w:afterLines="30" w:after="72"/>
        <w:ind w:firstLineChars="250" w:firstLine="500"/>
      </w:pPr>
      <w:r w:rsidRPr="001B57C0">
        <w:rPr>
          <w:position w:val="-32"/>
        </w:rPr>
        <w:object w:dxaOrig="2380" w:dyaOrig="740" w14:anchorId="52AA1395">
          <v:shape id="_x0000_i1097" type="#_x0000_t75" style="width:120.3pt;height:36.45pt" o:ole="">
            <v:imagedata r:id="rId165" o:title=""/>
          </v:shape>
          <o:OLEObject Type="Embed" ProgID="Equation.DSMT4" ShapeID="_x0000_i1097" DrawAspect="Content" ObjectID="_1580396586" r:id="rId166"/>
        </w:object>
      </w:r>
    </w:p>
    <w:p w14:paraId="1FECEA8F" w14:textId="77777777" w:rsidR="001B57C0" w:rsidRPr="00EE2D34" w:rsidRDefault="001B57C0" w:rsidP="002677FD">
      <w:pPr>
        <w:pStyle w:val="14"/>
        <w:spacing w:before="120" w:after="120"/>
        <w:ind w:firstLineChars="450" w:firstLine="900"/>
      </w:pPr>
      <w:r w:rsidRPr="001B57C0">
        <w:rPr>
          <w:position w:val="-34"/>
        </w:rPr>
        <w:object w:dxaOrig="2980" w:dyaOrig="780" w14:anchorId="61BE25AD">
          <v:shape id="_x0000_i1098" type="#_x0000_t75" style="width:149.45pt;height:39.2pt" o:ole="">
            <v:imagedata r:id="rId167" o:title=""/>
          </v:shape>
          <o:OLEObject Type="Embed" ProgID="Equation.DSMT4" ShapeID="_x0000_i1098" DrawAspect="Content" ObjectID="_1580396587" r:id="rId168"/>
        </w:object>
      </w:r>
      <w:r w:rsidR="002620B8">
        <w:rPr>
          <w:rFonts w:hint="eastAsia"/>
        </w:rPr>
        <w:t>;</w:t>
      </w:r>
      <w:r>
        <w:rPr>
          <w:rFonts w:hint="eastAsia"/>
        </w:rPr>
        <w:tab/>
      </w:r>
      <w:commentRangeEnd w:id="162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62"/>
      </w:r>
      <w:commentRangeStart w:id="163"/>
      <w:r w:rsidRPr="00EE2D34">
        <w:t>(44)</w:t>
      </w:r>
      <w:commentRangeEnd w:id="163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63"/>
      </w:r>
    </w:p>
    <w:p w14:paraId="5EEF3A0D" w14:textId="77777777" w:rsidR="001E2821" w:rsidRPr="00EE2D34" w:rsidRDefault="001E2821" w:rsidP="001E2821">
      <w:pPr>
        <w:ind w:firstLineChars="0" w:firstLine="0"/>
        <w:rPr>
          <w:lang w:eastAsia="zh-CN"/>
        </w:rPr>
      </w:pPr>
      <w:commentRangeStart w:id="164"/>
      <w:r w:rsidRPr="00EE2D34">
        <w:rPr>
          <w:lang w:eastAsia="zh-CN"/>
        </w:rPr>
        <w:t>第二部分为横向分布载荷的势能</w:t>
      </w:r>
      <w:commentRangeEnd w:id="164"/>
      <w:r w:rsidR="00D504B7">
        <w:rPr>
          <w:rStyle w:val="af1"/>
          <w:rFonts w:ascii="Calibri" w:eastAsia="宋体" w:hAnsi="Calibri"/>
        </w:rPr>
        <w:commentReference w:id="164"/>
      </w:r>
      <w:r w:rsidRPr="00EE2D34">
        <w:rPr>
          <w:lang w:eastAsia="zh-CN"/>
        </w:rPr>
        <w:t xml:space="preserve">: </w:t>
      </w:r>
    </w:p>
    <w:p w14:paraId="1A92F737" w14:textId="77777777" w:rsidR="001E2821" w:rsidRPr="00EE2D34" w:rsidRDefault="001E2821" w:rsidP="001B502F">
      <w:pPr>
        <w:pStyle w:val="14"/>
        <w:spacing w:beforeLines="60" w:before="144" w:afterLines="20" w:after="48"/>
      </w:pPr>
      <w:r>
        <w:rPr>
          <w:rFonts w:hint="eastAsia"/>
        </w:rPr>
        <w:tab/>
      </w:r>
      <w:commentRangeStart w:id="165"/>
      <w:r w:rsidRPr="00EE2D34">
        <w:rPr>
          <w:position w:val="-10"/>
        </w:rPr>
        <w:object w:dxaOrig="279" w:dyaOrig="300" w14:anchorId="56B842ED">
          <v:shape id="_x0000_i1099" type="#_x0000_t75" style="width:12.75pt;height:14.6pt" o:ole="">
            <v:imagedata r:id="rId169" o:title=""/>
          </v:shape>
          <o:OLEObject Type="Embed" ProgID="Equation.DSMT4" ShapeID="_x0000_i1099" DrawAspect="Content" ObjectID="_1580396588" r:id="rId170"/>
        </w:object>
      </w:r>
      <w:r w:rsidRPr="00EE2D34">
        <w:t>=</w:t>
      </w:r>
      <w:r w:rsidRPr="00EE2D34">
        <w:rPr>
          <w:position w:val="-18"/>
        </w:rPr>
        <w:object w:dxaOrig="1040" w:dyaOrig="460" w14:anchorId="75EC5935">
          <v:shape id="_x0000_i1100" type="#_x0000_t75" style="width:51.05pt;height:22.8pt" o:ole="">
            <v:imagedata r:id="rId171" o:title=""/>
          </v:shape>
          <o:OLEObject Type="Embed" ProgID="Equation.DSMT4" ShapeID="_x0000_i1100" DrawAspect="Content" ObjectID="_1580396589" r:id="rId172"/>
        </w:object>
      </w:r>
      <w:r w:rsidR="002620B8">
        <w:rPr>
          <w:rFonts w:hint="eastAsia"/>
        </w:rPr>
        <w:t>。</w:t>
      </w:r>
      <w:commentRangeEnd w:id="165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65"/>
      </w:r>
      <w:r w:rsidRPr="00EE2D34">
        <w:t xml:space="preserve"> </w:t>
      </w:r>
      <w:r>
        <w:rPr>
          <w:rFonts w:hint="eastAsia"/>
        </w:rPr>
        <w:tab/>
      </w:r>
      <w:commentRangeStart w:id="166"/>
      <w:r w:rsidRPr="00EE2D34">
        <w:t>(45)</w:t>
      </w:r>
      <w:commentRangeEnd w:id="166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66"/>
      </w:r>
    </w:p>
    <w:p w14:paraId="1322C170" w14:textId="77777777" w:rsidR="001556E0" w:rsidRPr="00EE2D34" w:rsidRDefault="001556E0" w:rsidP="001556E0">
      <w:pPr>
        <w:ind w:firstLineChars="0" w:firstLine="0"/>
        <w:rPr>
          <w:lang w:eastAsia="zh-CN"/>
        </w:rPr>
      </w:pPr>
      <w:commentRangeStart w:id="167"/>
      <w:r w:rsidRPr="00EE2D34">
        <w:rPr>
          <w:lang w:eastAsia="zh-CN"/>
        </w:rPr>
        <w:t>总势能为</w:t>
      </w:r>
      <w:commentRangeEnd w:id="167"/>
      <w:r w:rsidR="00D504B7">
        <w:rPr>
          <w:rStyle w:val="af1"/>
          <w:rFonts w:ascii="Calibri" w:eastAsia="宋体" w:hAnsi="Calibri"/>
        </w:rPr>
        <w:commentReference w:id="167"/>
      </w:r>
    </w:p>
    <w:commentRangeStart w:id="168"/>
    <w:p w14:paraId="3763B1F7" w14:textId="77777777" w:rsidR="001556E0" w:rsidRDefault="002620B8" w:rsidP="001B502F">
      <w:pPr>
        <w:pStyle w:val="14"/>
        <w:spacing w:beforeLines="70" w:before="168" w:after="120"/>
        <w:ind w:firstLineChars="100" w:firstLine="200"/>
        <w:rPr>
          <w:position w:val="-32"/>
        </w:rPr>
      </w:pPr>
      <w:r w:rsidRPr="002620B8">
        <w:rPr>
          <w:position w:val="-10"/>
        </w:rPr>
        <w:object w:dxaOrig="1020" w:dyaOrig="300" w14:anchorId="072741AA">
          <v:shape id="_x0000_i1101" type="#_x0000_t75" style="width:51.95pt;height:14.6pt" o:ole="">
            <v:imagedata r:id="rId173" o:title=""/>
          </v:shape>
          <o:OLEObject Type="Embed" ProgID="Equation.DSMT4" ShapeID="_x0000_i1101" DrawAspect="Content" ObjectID="_1580396590" r:id="rId174"/>
        </w:object>
      </w:r>
    </w:p>
    <w:p w14:paraId="06AF2720" w14:textId="77777777" w:rsidR="002620B8" w:rsidRDefault="002620B8" w:rsidP="00AA077F">
      <w:pPr>
        <w:pStyle w:val="14"/>
        <w:spacing w:beforeLines="0" w:afterLines="0"/>
        <w:ind w:firstLineChars="200" w:firstLine="400"/>
      </w:pPr>
      <w:r w:rsidRPr="00E94DC0">
        <w:rPr>
          <w:position w:val="-32"/>
        </w:rPr>
        <w:object w:dxaOrig="3700" w:dyaOrig="740" w14:anchorId="080ED088">
          <v:shape id="_x0000_i1102" type="#_x0000_t75" style="width:185pt;height:36.45pt" o:ole="">
            <v:imagedata r:id="rId175" o:title=""/>
          </v:shape>
          <o:OLEObject Type="Embed" ProgID="Equation.DSMT4" ShapeID="_x0000_i1102" DrawAspect="Content" ObjectID="_1580396591" r:id="rId176"/>
        </w:object>
      </w:r>
    </w:p>
    <w:p w14:paraId="087CBAAA" w14:textId="77777777" w:rsidR="001556E0" w:rsidRPr="00EE2D34" w:rsidRDefault="002620B8" w:rsidP="001B502F">
      <w:pPr>
        <w:pStyle w:val="14"/>
        <w:spacing w:before="120" w:afterLines="70" w:after="168"/>
        <w:ind w:firstLineChars="250" w:firstLine="500"/>
      </w:pPr>
      <w:r w:rsidRPr="002620B8">
        <w:rPr>
          <w:position w:val="-34"/>
        </w:rPr>
        <w:object w:dxaOrig="2420" w:dyaOrig="780" w14:anchorId="3B62A69B">
          <v:shape id="_x0000_i1103" type="#_x0000_t75" style="width:121.2pt;height:39.2pt" o:ole="">
            <v:imagedata r:id="rId177" o:title=""/>
          </v:shape>
          <o:OLEObject Type="Embed" ProgID="Equation.DSMT4" ShapeID="_x0000_i1103" DrawAspect="Content" ObjectID="_1580396592" r:id="rId178"/>
        </w:object>
      </w:r>
      <w:r w:rsidR="001556E0" w:rsidRPr="00EE2D34">
        <w:rPr>
          <w:rFonts w:hint="eastAsia"/>
        </w:rPr>
        <w:t>。</w:t>
      </w:r>
      <w:commentRangeEnd w:id="168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68"/>
      </w:r>
      <w:r w:rsidR="001556E0">
        <w:rPr>
          <w:rFonts w:hint="eastAsia"/>
        </w:rPr>
        <w:tab/>
      </w:r>
      <w:commentRangeStart w:id="169"/>
      <w:r w:rsidR="001556E0" w:rsidRPr="00EE2D34">
        <w:t>(46)</w:t>
      </w:r>
      <w:commentRangeEnd w:id="169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69"/>
      </w:r>
    </w:p>
    <w:p w14:paraId="3411BC8A" w14:textId="77777777" w:rsidR="002E0A69" w:rsidRPr="001E2821" w:rsidRDefault="00F15614" w:rsidP="00F15614">
      <w:pPr>
        <w:ind w:firstLine="408"/>
        <w:rPr>
          <w:lang w:eastAsia="zh-CN"/>
        </w:rPr>
      </w:pPr>
      <w:commentRangeStart w:id="170"/>
      <w:r w:rsidRPr="00EE2D34">
        <w:rPr>
          <w:lang w:eastAsia="zh-CN"/>
        </w:rPr>
        <w:t>设为四边简支矩形板</w:t>
      </w:r>
      <w:r w:rsidRPr="00EE2D34">
        <w:rPr>
          <w:lang w:eastAsia="zh-CN"/>
        </w:rPr>
        <w:t xml:space="preserve">, </w:t>
      </w:r>
      <w:r w:rsidRPr="00EE2D34">
        <w:rPr>
          <w:lang w:eastAsia="zh-CN"/>
        </w:rPr>
        <w:t>位移边界条件为</w:t>
      </w:r>
      <w:commentRangeEnd w:id="170"/>
      <w:r w:rsidR="00D504B7">
        <w:rPr>
          <w:rStyle w:val="af1"/>
          <w:rFonts w:ascii="Calibri" w:eastAsia="宋体" w:hAnsi="Calibri"/>
        </w:rPr>
        <w:commentReference w:id="170"/>
      </w:r>
    </w:p>
    <w:p w14:paraId="277AB720" w14:textId="77777777" w:rsidR="00F15614" w:rsidRPr="00EE2D34" w:rsidRDefault="00F15614" w:rsidP="007D39AC">
      <w:pPr>
        <w:pStyle w:val="14"/>
        <w:spacing w:before="120" w:after="120"/>
      </w:pPr>
      <w:r>
        <w:rPr>
          <w:rFonts w:hint="eastAsia"/>
          <w:position w:val="-14"/>
        </w:rPr>
        <w:tab/>
      </w:r>
      <w:commentRangeStart w:id="171"/>
      <w:r w:rsidRPr="00EE2D34">
        <w:rPr>
          <w:position w:val="-14"/>
        </w:rPr>
        <w:object w:dxaOrig="780" w:dyaOrig="360" w14:anchorId="529E60CC">
          <v:shape id="_x0000_i1104" type="#_x0000_t75" style="width:39.2pt;height:17.3pt" o:ole="">
            <v:imagedata r:id="rId179" o:title=""/>
          </v:shape>
          <o:OLEObject Type="Embed" ProgID="Equation.DSMT4" ShapeID="_x0000_i1104" DrawAspect="Content" ObjectID="_1580396593" r:id="rId180"/>
        </w:object>
      </w:r>
      <w:r w:rsidRPr="00EE2D34">
        <w:t xml:space="preserve">, </w:t>
      </w:r>
      <w:r w:rsidRPr="00EE2D34">
        <w:rPr>
          <w:position w:val="-16"/>
        </w:rPr>
        <w:object w:dxaOrig="780" w:dyaOrig="380" w14:anchorId="20F45FCE">
          <v:shape id="_x0000_i1105" type="#_x0000_t75" style="width:39.2pt;height:19.15pt" o:ole="">
            <v:imagedata r:id="rId181" o:title=""/>
          </v:shape>
          <o:OLEObject Type="Embed" ProgID="Equation.DSMT4" ShapeID="_x0000_i1105" DrawAspect="Content" ObjectID="_1580396594" r:id="rId182"/>
        </w:object>
      </w:r>
      <w:r w:rsidRPr="00EE2D34">
        <w:t xml:space="preserve">, </w:t>
      </w:r>
      <w:r w:rsidRPr="00EE2D34">
        <w:rPr>
          <w:position w:val="-14"/>
        </w:rPr>
        <w:object w:dxaOrig="780" w:dyaOrig="360" w14:anchorId="5A0C38AD">
          <v:shape id="_x0000_i1106" type="#_x0000_t75" style="width:39.2pt;height:17.3pt" o:ole="">
            <v:imagedata r:id="rId183" o:title=""/>
          </v:shape>
          <o:OLEObject Type="Embed" ProgID="Equation.DSMT4" ShapeID="_x0000_i1106" DrawAspect="Content" ObjectID="_1580396595" r:id="rId184"/>
        </w:object>
      </w:r>
      <w:r w:rsidRPr="00EE2D34">
        <w:t xml:space="preserve">, </w:t>
      </w:r>
      <w:r w:rsidRPr="00EE2D34">
        <w:rPr>
          <w:position w:val="-16"/>
        </w:rPr>
        <w:object w:dxaOrig="780" w:dyaOrig="380" w14:anchorId="21E732B2">
          <v:shape id="_x0000_i1107" type="#_x0000_t75" style="width:39.2pt;height:19.15pt" o:ole="">
            <v:imagedata r:id="rId185" o:title=""/>
          </v:shape>
          <o:OLEObject Type="Embed" ProgID="Equation.DSMT4" ShapeID="_x0000_i1107" DrawAspect="Content" ObjectID="_1580396596" r:id="rId186"/>
        </w:object>
      </w:r>
      <w:r w:rsidRPr="00EE2D34">
        <w:t>,</w:t>
      </w:r>
      <w:r>
        <w:rPr>
          <w:rFonts w:hint="eastAsia"/>
        </w:rPr>
        <w:tab/>
      </w:r>
      <w:commentRangeEnd w:id="171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71"/>
      </w:r>
      <w:commentRangeStart w:id="172"/>
      <w:r w:rsidRPr="00EE2D34">
        <w:t>(47)</w:t>
      </w:r>
      <w:commentRangeEnd w:id="172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72"/>
      </w:r>
    </w:p>
    <w:p w14:paraId="29D01AEC" w14:textId="77777777" w:rsidR="00F369CA" w:rsidRPr="00EE2D34" w:rsidRDefault="00F369CA" w:rsidP="00F369CA">
      <w:pPr>
        <w:ind w:firstLineChars="0" w:firstLine="0"/>
        <w:rPr>
          <w:lang w:eastAsia="zh-CN"/>
        </w:rPr>
      </w:pPr>
      <w:commentRangeStart w:id="173"/>
      <w:r w:rsidRPr="00EE2D34">
        <w:rPr>
          <w:lang w:eastAsia="zh-CN"/>
        </w:rPr>
        <w:t>力学边界条件为</w:t>
      </w:r>
      <w:commentRangeEnd w:id="173"/>
      <w:r w:rsidR="00D504B7">
        <w:rPr>
          <w:rStyle w:val="af1"/>
          <w:rFonts w:ascii="Calibri" w:eastAsia="宋体" w:hAnsi="Calibri"/>
        </w:rPr>
        <w:commentReference w:id="173"/>
      </w:r>
    </w:p>
    <w:p w14:paraId="2FA59079" w14:textId="77777777" w:rsidR="00F369CA" w:rsidRPr="00EE2D34" w:rsidRDefault="00F369CA" w:rsidP="001B502F">
      <w:pPr>
        <w:pStyle w:val="14"/>
        <w:spacing w:before="120" w:afterLines="60" w:after="144"/>
      </w:pPr>
      <w:r>
        <w:rPr>
          <w:rFonts w:hint="eastAsia"/>
        </w:rPr>
        <w:tab/>
      </w:r>
      <w:commentRangeStart w:id="174"/>
      <w:r w:rsidR="00476C7F" w:rsidRPr="00EE2D34">
        <w:rPr>
          <w:position w:val="-138"/>
        </w:rPr>
        <w:object w:dxaOrig="2079" w:dyaOrig="2860" w14:anchorId="3D909514">
          <v:shape id="_x0000_i1108" type="#_x0000_t75" style="width:103.9pt;height:143.1pt" o:ole="">
            <v:imagedata r:id="rId187" o:title=""/>
          </v:shape>
          <o:OLEObject Type="Embed" ProgID="Equation.DSMT4" ShapeID="_x0000_i1108" DrawAspect="Content" ObjectID="_1580396597" r:id="rId188"/>
        </w:object>
      </w:r>
      <w:commentRangeEnd w:id="174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74"/>
      </w:r>
      <w:r>
        <w:rPr>
          <w:rFonts w:hint="eastAsia"/>
        </w:rPr>
        <w:tab/>
      </w:r>
      <w:commentRangeStart w:id="175"/>
      <w:r w:rsidRPr="00EE2D34">
        <w:t>(48)</w:t>
      </w:r>
      <w:commentRangeEnd w:id="175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75"/>
      </w:r>
    </w:p>
    <w:p w14:paraId="7DA44965" w14:textId="77777777" w:rsidR="007D4142" w:rsidRDefault="007D4142" w:rsidP="005E4444">
      <w:pPr>
        <w:ind w:firstLineChars="0" w:firstLine="0"/>
        <w:rPr>
          <w:lang w:eastAsia="zh-CN"/>
        </w:rPr>
      </w:pPr>
      <w:commentRangeStart w:id="176"/>
      <w:r w:rsidRPr="00436463">
        <w:rPr>
          <w:lang w:eastAsia="zh-CN"/>
        </w:rPr>
        <w:t>其中</w:t>
      </w:r>
      <w:r>
        <w:rPr>
          <w:lang w:eastAsia="zh-CN"/>
        </w:rPr>
        <w:t xml:space="preserve">, </w:t>
      </w:r>
      <w:r w:rsidRPr="00436463">
        <w:rPr>
          <w:i/>
          <w:lang w:eastAsia="zh-CN"/>
        </w:rPr>
        <w:t>w</w:t>
      </w:r>
      <w:r>
        <w:rPr>
          <w:i/>
          <w:lang w:eastAsia="zh-CN"/>
        </w:rPr>
        <w:t> </w:t>
      </w:r>
      <w:r w:rsidRPr="00436463">
        <w:rPr>
          <w:lang w:eastAsia="zh-CN"/>
        </w:rPr>
        <w:t>为板的挠度</w:t>
      </w:r>
      <w:r>
        <w:rPr>
          <w:lang w:eastAsia="zh-CN"/>
        </w:rPr>
        <w:t xml:space="preserve">, </w:t>
      </w:r>
      <w:r w:rsidRPr="00436463">
        <w:rPr>
          <w:i/>
          <w:lang w:eastAsia="zh-CN"/>
        </w:rPr>
        <w:t>D</w:t>
      </w:r>
      <w:r>
        <w:rPr>
          <w:i/>
          <w:lang w:eastAsia="zh-CN"/>
        </w:rPr>
        <w:t> </w:t>
      </w:r>
      <w:r w:rsidRPr="00436463">
        <w:rPr>
          <w:lang w:eastAsia="zh-CN"/>
        </w:rPr>
        <w:t>为板的抗弯刚度</w:t>
      </w:r>
      <w:r>
        <w:rPr>
          <w:lang w:eastAsia="zh-CN"/>
        </w:rPr>
        <w:t xml:space="preserve">, </w:t>
      </w:r>
      <w:r w:rsidRPr="00436463">
        <w:rPr>
          <w:i/>
          <w:lang w:eastAsia="zh-CN"/>
        </w:rPr>
        <w:t>h</w:t>
      </w:r>
      <w:r>
        <w:rPr>
          <w:i/>
          <w:lang w:eastAsia="zh-CN"/>
        </w:rPr>
        <w:t> </w:t>
      </w:r>
      <w:r w:rsidRPr="00436463">
        <w:rPr>
          <w:lang w:eastAsia="zh-CN"/>
        </w:rPr>
        <w:t>为板的厚</w:t>
      </w:r>
      <w:r w:rsidRPr="00436463">
        <w:rPr>
          <w:lang w:eastAsia="zh-CN"/>
        </w:rPr>
        <w:lastRenderedPageBreak/>
        <w:t>度</w:t>
      </w:r>
      <w:r>
        <w:rPr>
          <w:lang w:eastAsia="zh-CN"/>
        </w:rPr>
        <w:t xml:space="preserve">, </w:t>
      </w:r>
      <w:r w:rsidRPr="007D4142">
        <w:rPr>
          <w:rFonts w:ascii="Symbol" w:hAnsi="Symbol"/>
          <w:i/>
          <w:lang w:eastAsia="zh-CN"/>
        </w:rPr>
        <w:t></w:t>
      </w:r>
      <w:r w:rsidRPr="007D4142">
        <w:rPr>
          <w:rFonts w:hint="eastAsia"/>
          <w:sz w:val="8"/>
          <w:lang w:eastAsia="zh-CN"/>
        </w:rPr>
        <w:t xml:space="preserve"> </w:t>
      </w:r>
      <w:r w:rsidRPr="00436463">
        <w:rPr>
          <w:lang w:eastAsia="zh-CN"/>
        </w:rPr>
        <w:t>为泊松比</w:t>
      </w:r>
      <w:r>
        <w:rPr>
          <w:lang w:eastAsia="zh-CN"/>
        </w:rPr>
        <w:t xml:space="preserve">, </w:t>
      </w:r>
      <w:r w:rsidRPr="007D4142">
        <w:rPr>
          <w:rFonts w:ascii="Symbol" w:hAnsi="Symbol"/>
          <w:i/>
          <w:lang w:eastAsia="zh-CN"/>
        </w:rPr>
        <w:t></w:t>
      </w:r>
      <w:r w:rsidRPr="00436463">
        <w:rPr>
          <w:lang w:eastAsia="zh-CN"/>
        </w:rPr>
        <w:t>为质量密度</w:t>
      </w:r>
      <w:r>
        <w:rPr>
          <w:lang w:eastAsia="zh-CN"/>
        </w:rPr>
        <w:t xml:space="preserve">, </w:t>
      </w:r>
      <w:r w:rsidRPr="007D4142">
        <w:rPr>
          <w:rFonts w:hint="eastAsia"/>
          <w:i/>
          <w:lang w:eastAsia="zh-CN"/>
        </w:rPr>
        <w:t>q</w:t>
      </w:r>
      <w:r>
        <w:rPr>
          <w:lang w:eastAsia="zh-CN"/>
        </w:rPr>
        <w:t> </w:t>
      </w:r>
      <w:r w:rsidRPr="00436463">
        <w:rPr>
          <w:lang w:eastAsia="zh-CN"/>
        </w:rPr>
        <w:t>为分布载荷。</w:t>
      </w:r>
    </w:p>
    <w:p w14:paraId="22A0A6EC" w14:textId="77777777" w:rsidR="002E0A69" w:rsidRDefault="0038657E" w:rsidP="0038657E">
      <w:pPr>
        <w:ind w:firstLine="408"/>
        <w:rPr>
          <w:lang w:eastAsia="zh-CN"/>
        </w:rPr>
      </w:pPr>
      <w:r w:rsidRPr="00EE2D34">
        <w:rPr>
          <w:lang w:eastAsia="zh-CN"/>
        </w:rPr>
        <w:t>Lagrange</w:t>
      </w:r>
      <w:r w:rsidRPr="00EE2D34">
        <w:rPr>
          <w:lang w:eastAsia="zh-CN"/>
        </w:rPr>
        <w:t>方程表示为</w:t>
      </w:r>
      <w:commentRangeEnd w:id="176"/>
      <w:r w:rsidR="00D504B7">
        <w:rPr>
          <w:rStyle w:val="af1"/>
          <w:rFonts w:ascii="Calibri" w:eastAsia="宋体" w:hAnsi="Calibri"/>
        </w:rPr>
        <w:commentReference w:id="176"/>
      </w:r>
    </w:p>
    <w:p w14:paraId="08306FB3" w14:textId="77777777" w:rsidR="002E0A69" w:rsidRDefault="0038657E" w:rsidP="001B502F">
      <w:pPr>
        <w:pStyle w:val="14"/>
        <w:spacing w:before="120" w:afterLines="80" w:after="192"/>
      </w:pPr>
      <w:r>
        <w:rPr>
          <w:rFonts w:hint="eastAsia"/>
        </w:rPr>
        <w:tab/>
      </w:r>
      <w:commentRangeStart w:id="177"/>
      <w:r w:rsidRPr="00EE2D34">
        <w:rPr>
          <w:position w:val="-22"/>
        </w:rPr>
        <w:object w:dxaOrig="1800" w:dyaOrig="560" w14:anchorId="6EB405DE">
          <v:shape id="_x0000_i1109" type="#_x0000_t75" style="width:89.3pt;height:29.15pt" o:ole="">
            <v:imagedata r:id="rId189" o:title=""/>
          </v:shape>
          <o:OLEObject Type="Embed" ProgID="Equation.DSMT4" ShapeID="_x0000_i1109" DrawAspect="Content" ObjectID="_1580396598" r:id="rId190"/>
        </w:object>
      </w:r>
      <w:r w:rsidRPr="00EE2D34">
        <w:t>。</w:t>
      </w:r>
      <w:commentRangeEnd w:id="177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77"/>
      </w:r>
      <w:r>
        <w:rPr>
          <w:rFonts w:hint="eastAsia"/>
        </w:rPr>
        <w:tab/>
      </w:r>
      <w:commentRangeStart w:id="178"/>
      <w:r w:rsidRPr="00EE2D34">
        <w:t>(49)</w:t>
      </w:r>
      <w:commentRangeEnd w:id="178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78"/>
      </w:r>
    </w:p>
    <w:p w14:paraId="4539CFD6" w14:textId="77777777" w:rsidR="00416F74" w:rsidRPr="00EE2D34" w:rsidRDefault="00416F74" w:rsidP="00390D44">
      <w:pPr>
        <w:ind w:firstLineChars="0" w:firstLine="0"/>
        <w:rPr>
          <w:lang w:eastAsia="zh-CN"/>
        </w:rPr>
      </w:pPr>
      <w:commentRangeStart w:id="179"/>
      <w:r w:rsidRPr="00EE2D34">
        <w:rPr>
          <w:lang w:eastAsia="zh-CN"/>
        </w:rPr>
        <w:t>推导计算</w:t>
      </w:r>
      <w:r w:rsidRPr="00EE2D34">
        <w:rPr>
          <w:lang w:eastAsia="zh-CN"/>
        </w:rPr>
        <w:t>Lagrange</w:t>
      </w:r>
      <w:r w:rsidRPr="00EE2D34">
        <w:rPr>
          <w:lang w:eastAsia="zh-CN"/>
        </w:rPr>
        <w:t>方程中的各项</w:t>
      </w:r>
      <w:r w:rsidRPr="00EE2D34">
        <w:rPr>
          <w:lang w:eastAsia="zh-CN"/>
        </w:rPr>
        <w:t xml:space="preserve">: </w:t>
      </w:r>
      <w:commentRangeEnd w:id="179"/>
      <w:r w:rsidR="00D504B7">
        <w:rPr>
          <w:rStyle w:val="af1"/>
          <w:rFonts w:ascii="Calibri" w:eastAsia="宋体" w:hAnsi="Calibri"/>
        </w:rPr>
        <w:commentReference w:id="179"/>
      </w:r>
    </w:p>
    <w:p w14:paraId="55E72C38" w14:textId="77777777" w:rsidR="00416F74" w:rsidRPr="00EE2D34" w:rsidRDefault="00416F74" w:rsidP="001B502F">
      <w:pPr>
        <w:pStyle w:val="14"/>
        <w:spacing w:beforeLines="20" w:before="48" w:afterLines="0"/>
      </w:pPr>
      <w:r>
        <w:rPr>
          <w:rFonts w:hint="eastAsia"/>
        </w:rPr>
        <w:tab/>
      </w:r>
      <w:commentRangeStart w:id="180"/>
      <w:r w:rsidRPr="00EE2D34">
        <w:rPr>
          <w:position w:val="-22"/>
        </w:rPr>
        <w:object w:dxaOrig="639" w:dyaOrig="560" w14:anchorId="0B51FB2E">
          <v:shape id="_x0000_i1110" type="#_x0000_t75" style="width:31.9pt;height:29.15pt" o:ole="">
            <v:imagedata r:id="rId191" o:title=""/>
          </v:shape>
          <o:OLEObject Type="Embed" ProgID="Equation.DSMT4" ShapeID="_x0000_i1110" DrawAspect="Content" ObjectID="_1580396599" r:id="rId192"/>
        </w:object>
      </w:r>
      <w:r w:rsidRPr="00EE2D34">
        <w:t>,</w:t>
      </w:r>
      <w:commentRangeEnd w:id="180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80"/>
      </w:r>
      <w:r>
        <w:rPr>
          <w:rFonts w:hint="eastAsia"/>
        </w:rPr>
        <w:tab/>
      </w:r>
      <w:commentRangeStart w:id="181"/>
      <w:r w:rsidRPr="00EE2D34">
        <w:t>(50)</w:t>
      </w:r>
      <w:commentRangeEnd w:id="181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81"/>
      </w:r>
    </w:p>
    <w:commentRangeStart w:id="182"/>
    <w:p w14:paraId="20983444" w14:textId="77777777" w:rsidR="002E0A69" w:rsidRDefault="00416F74" w:rsidP="004621F5">
      <w:pPr>
        <w:pStyle w:val="14"/>
        <w:spacing w:beforeLines="0" w:after="120"/>
        <w:ind w:firstLineChars="100" w:firstLine="200"/>
      </w:pPr>
      <w:r w:rsidRPr="00EE2D34">
        <w:rPr>
          <w:position w:val="-22"/>
        </w:rPr>
        <w:object w:dxaOrig="3800" w:dyaOrig="560" w14:anchorId="631DCBFB">
          <v:shape id="_x0000_i1111" type="#_x0000_t75" style="width:189.55pt;height:29.15pt" o:ole="">
            <v:imagedata r:id="rId193" o:title=""/>
          </v:shape>
          <o:OLEObject Type="Embed" ProgID="Equation.DSMT4" ShapeID="_x0000_i1111" DrawAspect="Content" ObjectID="_1580396600" r:id="rId194"/>
        </w:object>
      </w:r>
      <w:r w:rsidRPr="00EE2D34">
        <w:t>。</w:t>
      </w:r>
      <w:commentRangeEnd w:id="182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82"/>
      </w:r>
      <w:r>
        <w:rPr>
          <w:rFonts w:hint="eastAsia"/>
        </w:rPr>
        <w:tab/>
      </w:r>
      <w:commentRangeStart w:id="183"/>
      <w:r w:rsidRPr="00EE2D34">
        <w:t>(51)</w:t>
      </w:r>
      <w:commentRangeEnd w:id="183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83"/>
      </w:r>
    </w:p>
    <w:p w14:paraId="0A19D8F7" w14:textId="77777777" w:rsidR="002E0A69" w:rsidRDefault="004F66FA" w:rsidP="004F66FA">
      <w:pPr>
        <w:ind w:firstLine="408"/>
        <w:rPr>
          <w:lang w:eastAsia="zh-CN"/>
        </w:rPr>
      </w:pPr>
      <w:commentRangeStart w:id="184"/>
      <w:r w:rsidRPr="00EE2D34">
        <w:rPr>
          <w:lang w:eastAsia="zh-CN"/>
        </w:rPr>
        <w:t>势能的变导项的推导</w:t>
      </w:r>
      <w:r w:rsidRPr="00EE2D34">
        <w:rPr>
          <w:rFonts w:hint="eastAsia"/>
          <w:lang w:eastAsia="zh-CN"/>
        </w:rPr>
        <w:t>比</w:t>
      </w:r>
      <w:r w:rsidRPr="00EE2D34">
        <w:rPr>
          <w:lang w:eastAsia="zh-CN"/>
        </w:rPr>
        <w:t>较复杂</w:t>
      </w:r>
      <w:r w:rsidRPr="00EE2D34">
        <w:rPr>
          <w:lang w:eastAsia="zh-CN"/>
        </w:rPr>
        <w:t xml:space="preserve">: </w:t>
      </w:r>
      <w:commentRangeEnd w:id="184"/>
      <w:r w:rsidR="00D504B7">
        <w:rPr>
          <w:rStyle w:val="af1"/>
          <w:rFonts w:ascii="Calibri" w:eastAsia="宋体" w:hAnsi="Calibri"/>
        </w:rPr>
        <w:commentReference w:id="184"/>
      </w:r>
    </w:p>
    <w:commentRangeStart w:id="185"/>
    <w:p w14:paraId="1CA5416B" w14:textId="77777777" w:rsidR="00034701" w:rsidRPr="00EE2D34" w:rsidRDefault="007D4142" w:rsidP="001B502F">
      <w:pPr>
        <w:pStyle w:val="14"/>
        <w:spacing w:beforeLines="80" w:before="192" w:after="120"/>
        <w:ind w:firstLineChars="100" w:firstLine="200"/>
      </w:pPr>
      <w:r w:rsidRPr="00034701">
        <w:rPr>
          <w:position w:val="-90"/>
        </w:rPr>
        <w:object w:dxaOrig="3620" w:dyaOrig="2100" w14:anchorId="092745D6">
          <v:shape id="_x0000_i1112" type="#_x0000_t75" style="width:183.2pt;height:104.8pt" o:ole="">
            <v:imagedata r:id="rId195" o:title=""/>
          </v:shape>
          <o:OLEObject Type="Embed" ProgID="Equation.DSMT4" ShapeID="_x0000_i1112" DrawAspect="Content" ObjectID="_1580396601" r:id="rId196"/>
        </w:object>
      </w:r>
      <w:commentRangeEnd w:id="185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85"/>
      </w:r>
      <w:r w:rsidR="00034701">
        <w:rPr>
          <w:rFonts w:hint="eastAsia"/>
        </w:rPr>
        <w:tab/>
      </w:r>
      <w:commentRangeStart w:id="186"/>
      <w:r w:rsidR="00034701" w:rsidRPr="00390D44">
        <w:rPr>
          <w:position w:val="-70"/>
        </w:rPr>
        <w:t>(52)</w:t>
      </w:r>
      <w:commentRangeEnd w:id="186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86"/>
      </w:r>
    </w:p>
    <w:commentRangeStart w:id="187"/>
    <w:p w14:paraId="0ACB5681" w14:textId="77777777" w:rsidR="001D6338" w:rsidRPr="00EE2D34" w:rsidRDefault="001D6338" w:rsidP="001B502F">
      <w:pPr>
        <w:pStyle w:val="14"/>
        <w:spacing w:beforeLines="0" w:afterLines="30" w:after="72"/>
        <w:ind w:firstLineChars="100" w:firstLine="200"/>
      </w:pPr>
      <w:r w:rsidRPr="001D6338">
        <w:rPr>
          <w:position w:val="-98"/>
        </w:rPr>
        <w:object w:dxaOrig="3960" w:dyaOrig="2060" w14:anchorId="42AEDA90">
          <v:shape id="_x0000_i1113" type="#_x0000_t75" style="width:196.85pt;height:103pt" o:ole="">
            <v:imagedata r:id="rId197" o:title=""/>
          </v:shape>
          <o:OLEObject Type="Embed" ProgID="Equation.DSMT4" ShapeID="_x0000_i1113" DrawAspect="Content" ObjectID="_1580396602" r:id="rId198"/>
        </w:object>
      </w:r>
      <w:commentRangeEnd w:id="187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87"/>
      </w:r>
      <w:r>
        <w:rPr>
          <w:rFonts w:hint="eastAsia"/>
        </w:rPr>
        <w:tab/>
      </w:r>
      <w:commentRangeStart w:id="188"/>
      <w:r w:rsidRPr="00390D44">
        <w:rPr>
          <w:position w:val="-68"/>
        </w:rPr>
        <w:t>(53)</w:t>
      </w:r>
      <w:commentRangeEnd w:id="188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88"/>
      </w:r>
    </w:p>
    <w:p w14:paraId="35C241EB" w14:textId="77777777" w:rsidR="002B72C0" w:rsidRPr="00EE2D34" w:rsidRDefault="002B72C0" w:rsidP="002B72C0">
      <w:pPr>
        <w:ind w:firstLine="408"/>
      </w:pPr>
      <w:commentRangeStart w:id="189"/>
      <w:proofErr w:type="spellStart"/>
      <w:r w:rsidRPr="00EE2D34">
        <w:t>由于</w:t>
      </w:r>
      <w:commentRangeEnd w:id="189"/>
      <w:proofErr w:type="spellEnd"/>
      <w:r w:rsidR="00D504B7">
        <w:rPr>
          <w:rStyle w:val="af1"/>
          <w:rFonts w:ascii="Calibri" w:eastAsia="宋体" w:hAnsi="Calibri"/>
        </w:rPr>
        <w:commentReference w:id="189"/>
      </w:r>
    </w:p>
    <w:commentRangeStart w:id="190"/>
    <w:p w14:paraId="7867B0E8" w14:textId="77777777" w:rsidR="007A7687" w:rsidRDefault="00210C0F" w:rsidP="001B502F">
      <w:pPr>
        <w:pStyle w:val="14"/>
        <w:spacing w:beforeLines="10" w:before="24" w:afterLines="20" w:after="48"/>
        <w:ind w:firstLineChars="50" w:firstLine="100"/>
      </w:pPr>
      <w:r w:rsidRPr="007A7687">
        <w:rPr>
          <w:position w:val="-30"/>
        </w:rPr>
        <w:object w:dxaOrig="4020" w:dyaOrig="700" w14:anchorId="4903AC84">
          <v:shape id="_x0000_i1114" type="#_x0000_t75" style="width:199.6pt;height:35.55pt" o:ole="">
            <v:imagedata r:id="rId199" o:title=""/>
          </v:shape>
          <o:OLEObject Type="Embed" ProgID="Equation.DSMT4" ShapeID="_x0000_i1114" DrawAspect="Content" ObjectID="_1580396603" r:id="rId200"/>
        </w:object>
      </w:r>
    </w:p>
    <w:p w14:paraId="3CFA9AA2" w14:textId="77777777" w:rsidR="007A7687" w:rsidRDefault="00A278E4" w:rsidP="001B502F">
      <w:pPr>
        <w:pStyle w:val="14"/>
        <w:spacing w:beforeLines="30" w:before="72" w:afterLines="30" w:after="72"/>
      </w:pPr>
      <w:r>
        <w:rPr>
          <w:rFonts w:hint="eastAsia"/>
        </w:rPr>
        <w:tab/>
      </w:r>
      <w:r w:rsidR="00210C0F" w:rsidRPr="00210C0F">
        <w:rPr>
          <w:position w:val="-30"/>
        </w:rPr>
        <w:object w:dxaOrig="4480" w:dyaOrig="700" w14:anchorId="2CFE1481">
          <v:shape id="_x0000_i1115" type="#_x0000_t75" style="width:223.3pt;height:34.65pt" o:ole="">
            <v:imagedata r:id="rId201" o:title=""/>
          </v:shape>
          <o:OLEObject Type="Embed" ProgID="Equation.DSMT4" ShapeID="_x0000_i1115" DrawAspect="Content" ObjectID="_1580396604" r:id="rId202"/>
        </w:object>
      </w:r>
    </w:p>
    <w:p w14:paraId="750B177C" w14:textId="77777777" w:rsidR="00084F02" w:rsidRDefault="00084F02" w:rsidP="007A7687">
      <w:pPr>
        <w:pStyle w:val="14"/>
        <w:spacing w:before="120" w:after="120"/>
        <w:rPr>
          <w:position w:val="-28"/>
        </w:rPr>
        <w:sectPr w:rsidR="00084F02" w:rsidSect="00146CBF">
          <w:type w:val="continuous"/>
          <w:pgSz w:w="11906" w:h="16838" w:code="9"/>
          <w:pgMar w:top="1758" w:right="1134" w:bottom="1701" w:left="1134" w:header="1191" w:footer="1247" w:gutter="0"/>
          <w:cols w:num="2" w:space="454"/>
          <w:docGrid w:linePitch="309"/>
        </w:sectPr>
      </w:pPr>
    </w:p>
    <w:p w14:paraId="4590D9B2" w14:textId="77777777" w:rsidR="002E0A69" w:rsidRDefault="00D50817" w:rsidP="00D50817">
      <w:pPr>
        <w:pStyle w:val="14"/>
        <w:wordWrap w:val="0"/>
        <w:spacing w:before="120" w:after="120"/>
        <w:ind w:firstLineChars="150" w:firstLine="300"/>
        <w:jc w:val="right"/>
      </w:pPr>
      <w:r w:rsidRPr="007A7687">
        <w:rPr>
          <w:position w:val="-28"/>
        </w:rPr>
        <w:object w:dxaOrig="8460" w:dyaOrig="660" w14:anchorId="2A655675">
          <v:shape id="_x0000_i1116" type="#_x0000_t75" style="width:426.55pt;height:31.9pt;mso-position-horizontal:absolute" o:ole="">
            <v:imagedata r:id="rId203" o:title=""/>
          </v:shape>
          <o:OLEObject Type="Embed" ProgID="Equation.DSMT4" ShapeID="_x0000_i1116" DrawAspect="Content" ObjectID="_1580396605" r:id="rId204"/>
        </w:object>
      </w:r>
      <w:r>
        <w:rPr>
          <w:rFonts w:hint="eastAsia"/>
        </w:rPr>
        <w:t xml:space="preserve">  </w:t>
      </w:r>
      <w:commentRangeEnd w:id="190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90"/>
      </w:r>
      <w:r>
        <w:rPr>
          <w:rFonts w:hint="eastAsia"/>
        </w:rPr>
        <w:t xml:space="preserve"> </w:t>
      </w:r>
      <w:commentRangeStart w:id="191"/>
      <w:r w:rsidR="007A7687" w:rsidRPr="00EE2D34">
        <w:t>(54)</w:t>
      </w:r>
      <w:commentRangeEnd w:id="191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91"/>
      </w:r>
    </w:p>
    <w:p w14:paraId="60FC5FFF" w14:textId="77777777" w:rsidR="00D15035" w:rsidRPr="00EE2D34" w:rsidRDefault="00D15035" w:rsidP="00FF72C1">
      <w:pPr>
        <w:spacing w:line="276" w:lineRule="auto"/>
        <w:ind w:firstLineChars="0" w:firstLine="0"/>
      </w:pPr>
      <w:commentRangeStart w:id="192"/>
      <w:proofErr w:type="spellStart"/>
      <w:r w:rsidRPr="00EE2D34">
        <w:t>应用</w:t>
      </w:r>
      <w:r w:rsidRPr="00EE2D34">
        <w:t>Green</w:t>
      </w:r>
      <w:r w:rsidRPr="00EE2D34">
        <w:t>定理</w:t>
      </w:r>
      <w:proofErr w:type="spellEnd"/>
      <w:r w:rsidRPr="00EE2D34">
        <w:t xml:space="preserve">: </w:t>
      </w:r>
      <w:commentRangeEnd w:id="192"/>
      <w:r w:rsidR="00D504B7">
        <w:rPr>
          <w:rStyle w:val="af1"/>
          <w:rFonts w:ascii="Calibri" w:eastAsia="宋体" w:hAnsi="Calibri"/>
        </w:rPr>
        <w:commentReference w:id="192"/>
      </w:r>
    </w:p>
    <w:p w14:paraId="4CFBADC6" w14:textId="77777777" w:rsidR="00D15035" w:rsidRPr="00EE2D34" w:rsidRDefault="00D15035" w:rsidP="001B502F">
      <w:pPr>
        <w:pStyle w:val="14"/>
        <w:wordWrap w:val="0"/>
        <w:spacing w:beforeLines="80" w:before="192" w:after="120" w:line="276" w:lineRule="auto"/>
        <w:jc w:val="right"/>
      </w:pPr>
      <w:r>
        <w:rPr>
          <w:rFonts w:hint="eastAsia"/>
        </w:rPr>
        <w:lastRenderedPageBreak/>
        <w:tab/>
      </w:r>
      <w:commentRangeStart w:id="193"/>
      <w:r w:rsidR="00C52E0A" w:rsidRPr="00EE2D34">
        <w:rPr>
          <w:position w:val="-28"/>
        </w:rPr>
        <w:object w:dxaOrig="6780" w:dyaOrig="700" w14:anchorId="0CB285D2">
          <v:shape id="_x0000_i1117" type="#_x0000_t75" style="width:343.6pt;height:35.55pt" o:ole="">
            <v:imagedata r:id="rId205" o:title=""/>
          </v:shape>
          <o:OLEObject Type="Embed" ProgID="Equation.DSMT4" ShapeID="_x0000_i1117" DrawAspect="Content" ObjectID="_1580396606" r:id="rId206"/>
        </w:object>
      </w:r>
      <w:r w:rsidRPr="00EE2D34">
        <w:rPr>
          <w:rFonts w:hint="eastAsia"/>
        </w:rPr>
        <w:t>,</w:t>
      </w:r>
      <w:r w:rsidR="00C52E0A">
        <w:rPr>
          <w:rFonts w:hint="eastAsia"/>
        </w:rPr>
        <w:tab/>
      </w:r>
      <w:commentRangeEnd w:id="193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93"/>
      </w:r>
      <w:r>
        <w:rPr>
          <w:rFonts w:hint="eastAsia"/>
        </w:rPr>
        <w:tab/>
      </w:r>
      <w:r w:rsidR="00C52E0A">
        <w:rPr>
          <w:rFonts w:hint="eastAsia"/>
        </w:rPr>
        <w:tab/>
      </w:r>
      <w:r w:rsidR="00C52E0A">
        <w:rPr>
          <w:rFonts w:hint="eastAsia"/>
        </w:rPr>
        <w:tab/>
      </w:r>
      <w:r w:rsidR="00C52E0A">
        <w:rPr>
          <w:rFonts w:hint="eastAsia"/>
        </w:rPr>
        <w:tab/>
        <w:t xml:space="preserve">   </w:t>
      </w:r>
      <w:commentRangeStart w:id="194"/>
      <w:r w:rsidRPr="00EE2D34">
        <w:t>(55)</w:t>
      </w:r>
      <w:commentRangeEnd w:id="194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94"/>
      </w:r>
    </w:p>
    <w:p w14:paraId="6E467399" w14:textId="77777777" w:rsidR="00CE5531" w:rsidRPr="00EE2D34" w:rsidRDefault="00CE5531" w:rsidP="00C52E0A">
      <w:pPr>
        <w:pStyle w:val="14"/>
        <w:wordWrap w:val="0"/>
        <w:spacing w:before="120" w:after="120" w:line="276" w:lineRule="auto"/>
        <w:jc w:val="right"/>
      </w:pPr>
      <w:r>
        <w:rPr>
          <w:rFonts w:hint="eastAsia"/>
        </w:rPr>
        <w:tab/>
      </w:r>
      <w:commentRangeStart w:id="195"/>
      <w:r w:rsidR="00C52E0A" w:rsidRPr="00EE2D34">
        <w:rPr>
          <w:position w:val="-28"/>
        </w:rPr>
        <w:object w:dxaOrig="6780" w:dyaOrig="700" w14:anchorId="37C48F6C">
          <v:shape id="_x0000_i1118" type="#_x0000_t75" style="width:343.6pt;height:35.55pt" o:ole="">
            <v:imagedata r:id="rId207" o:title=""/>
          </v:shape>
          <o:OLEObject Type="Embed" ProgID="Equation.DSMT4" ShapeID="_x0000_i1118" DrawAspect="Content" ObjectID="_1580396607" r:id="rId208"/>
        </w:object>
      </w:r>
      <w:r w:rsidRPr="00EE2D34">
        <w:rPr>
          <w:rFonts w:hint="eastAsia"/>
        </w:rPr>
        <w:t>,</w:t>
      </w:r>
      <w:r w:rsidR="00C52E0A">
        <w:rPr>
          <w:rFonts w:hint="eastAsia"/>
        </w:rPr>
        <w:tab/>
      </w:r>
      <w:r w:rsidR="00C52E0A">
        <w:rPr>
          <w:rFonts w:hint="eastAsia"/>
        </w:rPr>
        <w:tab/>
      </w:r>
      <w:commentRangeEnd w:id="195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95"/>
      </w:r>
      <w:r w:rsidR="00C52E0A">
        <w:rPr>
          <w:rFonts w:hint="eastAsia"/>
        </w:rPr>
        <w:tab/>
      </w:r>
      <w:r>
        <w:rPr>
          <w:rFonts w:hint="eastAsia"/>
        </w:rPr>
        <w:tab/>
      </w:r>
      <w:r w:rsidR="00C52E0A">
        <w:rPr>
          <w:rFonts w:hint="eastAsia"/>
        </w:rPr>
        <w:tab/>
        <w:t xml:space="preserve">   </w:t>
      </w:r>
      <w:commentRangeStart w:id="196"/>
      <w:r w:rsidRPr="00EE2D34">
        <w:t>(56)</w:t>
      </w:r>
      <w:commentRangeEnd w:id="196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96"/>
      </w:r>
    </w:p>
    <w:p w14:paraId="1FCD994A" w14:textId="77777777" w:rsidR="002E0A69" w:rsidRDefault="00946322" w:rsidP="00C52E0A">
      <w:pPr>
        <w:pStyle w:val="14"/>
        <w:wordWrap w:val="0"/>
        <w:spacing w:before="120" w:after="120"/>
        <w:jc w:val="right"/>
        <w:textAlignment w:val="center"/>
      </w:pPr>
      <w:r>
        <w:rPr>
          <w:rFonts w:hint="eastAsia"/>
        </w:rPr>
        <w:tab/>
      </w:r>
      <w:commentRangeStart w:id="197"/>
      <w:r w:rsidR="00C52E0A" w:rsidRPr="00946322">
        <w:object w:dxaOrig="7220" w:dyaOrig="700" w14:anchorId="0ABEFCAD">
          <v:shape id="_x0000_i1119" type="#_x0000_t75" style="width:362.75pt;height:35.55pt" o:ole="">
            <v:imagedata r:id="rId209" o:title=""/>
          </v:shape>
          <o:OLEObject Type="Embed" ProgID="Equation.DSMT4" ShapeID="_x0000_i1119" DrawAspect="Content" ObjectID="_1580396608" r:id="rId210"/>
        </w:object>
      </w:r>
      <w:r w:rsidR="00C52E0A">
        <w:rPr>
          <w:rFonts w:hint="eastAsia"/>
        </w:rPr>
        <w:t>,</w:t>
      </w:r>
      <w:r>
        <w:rPr>
          <w:rFonts w:hint="eastAsia"/>
        </w:rPr>
        <w:tab/>
      </w:r>
      <w:commentRangeEnd w:id="197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97"/>
      </w:r>
      <w:r w:rsidR="00C52E0A">
        <w:rPr>
          <w:rFonts w:hint="eastAsia"/>
        </w:rPr>
        <w:tab/>
      </w:r>
      <w:r w:rsidR="00C52E0A">
        <w:rPr>
          <w:rFonts w:hint="eastAsia"/>
        </w:rPr>
        <w:tab/>
      </w:r>
      <w:r w:rsidR="00C52E0A">
        <w:rPr>
          <w:rFonts w:hint="eastAsia"/>
        </w:rPr>
        <w:tab/>
        <w:t xml:space="preserve">   </w:t>
      </w:r>
      <w:commentRangeStart w:id="198"/>
      <w:r w:rsidRPr="00EE2D34">
        <w:t>(57)</w:t>
      </w:r>
      <w:commentRangeEnd w:id="198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98"/>
      </w:r>
    </w:p>
    <w:p w14:paraId="2D7E6428" w14:textId="77777777" w:rsidR="00850AD9" w:rsidRPr="00EE2D34" w:rsidRDefault="00850AD9" w:rsidP="00C52E0A">
      <w:pPr>
        <w:pStyle w:val="14"/>
        <w:wordWrap w:val="0"/>
        <w:spacing w:before="120" w:after="120" w:line="276" w:lineRule="auto"/>
        <w:jc w:val="right"/>
        <w:textAlignment w:val="center"/>
      </w:pPr>
      <w:r w:rsidRPr="00C52E0A">
        <w:rPr>
          <w:rFonts w:hint="eastAsia"/>
        </w:rPr>
        <w:tab/>
      </w:r>
      <w:commentRangeStart w:id="199"/>
      <w:r w:rsidR="00C52E0A" w:rsidRPr="00C52E0A">
        <w:object w:dxaOrig="7339" w:dyaOrig="700" w14:anchorId="5BF0358A">
          <v:shape id="_x0000_i1120" type="#_x0000_t75" style="width:368.2pt;height:35.55pt" o:ole="">
            <v:imagedata r:id="rId211" o:title=""/>
          </v:shape>
          <o:OLEObject Type="Embed" ProgID="Equation.DSMT4" ShapeID="_x0000_i1120" DrawAspect="Content" ObjectID="_1580396609" r:id="rId212"/>
        </w:object>
      </w:r>
      <w:commentRangeEnd w:id="199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199"/>
      </w:r>
      <w:r w:rsidR="00C52E0A">
        <w:rPr>
          <w:rFonts w:hint="eastAsia"/>
        </w:rPr>
        <w:tab/>
      </w:r>
      <w:r w:rsidR="00C52E0A">
        <w:rPr>
          <w:rFonts w:hint="eastAsia"/>
        </w:rPr>
        <w:tab/>
      </w:r>
      <w:r>
        <w:rPr>
          <w:rFonts w:hint="eastAsia"/>
        </w:rPr>
        <w:tab/>
      </w:r>
      <w:r w:rsidR="00C52E0A">
        <w:rPr>
          <w:rFonts w:hint="eastAsia"/>
        </w:rPr>
        <w:tab/>
        <w:t xml:space="preserve">   </w:t>
      </w:r>
      <w:commentRangeStart w:id="200"/>
      <w:r w:rsidRPr="00EE2D34">
        <w:t>(58)</w:t>
      </w:r>
      <w:commentRangeEnd w:id="200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00"/>
      </w:r>
    </w:p>
    <w:commentRangeStart w:id="201"/>
    <w:p w14:paraId="64D515D1" w14:textId="77777777" w:rsidR="00F81A5D" w:rsidRDefault="00C6703A" w:rsidP="00C6703A">
      <w:pPr>
        <w:pStyle w:val="14"/>
        <w:spacing w:before="120" w:after="120" w:line="276" w:lineRule="auto"/>
        <w:ind w:firstLineChars="112" w:firstLine="224"/>
      </w:pPr>
      <w:r w:rsidRPr="00F81A5D">
        <w:rPr>
          <w:position w:val="-28"/>
        </w:rPr>
        <w:object w:dxaOrig="7440" w:dyaOrig="700" w14:anchorId="2942CDEB">
          <v:shape id="_x0000_i1121" type="#_x0000_t75" style="width:370.95pt;height:35.55pt" o:ole="">
            <v:imagedata r:id="rId213" o:title=""/>
          </v:shape>
          <o:OLEObject Type="Embed" ProgID="Equation.DSMT4" ShapeID="_x0000_i1121" DrawAspect="Content" ObjectID="_1580396610" r:id="rId214"/>
        </w:object>
      </w:r>
    </w:p>
    <w:p w14:paraId="5DB2D11C" w14:textId="77777777" w:rsidR="00F81A5D" w:rsidRPr="00EE2D34" w:rsidRDefault="00F81A5D" w:rsidP="001B502F">
      <w:pPr>
        <w:pStyle w:val="14"/>
        <w:spacing w:before="120" w:afterLines="70" w:after="168" w:line="276" w:lineRule="auto"/>
      </w:pPr>
      <w:r>
        <w:rPr>
          <w:rFonts w:hint="eastAsia"/>
        </w:rPr>
        <w:tab/>
      </w:r>
      <w:r w:rsidR="00C6703A" w:rsidRPr="00F81A5D">
        <w:rPr>
          <w:position w:val="-28"/>
        </w:rPr>
        <w:object w:dxaOrig="9300" w:dyaOrig="700" w14:anchorId="02E28199">
          <v:shape id="_x0000_i1122" type="#_x0000_t75" style="width:464.8pt;height:35.55pt" o:ole="">
            <v:imagedata r:id="rId215" o:title=""/>
          </v:shape>
          <o:OLEObject Type="Embed" ProgID="Equation.DSMT4" ShapeID="_x0000_i1122" DrawAspect="Content" ObjectID="_1580396611" r:id="rId216"/>
        </w:object>
      </w:r>
      <w:commentRangeEnd w:id="201"/>
      <w:r w:rsidR="00BC1B3D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01"/>
      </w:r>
      <w:commentRangeStart w:id="202"/>
      <w:r w:rsidRPr="00EE2D34">
        <w:t>(59)</w:t>
      </w:r>
      <w:commentRangeEnd w:id="202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02"/>
      </w:r>
    </w:p>
    <w:p w14:paraId="300D0560" w14:textId="77777777" w:rsidR="00AE6893" w:rsidRPr="00EE2D34" w:rsidRDefault="00AE6893" w:rsidP="00AE6893">
      <w:pPr>
        <w:ind w:firstLineChars="0" w:firstLine="0"/>
        <w:rPr>
          <w:lang w:eastAsia="zh-CN"/>
        </w:rPr>
      </w:pPr>
      <w:commentRangeStart w:id="203"/>
      <w:r w:rsidRPr="00EE2D34">
        <w:rPr>
          <w:lang w:eastAsia="zh-CN"/>
        </w:rPr>
        <w:t>将式</w:t>
      </w:r>
      <w:r w:rsidRPr="00EE2D34">
        <w:rPr>
          <w:lang w:eastAsia="zh-CN"/>
        </w:rPr>
        <w:t>(54)</w:t>
      </w:r>
      <w:r w:rsidRPr="00EE2D34">
        <w:rPr>
          <w:lang w:eastAsia="zh-CN"/>
        </w:rPr>
        <w:t>～</w:t>
      </w:r>
      <w:r w:rsidRPr="00EE2D34">
        <w:rPr>
          <w:lang w:eastAsia="zh-CN"/>
        </w:rPr>
        <w:t>(59)</w:t>
      </w:r>
      <w:r w:rsidRPr="00EE2D34">
        <w:rPr>
          <w:lang w:eastAsia="zh-CN"/>
        </w:rPr>
        <w:t>代入式</w:t>
      </w:r>
      <w:r w:rsidRPr="00EE2D34">
        <w:rPr>
          <w:lang w:eastAsia="zh-CN"/>
        </w:rPr>
        <w:t xml:space="preserve">(53), </w:t>
      </w:r>
      <w:r w:rsidRPr="00EE2D34">
        <w:rPr>
          <w:lang w:eastAsia="zh-CN"/>
        </w:rPr>
        <w:t>考虑到式</w:t>
      </w:r>
      <w:r w:rsidRPr="00EE2D34">
        <w:rPr>
          <w:lang w:eastAsia="zh-CN"/>
        </w:rPr>
        <w:t>(47)</w:t>
      </w:r>
      <w:r w:rsidRPr="00EE2D34">
        <w:rPr>
          <w:lang w:eastAsia="zh-CN"/>
        </w:rPr>
        <w:t>和</w:t>
      </w:r>
      <w:r w:rsidRPr="00EE2D34">
        <w:rPr>
          <w:lang w:eastAsia="zh-CN"/>
        </w:rPr>
        <w:t xml:space="preserve">(48), </w:t>
      </w:r>
      <w:r w:rsidR="00693A07">
        <w:rPr>
          <w:lang w:eastAsia="zh-CN"/>
        </w:rPr>
        <w:t>则</w:t>
      </w:r>
      <w:commentRangeEnd w:id="203"/>
      <w:r w:rsidR="00D504B7">
        <w:rPr>
          <w:rStyle w:val="af1"/>
          <w:rFonts w:ascii="Calibri" w:eastAsia="宋体" w:hAnsi="Calibri"/>
        </w:rPr>
        <w:commentReference w:id="203"/>
      </w:r>
    </w:p>
    <w:commentRangeStart w:id="204"/>
    <w:p w14:paraId="7E94046B" w14:textId="77777777" w:rsidR="00A53145" w:rsidRPr="00EE2D34" w:rsidRDefault="00A53145" w:rsidP="001B502F">
      <w:pPr>
        <w:pStyle w:val="14"/>
        <w:wordWrap w:val="0"/>
        <w:spacing w:beforeLines="90" w:before="216" w:afterLines="90" w:after="216"/>
        <w:jc w:val="right"/>
        <w:textAlignment w:val="center"/>
      </w:pPr>
      <w:r w:rsidRPr="00EE2D34">
        <w:object w:dxaOrig="4020" w:dyaOrig="660" w14:anchorId="46927A29">
          <v:shape id="_x0000_i1123" type="#_x0000_t75" style="width:201.4pt;height:31.9pt" o:ole="">
            <v:imagedata r:id="rId217" o:title=""/>
          </v:shape>
          <o:OLEObject Type="Embed" ProgID="Equation.DSMT4" ShapeID="_x0000_i1123" DrawAspect="Content" ObjectID="_1580396612" r:id="rId218"/>
        </w:object>
      </w:r>
      <w:r w:rsidRPr="00EE2D34">
        <w:rPr>
          <w:rFonts w:hint="eastAsia"/>
        </w:rPr>
        <w:t>。</w:t>
      </w:r>
      <w:commentRangeEnd w:id="204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04"/>
      </w:r>
      <w:r w:rsidR="001C0677">
        <w:rPr>
          <w:rFonts w:hint="eastAsia"/>
        </w:rPr>
        <w:tab/>
      </w:r>
      <w:r w:rsidR="001C0677">
        <w:rPr>
          <w:rFonts w:hint="eastAsia"/>
        </w:rPr>
        <w:tab/>
      </w:r>
      <w:r w:rsidR="001C0677">
        <w:rPr>
          <w:rFonts w:hint="eastAsia"/>
        </w:rPr>
        <w:tab/>
      </w:r>
      <w:r w:rsidR="001C0677">
        <w:rPr>
          <w:rFonts w:hint="eastAsia"/>
        </w:rPr>
        <w:tab/>
      </w:r>
      <w:r w:rsidR="001C0677">
        <w:rPr>
          <w:rFonts w:hint="eastAsia"/>
        </w:rPr>
        <w:tab/>
        <w:t xml:space="preserve">      </w:t>
      </w:r>
      <w:commentRangeStart w:id="205"/>
      <w:r w:rsidRPr="00EE2D34">
        <w:t>(60)</w:t>
      </w:r>
      <w:commentRangeEnd w:id="205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05"/>
      </w:r>
    </w:p>
    <w:p w14:paraId="0F7A8731" w14:textId="77777777" w:rsidR="005F0797" w:rsidRPr="00EE2D34" w:rsidRDefault="005F0797" w:rsidP="005F0797">
      <w:pPr>
        <w:ind w:firstLineChars="0" w:firstLine="0"/>
        <w:rPr>
          <w:lang w:eastAsia="zh-CN"/>
        </w:rPr>
      </w:pPr>
      <w:commentRangeStart w:id="206"/>
      <w:r w:rsidRPr="00EE2D34">
        <w:rPr>
          <w:lang w:eastAsia="zh-CN"/>
        </w:rPr>
        <w:t>将相关各式代入</w:t>
      </w:r>
      <w:r w:rsidRPr="00EE2D34">
        <w:rPr>
          <w:lang w:eastAsia="zh-CN"/>
        </w:rPr>
        <w:t>Lagrange</w:t>
      </w:r>
      <w:r w:rsidRPr="00EE2D34">
        <w:rPr>
          <w:lang w:eastAsia="zh-CN"/>
        </w:rPr>
        <w:t>方程</w:t>
      </w:r>
      <w:r w:rsidRPr="00EE2D34">
        <w:rPr>
          <w:lang w:eastAsia="zh-CN"/>
        </w:rPr>
        <w:t xml:space="preserve">, </w:t>
      </w:r>
      <w:r w:rsidRPr="00EE2D34">
        <w:rPr>
          <w:lang w:eastAsia="zh-CN"/>
        </w:rPr>
        <w:t>可得</w:t>
      </w:r>
      <w:commentRangeEnd w:id="206"/>
      <w:r w:rsidR="00D504B7">
        <w:rPr>
          <w:rStyle w:val="af1"/>
          <w:rFonts w:ascii="Calibri" w:eastAsia="宋体" w:hAnsi="Calibri"/>
        </w:rPr>
        <w:commentReference w:id="206"/>
      </w:r>
    </w:p>
    <w:commentRangeStart w:id="207"/>
    <w:p w14:paraId="6AA12243" w14:textId="77777777" w:rsidR="00084F02" w:rsidRPr="00A53145" w:rsidRDefault="00D65BD3" w:rsidP="001B502F">
      <w:pPr>
        <w:pStyle w:val="14"/>
        <w:spacing w:beforeLines="80" w:before="192" w:afterLines="80" w:after="192"/>
        <w:jc w:val="right"/>
      </w:pPr>
      <w:r w:rsidRPr="00D65BD3">
        <w:rPr>
          <w:position w:val="-28"/>
        </w:rPr>
        <w:object w:dxaOrig="6000" w:dyaOrig="660" w14:anchorId="7C655DD8">
          <v:shape id="_x0000_i1124" type="#_x0000_t75" style="width:300.75pt;height:33.7pt" o:ole="">
            <v:imagedata r:id="rId219" o:title=""/>
          </v:shape>
          <o:OLEObject Type="Embed" ProgID="Equation.DSMT4" ShapeID="_x0000_i1124" DrawAspect="Content" ObjectID="_1580396613" r:id="rId220"/>
        </w:object>
      </w:r>
      <w:r w:rsidR="005F0797" w:rsidRPr="00EE2D34">
        <w:rPr>
          <w:rFonts w:hint="eastAsia"/>
        </w:rPr>
        <w:t>。</w:t>
      </w:r>
      <w:commentRangeEnd w:id="207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07"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commentRangeStart w:id="208"/>
      <w:r w:rsidR="005F0797" w:rsidRPr="00EE2D34">
        <w:t>(61)</w:t>
      </w:r>
      <w:commentRangeEnd w:id="208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08"/>
      </w:r>
    </w:p>
    <w:p w14:paraId="42AC5EC6" w14:textId="77777777" w:rsidR="00084F02" w:rsidRDefault="00084F02" w:rsidP="006F2BC3">
      <w:pPr>
        <w:ind w:firstLineChars="0" w:firstLine="0"/>
        <w:rPr>
          <w:lang w:eastAsia="zh-CN"/>
        </w:rPr>
        <w:sectPr w:rsidR="00084F02" w:rsidSect="00084F02">
          <w:type w:val="continuous"/>
          <w:pgSz w:w="11906" w:h="16838" w:code="9"/>
          <w:pgMar w:top="1758" w:right="1134" w:bottom="1701" w:left="1134" w:header="1191" w:footer="1247" w:gutter="0"/>
          <w:cols w:space="454"/>
          <w:docGrid w:linePitch="309"/>
        </w:sectPr>
      </w:pPr>
    </w:p>
    <w:p w14:paraId="69BCA420" w14:textId="77777777" w:rsidR="006F2BC3" w:rsidRPr="00EE2D34" w:rsidRDefault="006F2BC3" w:rsidP="006F2BC3">
      <w:pPr>
        <w:ind w:firstLineChars="0" w:firstLine="0"/>
        <w:rPr>
          <w:lang w:eastAsia="zh-CN"/>
        </w:rPr>
      </w:pPr>
      <w:commentRangeStart w:id="209"/>
      <w:r w:rsidRPr="00EE2D34">
        <w:rPr>
          <w:lang w:eastAsia="zh-CN"/>
        </w:rPr>
        <w:lastRenderedPageBreak/>
        <w:t>去掉积分号</w:t>
      </w:r>
      <w:r w:rsidRPr="00EE2D34">
        <w:rPr>
          <w:lang w:eastAsia="zh-CN"/>
        </w:rPr>
        <w:t xml:space="preserve">, </w:t>
      </w:r>
      <w:r w:rsidRPr="00EE2D34">
        <w:rPr>
          <w:lang w:eastAsia="zh-CN"/>
        </w:rPr>
        <w:t>可得弹性动力学方程</w:t>
      </w:r>
      <w:r w:rsidRPr="00EE2D34">
        <w:rPr>
          <w:rFonts w:hint="eastAsia"/>
          <w:lang w:eastAsia="zh-CN"/>
        </w:rPr>
        <w:t>：</w:t>
      </w:r>
      <w:commentRangeEnd w:id="209"/>
      <w:r w:rsidR="00D504B7">
        <w:rPr>
          <w:rStyle w:val="af1"/>
          <w:rFonts w:ascii="Calibri" w:eastAsia="宋体" w:hAnsi="Calibri"/>
        </w:rPr>
        <w:commentReference w:id="209"/>
      </w:r>
    </w:p>
    <w:p w14:paraId="04F1436F" w14:textId="77777777" w:rsidR="002E0A69" w:rsidRPr="006F2BC3" w:rsidRDefault="006F2BC3" w:rsidP="006F2BC3">
      <w:pPr>
        <w:pStyle w:val="14"/>
        <w:spacing w:before="120" w:after="120"/>
        <w:textAlignment w:val="center"/>
      </w:pPr>
      <w:r>
        <w:rPr>
          <w:rFonts w:hint="eastAsia"/>
        </w:rPr>
        <w:tab/>
      </w:r>
      <w:commentRangeStart w:id="210"/>
      <w:r w:rsidRPr="00EE2D34">
        <w:object w:dxaOrig="3320" w:dyaOrig="660" w14:anchorId="57CE2E57">
          <v:shape id="_x0000_i1125" type="#_x0000_t75" style="width:165.85pt;height:31.9pt" o:ole="">
            <v:imagedata r:id="rId221" o:title=""/>
          </v:shape>
          <o:OLEObject Type="Embed" ProgID="Equation.DSMT4" ShapeID="_x0000_i1125" DrawAspect="Content" ObjectID="_1580396614" r:id="rId222"/>
        </w:object>
      </w:r>
      <w:r w:rsidRPr="00EE2D34">
        <w:rPr>
          <w:rFonts w:hint="eastAsia"/>
        </w:rPr>
        <w:t>。</w:t>
      </w:r>
      <w:commentRangeEnd w:id="210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10"/>
      </w:r>
      <w:r>
        <w:rPr>
          <w:rFonts w:hint="eastAsia"/>
        </w:rPr>
        <w:tab/>
      </w:r>
      <w:commentRangeStart w:id="211"/>
      <w:r w:rsidRPr="00EE2D34">
        <w:t>(62)</w:t>
      </w:r>
      <w:commentRangeEnd w:id="211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11"/>
      </w:r>
    </w:p>
    <w:p w14:paraId="36B4AAB4" w14:textId="74075A10" w:rsidR="001A0915" w:rsidRPr="00EE2D34" w:rsidRDefault="001A0915" w:rsidP="001A0915">
      <w:pPr>
        <w:ind w:firstLineChars="0" w:firstLine="0"/>
        <w:rPr>
          <w:lang w:eastAsia="zh-CN"/>
        </w:rPr>
      </w:pPr>
      <w:commentRangeStart w:id="212"/>
      <w:r w:rsidRPr="00EE2D34">
        <w:rPr>
          <w:lang w:eastAsia="zh-CN"/>
        </w:rPr>
        <w:t>位移边界条件为式</w:t>
      </w:r>
      <w:r w:rsidRPr="00EE2D34">
        <w:rPr>
          <w:lang w:eastAsia="zh-CN"/>
        </w:rPr>
        <w:t xml:space="preserve">(47), </w:t>
      </w:r>
      <w:r w:rsidR="003D0CCD">
        <w:rPr>
          <w:lang w:eastAsia="zh-CN"/>
        </w:rPr>
        <w:t>XXXXXXXXXXXXXXXXXXXXXXXXXXXXXXXXXXXXXXXXXXXXXXXXXXXXX</w:t>
      </w:r>
      <w:r w:rsidRPr="00EE2D34">
        <w:rPr>
          <w:lang w:eastAsia="zh-CN"/>
        </w:rPr>
        <w:t>变导运算获得。</w:t>
      </w:r>
      <w:commentRangeEnd w:id="212"/>
      <w:r w:rsidR="00D504B7">
        <w:rPr>
          <w:rStyle w:val="af1"/>
          <w:rFonts w:ascii="Calibri" w:eastAsia="宋体" w:hAnsi="Calibri"/>
        </w:rPr>
        <w:commentReference w:id="212"/>
      </w:r>
    </w:p>
    <w:p w14:paraId="4C0589C4" w14:textId="77777777" w:rsidR="001A0915" w:rsidRPr="00841BE5" w:rsidRDefault="001A0915" w:rsidP="00617112">
      <w:pPr>
        <w:pStyle w:val="11"/>
        <w:spacing w:after="0"/>
        <w:outlineLvl w:val="0"/>
        <w:rPr>
          <w:rFonts w:eastAsia="宋体" w:hint="eastAsia"/>
          <w:spacing w:val="0"/>
          <w:sz w:val="21"/>
          <w:szCs w:val="22"/>
        </w:rPr>
      </w:pPr>
      <w:bookmarkStart w:id="213" w:name="_Toc411798378"/>
      <w:commentRangeStart w:id="214"/>
      <w:r w:rsidRPr="00EE2D34">
        <w:rPr>
          <w:b/>
        </w:rPr>
        <w:t>3</w:t>
      </w:r>
      <w:commentRangeEnd w:id="214"/>
      <w:r w:rsidR="00D504B7">
        <w:rPr>
          <w:rStyle w:val="af1"/>
          <w:rFonts w:ascii="Calibri" w:eastAsia="宋体" w:hAnsi="Calibri"/>
          <w:kern w:val="0"/>
          <w:lang w:eastAsia="en-US" w:bidi="en-US"/>
        </w:rPr>
        <w:commentReference w:id="214"/>
      </w:r>
      <w:r w:rsidRPr="00EE2D34">
        <w:rPr>
          <w:b/>
        </w:rPr>
        <w:t xml:space="preserve"> </w:t>
      </w:r>
      <w:bookmarkEnd w:id="213"/>
      <w:r w:rsidRPr="00EE2D34">
        <w:rPr>
          <w:rFonts w:hint="eastAsia"/>
          <w:b/>
        </w:rPr>
        <w:t xml:space="preserve"> </w:t>
      </w:r>
      <w:commentRangeStart w:id="215"/>
      <w:r w:rsidRPr="00EE2D34">
        <w:rPr>
          <w:b/>
        </w:rPr>
        <w:t>Lagrange</w:t>
      </w:r>
      <w:r w:rsidR="00693A07">
        <w:rPr>
          <w:rFonts w:asciiTheme="minorHAnsi" w:hAnsiTheme="minorHAnsi" w:hint="cs"/>
          <w:b/>
        </w:rPr>
        <w:t> </w:t>
      </w:r>
      <w:r w:rsidRPr="00EE2D34">
        <w:t>方程应用于非线性弹性动力学</w:t>
      </w:r>
      <w:bookmarkStart w:id="216" w:name="_Toc411798379"/>
      <w:commentRangeEnd w:id="215"/>
      <w:r w:rsidR="00D504B7">
        <w:rPr>
          <w:rStyle w:val="af1"/>
          <w:rFonts w:ascii="Calibri" w:eastAsia="宋体" w:hAnsi="Calibri"/>
          <w:kern w:val="0"/>
          <w:lang w:eastAsia="en-US" w:bidi="en-US"/>
        </w:rPr>
        <w:commentReference w:id="215"/>
      </w:r>
    </w:p>
    <w:p w14:paraId="0B82FDE5" w14:textId="77777777" w:rsidR="001A0915" w:rsidRPr="00EE2D34" w:rsidRDefault="001A0915" w:rsidP="00617112">
      <w:pPr>
        <w:pStyle w:val="12"/>
        <w:outlineLvl w:val="0"/>
        <w:rPr>
          <w:rFonts w:hint="eastAsia"/>
        </w:rPr>
      </w:pPr>
      <w:commentRangeStart w:id="217"/>
      <w:r w:rsidRPr="00EE2D34">
        <w:rPr>
          <w:b/>
        </w:rPr>
        <w:t>3.1</w:t>
      </w:r>
      <w:commentRangeEnd w:id="217"/>
      <w:r w:rsidR="00D504B7">
        <w:rPr>
          <w:rStyle w:val="af1"/>
          <w:rFonts w:ascii="Calibri" w:eastAsia="宋体" w:hAnsi="Calibri"/>
          <w:kern w:val="0"/>
          <w:lang w:eastAsia="en-US" w:bidi="en-US"/>
        </w:rPr>
        <w:commentReference w:id="217"/>
      </w:r>
      <w:r w:rsidRPr="00EE2D34">
        <w:rPr>
          <w:b/>
        </w:rPr>
        <w:t xml:space="preserve"> </w:t>
      </w:r>
      <w:r w:rsidRPr="00EE2D34">
        <w:rPr>
          <w:rFonts w:hint="eastAsia"/>
          <w:b/>
        </w:rPr>
        <w:t xml:space="preserve"> </w:t>
      </w:r>
      <w:commentRangeStart w:id="218"/>
      <w:r w:rsidRPr="00EE2D34">
        <w:t>一类变量</w:t>
      </w:r>
      <w:r w:rsidR="00693A07">
        <w:rPr>
          <w:rFonts w:asciiTheme="minorHAnsi" w:hAnsiTheme="minorHAnsi" w:hint="cs"/>
          <w:b/>
        </w:rPr>
        <w:t> </w:t>
      </w:r>
      <w:r w:rsidRPr="00EE2D34">
        <w:rPr>
          <w:b/>
        </w:rPr>
        <w:t>Lagrange</w:t>
      </w:r>
      <w:r w:rsidR="00693A07">
        <w:rPr>
          <w:rFonts w:asciiTheme="minorHAnsi" w:hAnsiTheme="minorHAnsi" w:hint="cs"/>
          <w:b/>
        </w:rPr>
        <w:t> </w:t>
      </w:r>
      <w:r w:rsidRPr="00EE2D34">
        <w:t>方程应用于非线性弹性动力学</w:t>
      </w:r>
      <w:bookmarkEnd w:id="216"/>
      <w:commentRangeEnd w:id="218"/>
      <w:r w:rsidR="00D504B7">
        <w:rPr>
          <w:rStyle w:val="af1"/>
          <w:rFonts w:ascii="Calibri" w:eastAsia="宋体" w:hAnsi="Calibri"/>
          <w:kern w:val="0"/>
          <w:lang w:eastAsia="en-US" w:bidi="en-US"/>
        </w:rPr>
        <w:commentReference w:id="218"/>
      </w:r>
    </w:p>
    <w:p w14:paraId="3B52FDED" w14:textId="77777777" w:rsidR="001A0915" w:rsidRPr="00EE2D34" w:rsidRDefault="001A0915" w:rsidP="001A0915">
      <w:pPr>
        <w:ind w:firstLine="408"/>
        <w:rPr>
          <w:lang w:eastAsia="zh-CN"/>
        </w:rPr>
      </w:pPr>
      <w:commentRangeStart w:id="219"/>
      <w:r w:rsidRPr="00EE2D34">
        <w:rPr>
          <w:lang w:eastAsia="zh-CN"/>
        </w:rPr>
        <w:t>非线性弹性动力学的动能表示为</w:t>
      </w:r>
      <w:commentRangeEnd w:id="219"/>
      <w:r w:rsidR="00D504B7">
        <w:rPr>
          <w:rStyle w:val="af1"/>
          <w:rFonts w:ascii="Calibri" w:eastAsia="宋体" w:hAnsi="Calibri"/>
        </w:rPr>
        <w:commentReference w:id="219"/>
      </w:r>
    </w:p>
    <w:p w14:paraId="79E44EBA" w14:textId="77777777" w:rsidR="00380774" w:rsidRPr="00EE2D34" w:rsidRDefault="00380774" w:rsidP="001B502F">
      <w:pPr>
        <w:pStyle w:val="14"/>
        <w:spacing w:beforeLines="0" w:afterLines="70" w:after="168"/>
        <w:ind w:left="414"/>
        <w:rPr>
          <w:position w:val="-62"/>
        </w:rPr>
      </w:pPr>
      <w:r>
        <w:rPr>
          <w:rFonts w:hint="eastAsia"/>
        </w:rPr>
        <w:tab/>
      </w:r>
      <w:commentRangeStart w:id="220"/>
      <w:r w:rsidRPr="00EE2D34">
        <w:rPr>
          <w:position w:val="-30"/>
        </w:rPr>
        <w:object w:dxaOrig="1579" w:dyaOrig="639" w14:anchorId="1BD497A6">
          <v:shape id="_x0000_i1126" type="#_x0000_t75" style="width:78.4pt;height:31.9pt" o:ole="">
            <v:imagedata r:id="rId223" o:title=""/>
          </v:shape>
          <o:OLEObject Type="Embed" ProgID="Equation.DSMT4" ShapeID="_x0000_i1126" DrawAspect="Content" ObjectID="_1580396615" r:id="rId224"/>
        </w:object>
      </w:r>
      <w:r w:rsidR="00693A07">
        <w:rPr>
          <w:rFonts w:hint="eastAsia"/>
        </w:rPr>
        <w:t>,</w:t>
      </w:r>
      <w:commentRangeEnd w:id="220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20"/>
      </w:r>
      <w:r w:rsidR="007F68D6">
        <w:rPr>
          <w:rFonts w:hint="eastAsia"/>
        </w:rPr>
        <w:tab/>
      </w:r>
      <w:commentRangeStart w:id="221"/>
      <w:r w:rsidRPr="00EE2D34">
        <w:t>(63)</w:t>
      </w:r>
      <w:commentRangeEnd w:id="221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21"/>
      </w:r>
    </w:p>
    <w:p w14:paraId="46AD2969" w14:textId="77777777" w:rsidR="002E0A69" w:rsidRPr="001A0915" w:rsidRDefault="006216F1" w:rsidP="00693A07">
      <w:pPr>
        <w:ind w:firstLineChars="0" w:firstLine="0"/>
        <w:rPr>
          <w:lang w:eastAsia="zh-CN"/>
        </w:rPr>
      </w:pPr>
      <w:commentRangeStart w:id="222"/>
      <w:r w:rsidRPr="00EE2D34">
        <w:rPr>
          <w:lang w:eastAsia="zh-CN"/>
        </w:rPr>
        <w:t>非线性弹性动力学的势能表示为</w:t>
      </w:r>
      <w:commentRangeEnd w:id="222"/>
      <w:r w:rsidR="00D504B7">
        <w:rPr>
          <w:rStyle w:val="af1"/>
          <w:rFonts w:ascii="Calibri" w:eastAsia="宋体" w:hAnsi="Calibri"/>
        </w:rPr>
        <w:commentReference w:id="222"/>
      </w:r>
    </w:p>
    <w:commentRangeStart w:id="223"/>
    <w:p w14:paraId="7C1A7416" w14:textId="77777777" w:rsidR="002E0A69" w:rsidRDefault="00303F0B" w:rsidP="001B502F">
      <w:pPr>
        <w:pStyle w:val="14"/>
        <w:spacing w:beforeLines="90" w:before="216" w:afterLines="80" w:after="192"/>
      </w:pPr>
      <w:r w:rsidRPr="00BE0848">
        <w:rPr>
          <w:position w:val="-106"/>
        </w:rPr>
        <w:object w:dxaOrig="4180" w:dyaOrig="1880" w14:anchorId="45CA7F31">
          <v:shape id="_x0000_i1127" type="#_x0000_t75" style="width:207.8pt;height:93.85pt" o:ole="">
            <v:imagedata r:id="rId225" o:title=""/>
          </v:shape>
          <o:OLEObject Type="Embed" ProgID="Equation.DSMT4" ShapeID="_x0000_i1127" DrawAspect="Content" ObjectID="_1580396616" r:id="rId226"/>
        </w:object>
      </w:r>
      <w:commentRangeEnd w:id="223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23"/>
      </w:r>
      <w:r>
        <w:rPr>
          <w:rFonts w:hint="eastAsia"/>
        </w:rPr>
        <w:tab/>
      </w:r>
      <w:commentRangeStart w:id="224"/>
      <w:r w:rsidR="00DB7D43" w:rsidRPr="0085015E">
        <w:rPr>
          <w:position w:val="-76"/>
        </w:rPr>
        <w:t>(64)</w:t>
      </w:r>
      <w:commentRangeEnd w:id="224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24"/>
      </w:r>
    </w:p>
    <w:p w14:paraId="1DE4731E" w14:textId="77777777" w:rsidR="002E0A69" w:rsidRPr="00693A07" w:rsidRDefault="0008324D" w:rsidP="0008324D">
      <w:pPr>
        <w:ind w:firstLineChars="0" w:firstLine="0"/>
        <w:rPr>
          <w:spacing w:val="0"/>
          <w:lang w:eastAsia="zh-CN"/>
        </w:rPr>
      </w:pPr>
      <w:commentRangeStart w:id="225"/>
      <w:r w:rsidRPr="00FB73BA">
        <w:rPr>
          <w:spacing w:val="-8"/>
          <w:lang w:eastAsia="zh-CN"/>
        </w:rPr>
        <w:t>其中</w:t>
      </w:r>
      <w:r w:rsidRPr="00FB73BA">
        <w:rPr>
          <w:spacing w:val="-8"/>
          <w:lang w:eastAsia="zh-CN"/>
        </w:rPr>
        <w:t>,</w:t>
      </w:r>
      <w:r w:rsidR="00FB73BA" w:rsidRPr="00FB73BA">
        <w:rPr>
          <w:rFonts w:hint="eastAsia"/>
          <w:spacing w:val="-8"/>
          <w:sz w:val="6"/>
          <w:lang w:eastAsia="zh-CN"/>
        </w:rPr>
        <w:t xml:space="preserve"> </w:t>
      </w:r>
      <w:r w:rsidR="00693A07" w:rsidRPr="00693A07">
        <w:rPr>
          <w:spacing w:val="-4"/>
          <w:position w:val="-30"/>
        </w:rPr>
        <w:object w:dxaOrig="3379" w:dyaOrig="639" w14:anchorId="047E4402">
          <v:shape id="_x0000_i1128" type="#_x0000_t75" style="width:168.6pt;height:31.9pt" o:ole="">
            <v:imagedata r:id="rId227" o:title=""/>
          </v:shape>
          <o:OLEObject Type="Embed" ProgID="Equation.DSMT4" ShapeID="_x0000_i1128" DrawAspect="Content" ObjectID="_1580396617" r:id="rId228"/>
        </w:object>
      </w:r>
      <w:r w:rsidRPr="00FB73BA">
        <w:rPr>
          <w:spacing w:val="-4"/>
          <w:lang w:eastAsia="zh-CN"/>
        </w:rPr>
        <w:t>为弹性体的应变能</w:t>
      </w:r>
      <w:r w:rsidRPr="00FB73BA">
        <w:rPr>
          <w:spacing w:val="-4"/>
          <w:lang w:eastAsia="zh-CN"/>
        </w:rPr>
        <w:t>;</w:t>
      </w:r>
      <w:r w:rsidR="00327E55">
        <w:rPr>
          <w:rFonts w:hint="eastAsia"/>
          <w:spacing w:val="-4"/>
          <w:lang w:eastAsia="zh-CN"/>
        </w:rPr>
        <w:t xml:space="preserve"> </w:t>
      </w:r>
      <w:r w:rsidRPr="00693A07">
        <w:rPr>
          <w:spacing w:val="0"/>
          <w:position w:val="-34"/>
        </w:rPr>
        <w:object w:dxaOrig="2500" w:dyaOrig="620" w14:anchorId="7B03C5F5">
          <v:shape id="_x0000_i1129" type="#_x0000_t75" style="width:125.75pt;height:31.9pt" o:ole="">
            <v:imagedata r:id="rId229" o:title=""/>
          </v:shape>
          <o:OLEObject Type="Embed" ProgID="Equation.DSMT4" ShapeID="_x0000_i1129" DrawAspect="Content" ObjectID="_1580396618" r:id="rId230"/>
        </w:object>
      </w:r>
      <w:r w:rsidRPr="00FB73BA">
        <w:rPr>
          <w:spacing w:val="-4"/>
          <w:lang w:eastAsia="zh-CN"/>
        </w:rPr>
        <w:t>为外力势能。</w:t>
      </w:r>
    </w:p>
    <w:p w14:paraId="60211AF1" w14:textId="77777777" w:rsidR="002E0A69" w:rsidRDefault="00730DC0" w:rsidP="00730DC0">
      <w:pPr>
        <w:ind w:firstLine="408"/>
        <w:rPr>
          <w:lang w:eastAsia="zh-CN"/>
        </w:rPr>
      </w:pPr>
      <w:r w:rsidRPr="00EE2D34">
        <w:rPr>
          <w:lang w:eastAsia="zh-CN"/>
        </w:rPr>
        <w:t>位移边界条件为</w:t>
      </w:r>
      <w:commentRangeEnd w:id="225"/>
      <w:r w:rsidR="00D504B7">
        <w:rPr>
          <w:rStyle w:val="af1"/>
          <w:rFonts w:ascii="Calibri" w:eastAsia="宋体" w:hAnsi="Calibri"/>
        </w:rPr>
        <w:commentReference w:id="225"/>
      </w:r>
    </w:p>
    <w:p w14:paraId="71136F9B" w14:textId="77777777" w:rsidR="002E0A69" w:rsidRPr="0008324D" w:rsidRDefault="00730DC0" w:rsidP="001B502F">
      <w:pPr>
        <w:pStyle w:val="14"/>
        <w:spacing w:beforeLines="40" w:before="96" w:afterLines="40" w:after="96"/>
      </w:pPr>
      <w:r>
        <w:rPr>
          <w:rFonts w:hint="eastAsia"/>
        </w:rPr>
        <w:tab/>
      </w:r>
      <w:commentRangeStart w:id="226"/>
      <w:r w:rsidR="006046D1" w:rsidRPr="00EE2D34">
        <w:rPr>
          <w:position w:val="-6"/>
        </w:rPr>
        <w:object w:dxaOrig="780" w:dyaOrig="240" w14:anchorId="5ACE41E9">
          <v:shape id="_x0000_i1130" type="#_x0000_t75" style="width:38.3pt;height:12.75pt" o:ole="">
            <v:imagedata r:id="rId231" o:title=""/>
          </v:shape>
          <o:OLEObject Type="Embed" ProgID="Equation.DSMT4" ShapeID="_x0000_i1130" DrawAspect="Content" ObjectID="_1580396619" r:id="rId232"/>
        </w:object>
      </w:r>
      <w:r w:rsidRPr="00EE2D34">
        <w:rPr>
          <w:rFonts w:hint="eastAsia"/>
        </w:rPr>
        <w:t>。</w:t>
      </w:r>
      <w:commentRangeEnd w:id="226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26"/>
      </w:r>
      <w:r>
        <w:rPr>
          <w:rFonts w:hint="eastAsia"/>
        </w:rPr>
        <w:tab/>
      </w:r>
      <w:commentRangeStart w:id="227"/>
      <w:r w:rsidRPr="00EE2D34">
        <w:t>(65)</w:t>
      </w:r>
      <w:commentRangeEnd w:id="227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27"/>
      </w:r>
    </w:p>
    <w:p w14:paraId="11AD8845" w14:textId="77777777" w:rsidR="002E0A69" w:rsidRDefault="00205DC8" w:rsidP="00205DC8">
      <w:pPr>
        <w:ind w:firstLine="408"/>
        <w:rPr>
          <w:lang w:eastAsia="zh-CN"/>
        </w:rPr>
      </w:pPr>
      <w:commentRangeStart w:id="228"/>
      <w:r w:rsidRPr="00EE2D34">
        <w:rPr>
          <w:lang w:eastAsia="zh-CN"/>
        </w:rPr>
        <w:t>Lagrange</w:t>
      </w:r>
      <w:r w:rsidRPr="00EE2D34">
        <w:rPr>
          <w:lang w:eastAsia="zh-CN"/>
        </w:rPr>
        <w:t>方程表示为</w:t>
      </w:r>
      <w:commentRangeEnd w:id="228"/>
      <w:r w:rsidR="00D504B7">
        <w:rPr>
          <w:rStyle w:val="af1"/>
          <w:rFonts w:ascii="Calibri" w:eastAsia="宋体" w:hAnsi="Calibri"/>
        </w:rPr>
        <w:commentReference w:id="228"/>
      </w:r>
    </w:p>
    <w:p w14:paraId="49517564" w14:textId="77777777" w:rsidR="002E0A69" w:rsidRDefault="00205DC8" w:rsidP="001B502F">
      <w:pPr>
        <w:pStyle w:val="14"/>
        <w:spacing w:beforeLines="70" w:before="168" w:after="120"/>
        <w:ind w:left="414"/>
      </w:pPr>
      <w:r>
        <w:rPr>
          <w:rFonts w:hint="eastAsia"/>
        </w:rPr>
        <w:lastRenderedPageBreak/>
        <w:tab/>
      </w:r>
      <w:commentRangeStart w:id="229"/>
      <w:r w:rsidRPr="00EE2D34">
        <w:rPr>
          <w:position w:val="-22"/>
        </w:rPr>
        <w:object w:dxaOrig="1800" w:dyaOrig="560" w14:anchorId="35C375DD">
          <v:shape id="_x0000_i1131" type="#_x0000_t75" style="width:89.3pt;height:29.15pt" o:ole="">
            <v:imagedata r:id="rId233" o:title=""/>
          </v:shape>
          <o:OLEObject Type="Embed" ProgID="Equation.DSMT4" ShapeID="_x0000_i1131" DrawAspect="Content" ObjectID="_1580396620" r:id="rId234"/>
        </w:object>
      </w:r>
      <w:r w:rsidRPr="00EE2D34">
        <w:rPr>
          <w:rFonts w:hint="eastAsia"/>
        </w:rPr>
        <w:t>。</w:t>
      </w:r>
      <w:commentRangeEnd w:id="229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29"/>
      </w:r>
      <w:r w:rsidR="00924A7A">
        <w:rPr>
          <w:rFonts w:hint="eastAsia"/>
        </w:rPr>
        <w:tab/>
      </w:r>
      <w:commentRangeStart w:id="230"/>
      <w:r w:rsidRPr="00EE2D34">
        <w:t>(66)</w:t>
      </w:r>
      <w:commentRangeEnd w:id="230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30"/>
      </w:r>
    </w:p>
    <w:p w14:paraId="55114B41" w14:textId="77777777" w:rsidR="002E0A69" w:rsidRDefault="009E7513" w:rsidP="00924A7A">
      <w:pPr>
        <w:ind w:firstLineChars="0" w:firstLine="0"/>
        <w:rPr>
          <w:lang w:eastAsia="zh-CN"/>
        </w:rPr>
      </w:pPr>
      <w:commentRangeStart w:id="231"/>
      <w:r w:rsidRPr="00EE2D34">
        <w:rPr>
          <w:lang w:eastAsia="zh-CN"/>
        </w:rPr>
        <w:t>推导计算</w:t>
      </w:r>
      <w:r w:rsidRPr="00EE2D34">
        <w:rPr>
          <w:lang w:eastAsia="zh-CN"/>
        </w:rPr>
        <w:t>Lagrange</w:t>
      </w:r>
      <w:r w:rsidRPr="00EE2D34">
        <w:rPr>
          <w:lang w:eastAsia="zh-CN"/>
        </w:rPr>
        <w:t>方程中的各项</w:t>
      </w:r>
      <w:r w:rsidRPr="00EE2D34">
        <w:rPr>
          <w:lang w:eastAsia="zh-CN"/>
        </w:rPr>
        <w:t>:</w:t>
      </w:r>
      <w:commentRangeEnd w:id="231"/>
      <w:r w:rsidR="00D504B7">
        <w:rPr>
          <w:rStyle w:val="af1"/>
          <w:rFonts w:ascii="Calibri" w:eastAsia="宋体" w:hAnsi="Calibri"/>
        </w:rPr>
        <w:commentReference w:id="231"/>
      </w:r>
    </w:p>
    <w:p w14:paraId="1380D2DC" w14:textId="77777777" w:rsidR="00D02342" w:rsidRPr="00EE2D34" w:rsidRDefault="00D02342" w:rsidP="001B502F">
      <w:pPr>
        <w:pStyle w:val="14"/>
        <w:spacing w:beforeLines="100" w:before="240" w:after="120"/>
      </w:pPr>
      <w:r>
        <w:rPr>
          <w:rFonts w:hint="eastAsia"/>
        </w:rPr>
        <w:tab/>
      </w:r>
      <w:commentRangeStart w:id="232"/>
      <w:r w:rsidRPr="00EE2D34">
        <w:rPr>
          <w:position w:val="-22"/>
        </w:rPr>
        <w:object w:dxaOrig="340" w:dyaOrig="560" w14:anchorId="268D808B">
          <v:shape id="_x0000_i1132" type="#_x0000_t75" style="width:17.3pt;height:29.15pt" o:ole="">
            <v:imagedata r:id="rId235" o:title=""/>
          </v:shape>
          <o:OLEObject Type="Embed" ProgID="Equation.DSMT4" ShapeID="_x0000_i1132" DrawAspect="Content" ObjectID="_1580396621" r:id="rId236"/>
        </w:object>
      </w:r>
      <w:r w:rsidRPr="00EE2D34">
        <w:t>=0</w:t>
      </w:r>
      <w:r w:rsidR="00924A7A">
        <w:t> </w:t>
      </w:r>
      <w:r w:rsidRPr="00EE2D34">
        <w:rPr>
          <w:rFonts w:hint="eastAsia"/>
        </w:rPr>
        <w:t>,</w:t>
      </w:r>
      <w:commentRangeEnd w:id="232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32"/>
      </w:r>
      <w:r>
        <w:rPr>
          <w:rFonts w:hint="eastAsia"/>
        </w:rPr>
        <w:tab/>
      </w:r>
      <w:commentRangeStart w:id="233"/>
      <w:r w:rsidRPr="00EE2D34">
        <w:t>(67)</w:t>
      </w:r>
      <w:commentRangeEnd w:id="233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33"/>
      </w:r>
    </w:p>
    <w:p w14:paraId="5025F805" w14:textId="77777777" w:rsidR="002E0A69" w:rsidRDefault="00D02342" w:rsidP="001B502F">
      <w:pPr>
        <w:pStyle w:val="14"/>
        <w:spacing w:beforeLines="80" w:before="192" w:afterLines="100" w:after="240"/>
      </w:pPr>
      <w:r>
        <w:rPr>
          <w:rFonts w:hint="eastAsia"/>
        </w:rPr>
        <w:lastRenderedPageBreak/>
        <w:tab/>
      </w:r>
      <w:commentRangeStart w:id="234"/>
      <w:r w:rsidR="00924A7A" w:rsidRPr="00EE2D34">
        <w:rPr>
          <w:position w:val="-30"/>
        </w:rPr>
        <w:object w:dxaOrig="3360" w:dyaOrig="639" w14:anchorId="1D89257F">
          <v:shape id="_x0000_i1133" type="#_x0000_t75" style="width:167.7pt;height:31.9pt" o:ole="">
            <v:imagedata r:id="rId237" o:title=""/>
          </v:shape>
          <o:OLEObject Type="Embed" ProgID="Equation.DSMT4" ShapeID="_x0000_i1133" DrawAspect="Content" ObjectID="_1580396622" r:id="rId238"/>
        </w:object>
      </w:r>
      <w:r w:rsidRPr="00EE2D34">
        <w:rPr>
          <w:rFonts w:hint="eastAsia"/>
        </w:rPr>
        <w:t>。</w:t>
      </w:r>
      <w:commentRangeEnd w:id="234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34"/>
      </w:r>
      <w:r>
        <w:rPr>
          <w:rFonts w:hint="eastAsia"/>
        </w:rPr>
        <w:tab/>
      </w:r>
      <w:commentRangeStart w:id="235"/>
      <w:r w:rsidRPr="00EE2D34">
        <w:t>(68)</w:t>
      </w:r>
      <w:commentRangeEnd w:id="235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35"/>
      </w:r>
    </w:p>
    <w:p w14:paraId="5BA8B733" w14:textId="77777777" w:rsidR="00851C29" w:rsidRDefault="00851C29" w:rsidP="00851C29">
      <w:pPr>
        <w:ind w:firstLine="408"/>
        <w:rPr>
          <w:lang w:eastAsia="zh-CN"/>
        </w:rPr>
      </w:pPr>
      <w:commentRangeStart w:id="236"/>
      <w:r w:rsidRPr="00EE2D34">
        <w:rPr>
          <w:lang w:eastAsia="zh-CN"/>
        </w:rPr>
        <w:t>势能变导项的推导</w:t>
      </w:r>
      <w:r w:rsidRPr="00EE2D34">
        <w:rPr>
          <w:rFonts w:hint="eastAsia"/>
          <w:lang w:eastAsia="zh-CN"/>
        </w:rPr>
        <w:t>比</w:t>
      </w:r>
      <w:r w:rsidRPr="00EE2D34">
        <w:rPr>
          <w:lang w:eastAsia="zh-CN"/>
        </w:rPr>
        <w:t>较复杂</w:t>
      </w:r>
      <w:r w:rsidRPr="00EE2D34">
        <w:rPr>
          <w:lang w:eastAsia="zh-CN"/>
        </w:rPr>
        <w:t xml:space="preserve">: </w:t>
      </w:r>
      <w:commentRangeEnd w:id="236"/>
      <w:r w:rsidR="00D504B7">
        <w:rPr>
          <w:rStyle w:val="af1"/>
          <w:rFonts w:ascii="Calibri" w:eastAsia="宋体" w:hAnsi="Calibri"/>
        </w:rPr>
        <w:commentReference w:id="236"/>
      </w:r>
    </w:p>
    <w:p w14:paraId="72890221" w14:textId="77777777" w:rsidR="00EC1DEA" w:rsidRDefault="00EC1DEA" w:rsidP="00851C29">
      <w:pPr>
        <w:ind w:firstLine="408"/>
        <w:rPr>
          <w:lang w:eastAsia="zh-CN"/>
        </w:rPr>
        <w:sectPr w:rsidR="00EC1DEA" w:rsidSect="00146CBF">
          <w:type w:val="continuous"/>
          <w:pgSz w:w="11906" w:h="16838" w:code="9"/>
          <w:pgMar w:top="1758" w:right="1134" w:bottom="1701" w:left="1134" w:header="1191" w:footer="1247" w:gutter="0"/>
          <w:cols w:num="2" w:space="454"/>
          <w:docGrid w:linePitch="309"/>
        </w:sectPr>
      </w:pPr>
    </w:p>
    <w:p w14:paraId="0D23ADB1" w14:textId="77777777" w:rsidR="00EC1DEA" w:rsidRPr="00851C29" w:rsidRDefault="00EC1DEA" w:rsidP="001B502F">
      <w:pPr>
        <w:pStyle w:val="14"/>
        <w:spacing w:beforeLines="130" w:before="312" w:after="120"/>
        <w:jc w:val="right"/>
      </w:pPr>
      <w:r>
        <w:rPr>
          <w:rFonts w:hint="eastAsia"/>
        </w:rPr>
        <w:lastRenderedPageBreak/>
        <w:tab/>
      </w:r>
      <w:r>
        <w:rPr>
          <w:rFonts w:hint="eastAsia"/>
        </w:rPr>
        <w:tab/>
      </w:r>
      <w:commentRangeStart w:id="237"/>
      <w:r w:rsidRPr="00EC1DEA">
        <w:object w:dxaOrig="5720" w:dyaOrig="780" w14:anchorId="31703A2D">
          <v:shape id="_x0000_i1134" type="#_x0000_t75" style="width:285.25pt;height:39.2pt" o:ole="">
            <v:imagedata r:id="rId239" o:title=""/>
          </v:shape>
          <o:OLEObject Type="Embed" ProgID="Equation.DSMT4" ShapeID="_x0000_i1134" DrawAspect="Content" ObjectID="_1580396623" r:id="rId240"/>
        </w:object>
      </w:r>
      <w:r w:rsidR="00C356B9">
        <w:rPr>
          <w:rFonts w:hint="eastAsia"/>
        </w:rPr>
        <w:tab/>
      </w:r>
      <w:commentRangeEnd w:id="237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37"/>
      </w:r>
      <w:r w:rsidR="00C356B9">
        <w:rPr>
          <w:rFonts w:hint="eastAsia"/>
        </w:rPr>
        <w:tab/>
        <w:t xml:space="preserve">    </w:t>
      </w:r>
      <w:r w:rsidRPr="006046D1">
        <w:rPr>
          <w:rFonts w:hint="eastAsia"/>
          <w:position w:val="34"/>
        </w:rPr>
        <w:tab/>
      </w:r>
      <w:commentRangeStart w:id="238"/>
      <w:r w:rsidRPr="006046D1">
        <w:rPr>
          <w:position w:val="34"/>
        </w:rPr>
        <w:t>(69)</w:t>
      </w:r>
      <w:commentRangeEnd w:id="238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38"/>
      </w:r>
    </w:p>
    <w:p w14:paraId="2CCB22F6" w14:textId="77777777" w:rsidR="00EC1DEA" w:rsidRDefault="00EC1DEA" w:rsidP="001B502F">
      <w:pPr>
        <w:pStyle w:val="14"/>
        <w:wordWrap w:val="0"/>
        <w:spacing w:beforeLines="70" w:before="168" w:after="120"/>
        <w:jc w:val="right"/>
      </w:pPr>
      <w:r>
        <w:rPr>
          <w:rFonts w:hint="eastAsia"/>
        </w:rPr>
        <w:tab/>
      </w:r>
      <w:r>
        <w:rPr>
          <w:rFonts w:hint="eastAsia"/>
        </w:rPr>
        <w:tab/>
      </w:r>
      <w:commentRangeStart w:id="239"/>
      <w:r w:rsidRPr="00EC1DEA">
        <w:rPr>
          <w:position w:val="-34"/>
        </w:rPr>
        <w:object w:dxaOrig="5120" w:dyaOrig="700" w14:anchorId="39749D4D">
          <v:shape id="_x0000_i1135" type="#_x0000_t75" style="width:257.9pt;height:35.55pt" o:ole="">
            <v:imagedata r:id="rId241" o:title=""/>
          </v:shape>
          <o:OLEObject Type="Embed" ProgID="Equation.DSMT4" ShapeID="_x0000_i1135" DrawAspect="Content" ObjectID="_1580396624" r:id="rId242"/>
        </w:object>
      </w:r>
      <w:r>
        <w:rPr>
          <w:rFonts w:hint="eastAsia"/>
        </w:rPr>
        <w:tab/>
      </w:r>
      <w:commentRangeEnd w:id="239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39"/>
      </w:r>
      <w:r w:rsidR="00C356B9">
        <w:rPr>
          <w:rFonts w:hint="eastAsia"/>
        </w:rPr>
        <w:t xml:space="preserve">                 </w:t>
      </w:r>
      <w:commentRangeStart w:id="240"/>
      <w:r w:rsidRPr="00EE2D34">
        <w:t>(70)</w:t>
      </w:r>
      <w:commentRangeEnd w:id="240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40"/>
      </w:r>
    </w:p>
    <w:p w14:paraId="08091209" w14:textId="77777777" w:rsidR="00EC1DEA" w:rsidRPr="00EE2D34" w:rsidRDefault="00EC1DEA" w:rsidP="00EC1DEA">
      <w:pPr>
        <w:ind w:firstLineChars="0" w:firstLine="0"/>
        <w:rPr>
          <w:lang w:eastAsia="zh-CN"/>
        </w:rPr>
      </w:pPr>
      <w:commentRangeStart w:id="241"/>
      <w:r w:rsidRPr="00EE2D34">
        <w:rPr>
          <w:lang w:eastAsia="zh-CN"/>
        </w:rPr>
        <w:t>由于</w:t>
      </w:r>
      <w:commentRangeEnd w:id="241"/>
      <w:r w:rsidR="00056546">
        <w:rPr>
          <w:rStyle w:val="af1"/>
          <w:rFonts w:ascii="Calibri" w:eastAsia="宋体" w:hAnsi="Calibri"/>
        </w:rPr>
        <w:commentReference w:id="241"/>
      </w:r>
    </w:p>
    <w:commentRangeStart w:id="242"/>
    <w:p w14:paraId="5F058E80" w14:textId="77777777" w:rsidR="00FA2070" w:rsidRPr="00EE2D34" w:rsidRDefault="00FA2070" w:rsidP="001B502F">
      <w:pPr>
        <w:pStyle w:val="14"/>
        <w:wordWrap w:val="0"/>
        <w:spacing w:before="120" w:afterLines="130" w:after="312"/>
        <w:jc w:val="right"/>
      </w:pPr>
      <w:r w:rsidRPr="00EE2D34">
        <w:rPr>
          <w:position w:val="-54"/>
        </w:rPr>
        <w:object w:dxaOrig="8020" w:dyaOrig="1180" w14:anchorId="49C35B5A">
          <v:shape id="_x0000_i1136" type="#_x0000_t75" style="width:400.1pt;height:59.25pt" o:ole="">
            <v:imagedata r:id="rId243" o:title=""/>
          </v:shape>
          <o:OLEObject Type="Embed" ProgID="Equation.DSMT4" ShapeID="_x0000_i1136" DrawAspect="Content" ObjectID="_1580396625" r:id="rId244"/>
        </w:object>
      </w:r>
      <w:r w:rsidRPr="00EE2D34">
        <w:rPr>
          <w:rFonts w:hint="eastAsia"/>
        </w:rPr>
        <w:t>,</w:t>
      </w:r>
      <w:commentRangeEnd w:id="242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42"/>
      </w:r>
      <w:r>
        <w:rPr>
          <w:rFonts w:hint="eastAsia"/>
        </w:rPr>
        <w:tab/>
        <w:t xml:space="preserve">   </w:t>
      </w:r>
      <w:commentRangeStart w:id="243"/>
      <w:r w:rsidRPr="00EE2D34">
        <w:t>(71)</w:t>
      </w:r>
      <w:commentRangeEnd w:id="243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43"/>
      </w:r>
    </w:p>
    <w:p w14:paraId="7338BD48" w14:textId="77777777" w:rsidR="00FA2070" w:rsidRPr="00EE2D34" w:rsidRDefault="00FA2070" w:rsidP="00FA2070">
      <w:pPr>
        <w:ind w:firstLineChars="0" w:firstLine="0"/>
        <w:rPr>
          <w:lang w:eastAsia="zh-CN"/>
        </w:rPr>
      </w:pPr>
      <w:commentRangeStart w:id="244"/>
      <w:r w:rsidRPr="00EE2D34">
        <w:rPr>
          <w:lang w:eastAsia="zh-CN"/>
        </w:rPr>
        <w:t>应用</w:t>
      </w:r>
      <w:r w:rsidRPr="00EE2D34">
        <w:rPr>
          <w:lang w:eastAsia="zh-CN"/>
        </w:rPr>
        <w:t>Green</w:t>
      </w:r>
      <w:r w:rsidRPr="00EE2D34">
        <w:rPr>
          <w:lang w:eastAsia="zh-CN"/>
        </w:rPr>
        <w:t>定理</w:t>
      </w:r>
      <w:r w:rsidRPr="00EE2D34">
        <w:rPr>
          <w:lang w:eastAsia="zh-CN"/>
        </w:rPr>
        <w:t xml:space="preserve">, </w:t>
      </w:r>
      <w:r w:rsidRPr="00EE2D34">
        <w:rPr>
          <w:lang w:eastAsia="zh-CN"/>
        </w:rPr>
        <w:t>并考虑到式</w:t>
      </w:r>
      <w:r w:rsidRPr="00EE2D34">
        <w:rPr>
          <w:lang w:eastAsia="zh-CN"/>
        </w:rPr>
        <w:t xml:space="preserve">(65), </w:t>
      </w:r>
      <w:r w:rsidRPr="00EE2D34">
        <w:rPr>
          <w:lang w:eastAsia="zh-CN"/>
        </w:rPr>
        <w:t>可得</w:t>
      </w:r>
      <w:commentRangeEnd w:id="244"/>
      <w:r w:rsidR="00D504B7">
        <w:rPr>
          <w:rStyle w:val="af1"/>
          <w:rFonts w:ascii="Calibri" w:eastAsia="宋体" w:hAnsi="Calibri"/>
        </w:rPr>
        <w:commentReference w:id="244"/>
      </w:r>
    </w:p>
    <w:commentRangeStart w:id="245"/>
    <w:p w14:paraId="62C26BDD" w14:textId="77777777" w:rsidR="00EC1DEA" w:rsidRDefault="00D0168A" w:rsidP="001B502F">
      <w:pPr>
        <w:pStyle w:val="14"/>
        <w:wordWrap w:val="0"/>
        <w:spacing w:beforeLines="130" w:before="312" w:afterLines="130" w:after="312"/>
        <w:jc w:val="right"/>
      </w:pPr>
      <w:r w:rsidRPr="009C16C0">
        <w:rPr>
          <w:position w:val="-112"/>
        </w:rPr>
        <w:object w:dxaOrig="8800" w:dyaOrig="2340" w14:anchorId="6694775E">
          <v:shape id="_x0000_i1137" type="#_x0000_t75" style="width:440.2pt;height:116.65pt" o:ole="">
            <v:imagedata r:id="rId245" o:title=""/>
          </v:shape>
          <o:OLEObject Type="Embed" ProgID="Equation.DSMT4" ShapeID="_x0000_i1137" DrawAspect="Content" ObjectID="_1580396626" r:id="rId246"/>
        </w:object>
      </w:r>
      <w:commentRangeEnd w:id="245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45"/>
      </w:r>
      <w:r w:rsidR="00230685">
        <w:rPr>
          <w:rFonts w:hint="eastAsia"/>
        </w:rPr>
        <w:tab/>
      </w:r>
      <w:r w:rsidR="009C16C0">
        <w:rPr>
          <w:rFonts w:hint="eastAsia"/>
        </w:rPr>
        <w:t xml:space="preserve"> </w:t>
      </w:r>
      <w:commentRangeStart w:id="246"/>
      <w:r w:rsidR="009C16C0">
        <w:rPr>
          <w:rFonts w:hint="eastAsia"/>
        </w:rPr>
        <w:t xml:space="preserve"> </w:t>
      </w:r>
      <w:r w:rsidR="00230685" w:rsidRPr="00436EEB">
        <w:rPr>
          <w:position w:val="-60"/>
        </w:rPr>
        <w:t>(72)</w:t>
      </w:r>
      <w:commentRangeEnd w:id="246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46"/>
      </w:r>
    </w:p>
    <w:p w14:paraId="57B0EF1A" w14:textId="77777777" w:rsidR="003D753A" w:rsidRDefault="003D753A" w:rsidP="003D753A">
      <w:pPr>
        <w:ind w:firstLineChars="0" w:firstLine="0"/>
        <w:rPr>
          <w:lang w:eastAsia="zh-CN"/>
        </w:rPr>
      </w:pPr>
      <w:commentRangeStart w:id="247"/>
      <w:r w:rsidRPr="00EE2D34">
        <w:rPr>
          <w:lang w:eastAsia="zh-CN"/>
        </w:rPr>
        <w:t>将式</w:t>
      </w:r>
      <w:r w:rsidRPr="00EE2D34">
        <w:rPr>
          <w:lang w:eastAsia="zh-CN"/>
        </w:rPr>
        <w:t>(71)</w:t>
      </w:r>
      <w:r w:rsidRPr="00EE2D34">
        <w:rPr>
          <w:lang w:eastAsia="zh-CN"/>
        </w:rPr>
        <w:t>和</w:t>
      </w:r>
      <w:r w:rsidRPr="00EE2D34">
        <w:rPr>
          <w:lang w:eastAsia="zh-CN"/>
        </w:rPr>
        <w:t>(72)</w:t>
      </w:r>
      <w:r w:rsidRPr="00EE2D34">
        <w:rPr>
          <w:lang w:eastAsia="zh-CN"/>
        </w:rPr>
        <w:t>代入式</w:t>
      </w:r>
      <w:r w:rsidRPr="00EE2D34">
        <w:rPr>
          <w:lang w:eastAsia="zh-CN"/>
        </w:rPr>
        <w:t xml:space="preserve">(70), </w:t>
      </w:r>
      <w:r w:rsidRPr="00EE2D34">
        <w:rPr>
          <w:lang w:eastAsia="zh-CN"/>
        </w:rPr>
        <w:t>则得</w:t>
      </w:r>
      <w:commentRangeEnd w:id="247"/>
      <w:r w:rsidR="00D504B7">
        <w:rPr>
          <w:rStyle w:val="af1"/>
          <w:rFonts w:ascii="Calibri" w:eastAsia="宋体" w:hAnsi="Calibri"/>
        </w:rPr>
        <w:commentReference w:id="247"/>
      </w:r>
    </w:p>
    <w:p w14:paraId="39D18EEA" w14:textId="77777777" w:rsidR="00EC1DEA" w:rsidRDefault="003D753A" w:rsidP="001B502F">
      <w:pPr>
        <w:pStyle w:val="14"/>
        <w:wordWrap w:val="0"/>
        <w:spacing w:beforeLines="100" w:before="240" w:afterLines="100" w:after="240"/>
        <w:jc w:val="right"/>
      </w:pPr>
      <w:r>
        <w:rPr>
          <w:rFonts w:hint="eastAsia"/>
        </w:rPr>
        <w:tab/>
      </w:r>
      <w:r>
        <w:rPr>
          <w:rFonts w:hint="eastAsia"/>
        </w:rPr>
        <w:tab/>
      </w:r>
      <w:commentRangeStart w:id="248"/>
      <w:r w:rsidR="00D0168A" w:rsidRPr="00EE2D34">
        <w:rPr>
          <w:position w:val="-112"/>
        </w:rPr>
        <w:object w:dxaOrig="5400" w:dyaOrig="2340" w14:anchorId="68B42BA9">
          <v:shape id="_x0000_i1138" type="#_x0000_t75" style="width:269.75pt;height:116.65pt" o:ole="">
            <v:imagedata r:id="rId247" o:title=""/>
          </v:shape>
          <o:OLEObject Type="Embed" ProgID="Equation.DSMT4" ShapeID="_x0000_i1138" DrawAspect="Content" ObjectID="_1580396627" r:id="rId248"/>
        </w:object>
      </w:r>
      <w:commentRangeEnd w:id="248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48"/>
      </w:r>
      <w:r>
        <w:rPr>
          <w:rFonts w:hint="eastAsia"/>
        </w:rPr>
        <w:tab/>
        <w:t xml:space="preserve">   </w:t>
      </w:r>
      <w:r w:rsidR="00BE0F1B">
        <w:rPr>
          <w:rFonts w:hint="eastAsia"/>
        </w:rPr>
        <w:t xml:space="preserve">   </w:t>
      </w:r>
      <w:r>
        <w:rPr>
          <w:rFonts w:hint="eastAsia"/>
        </w:rPr>
        <w:t xml:space="preserve">    </w:t>
      </w:r>
      <w:r w:rsidRPr="008B1E8D">
        <w:rPr>
          <w:rFonts w:hint="eastAsia"/>
          <w:position w:val="-58"/>
        </w:rPr>
        <w:t xml:space="preserve"> </w:t>
      </w:r>
      <w:commentRangeStart w:id="249"/>
      <w:r w:rsidRPr="008B1E8D">
        <w:rPr>
          <w:position w:val="-58"/>
        </w:rPr>
        <w:t>(73)</w:t>
      </w:r>
      <w:commentRangeEnd w:id="249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49"/>
      </w:r>
    </w:p>
    <w:p w14:paraId="37647203" w14:textId="77777777" w:rsidR="000A10B4" w:rsidRPr="00EE2D34" w:rsidRDefault="000A10B4" w:rsidP="000A10B4">
      <w:pPr>
        <w:ind w:firstLineChars="0" w:firstLine="0"/>
        <w:rPr>
          <w:lang w:eastAsia="zh-CN"/>
        </w:rPr>
      </w:pPr>
      <w:commentRangeStart w:id="250"/>
      <w:r w:rsidRPr="00EE2D34">
        <w:rPr>
          <w:lang w:eastAsia="zh-CN"/>
        </w:rPr>
        <w:t>将相关各式代入</w:t>
      </w:r>
      <w:r w:rsidRPr="00EE2D34">
        <w:rPr>
          <w:lang w:eastAsia="zh-CN"/>
        </w:rPr>
        <w:t>Lagrange</w:t>
      </w:r>
      <w:r w:rsidRPr="00EE2D34">
        <w:rPr>
          <w:lang w:eastAsia="zh-CN"/>
        </w:rPr>
        <w:t>方程</w:t>
      </w:r>
      <w:r w:rsidRPr="00EE2D34">
        <w:rPr>
          <w:lang w:eastAsia="zh-CN"/>
        </w:rPr>
        <w:t xml:space="preserve">, </w:t>
      </w:r>
      <w:r w:rsidRPr="00EE2D34">
        <w:rPr>
          <w:lang w:eastAsia="zh-CN"/>
        </w:rPr>
        <w:t>可得</w:t>
      </w:r>
      <w:commentRangeEnd w:id="250"/>
      <w:r w:rsidR="00D504B7">
        <w:rPr>
          <w:rStyle w:val="af1"/>
          <w:rFonts w:ascii="Calibri" w:eastAsia="宋体" w:hAnsi="Calibri"/>
        </w:rPr>
        <w:commentReference w:id="250"/>
      </w:r>
    </w:p>
    <w:commentRangeStart w:id="251"/>
    <w:p w14:paraId="2376B01D" w14:textId="77777777" w:rsidR="000A10B4" w:rsidRPr="00EE2D34" w:rsidRDefault="006A45AA" w:rsidP="001B502F">
      <w:pPr>
        <w:pStyle w:val="14"/>
        <w:spacing w:beforeLines="30" w:before="72" w:afterLines="100" w:after="240"/>
        <w:ind w:firstLineChars="300" w:firstLine="600"/>
        <w:jc w:val="right"/>
      </w:pPr>
      <w:r w:rsidRPr="00EE2D34">
        <w:rPr>
          <w:position w:val="-112"/>
        </w:rPr>
        <w:object w:dxaOrig="6800" w:dyaOrig="2340" w14:anchorId="62FBDC6B">
          <v:shape id="_x0000_i1139" type="#_x0000_t75" style="width:339.95pt;height:116.65pt" o:ole="">
            <v:imagedata r:id="rId249" o:title=""/>
          </v:shape>
          <o:OLEObject Type="Embed" ProgID="Equation.DSMT4" ShapeID="_x0000_i1139" DrawAspect="Content" ObjectID="_1580396628" r:id="rId250"/>
        </w:object>
      </w:r>
      <w:commentRangeEnd w:id="251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51"/>
      </w:r>
      <w:r w:rsidR="000A10B4">
        <w:rPr>
          <w:rFonts w:hint="eastAsia"/>
        </w:rPr>
        <w:tab/>
        <w:t xml:space="preserve">       </w:t>
      </w:r>
      <w:commentRangeStart w:id="252"/>
      <w:r w:rsidR="000A10B4" w:rsidRPr="005A6A63">
        <w:rPr>
          <w:position w:val="-62"/>
        </w:rPr>
        <w:t>(74)</w:t>
      </w:r>
      <w:commentRangeEnd w:id="252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52"/>
      </w:r>
    </w:p>
    <w:p w14:paraId="1B4F05E7" w14:textId="77777777" w:rsidR="00EC1DEA" w:rsidRDefault="00EC1DEA" w:rsidP="006A5749">
      <w:pPr>
        <w:pStyle w:val="14"/>
        <w:spacing w:before="120" w:after="120"/>
        <w:ind w:firstLineChars="100" w:firstLine="200"/>
        <w:sectPr w:rsidR="00EC1DEA" w:rsidSect="00EC1DEA">
          <w:type w:val="continuous"/>
          <w:pgSz w:w="11906" w:h="16838" w:code="9"/>
          <w:pgMar w:top="1758" w:right="1134" w:bottom="1701" w:left="1134" w:header="1191" w:footer="1247" w:gutter="0"/>
          <w:cols w:space="454"/>
          <w:docGrid w:linePitch="309"/>
        </w:sectPr>
      </w:pPr>
    </w:p>
    <w:p w14:paraId="41A23FB1" w14:textId="77777777" w:rsidR="002E0A69" w:rsidRDefault="00546A3A" w:rsidP="00546A3A">
      <w:pPr>
        <w:ind w:firstLineChars="0" w:firstLine="0"/>
        <w:rPr>
          <w:lang w:eastAsia="zh-CN"/>
        </w:rPr>
      </w:pPr>
      <w:commentRangeStart w:id="253"/>
      <w:r w:rsidRPr="00EE2D34">
        <w:rPr>
          <w:lang w:eastAsia="zh-CN"/>
        </w:rPr>
        <w:lastRenderedPageBreak/>
        <w:t>去掉积分号</w:t>
      </w:r>
      <w:r w:rsidRPr="00EE2D34">
        <w:rPr>
          <w:lang w:eastAsia="zh-CN"/>
        </w:rPr>
        <w:t xml:space="preserve">, </w:t>
      </w:r>
      <w:r w:rsidRPr="00EE2D34">
        <w:rPr>
          <w:lang w:eastAsia="zh-CN"/>
        </w:rPr>
        <w:t>可得弹性动力学方程</w:t>
      </w:r>
      <w:r w:rsidRPr="00EE2D34">
        <w:rPr>
          <w:lang w:eastAsia="zh-CN"/>
        </w:rPr>
        <w:t>:</w:t>
      </w:r>
      <w:commentRangeEnd w:id="253"/>
      <w:r w:rsidR="00D504B7">
        <w:rPr>
          <w:rStyle w:val="af1"/>
          <w:rFonts w:ascii="Calibri" w:eastAsia="宋体" w:hAnsi="Calibri"/>
        </w:rPr>
        <w:commentReference w:id="253"/>
      </w:r>
    </w:p>
    <w:commentRangeStart w:id="254"/>
    <w:p w14:paraId="08723BCD" w14:textId="77777777" w:rsidR="00546A3A" w:rsidRPr="00EE2D34" w:rsidRDefault="006A45AA" w:rsidP="00546A3A">
      <w:pPr>
        <w:pStyle w:val="14"/>
        <w:spacing w:before="120" w:after="120"/>
        <w:jc w:val="right"/>
      </w:pPr>
      <w:r w:rsidRPr="00EE2D34">
        <w:rPr>
          <w:position w:val="-52"/>
        </w:rPr>
        <w:object w:dxaOrig="4620" w:dyaOrig="1140" w14:anchorId="7343CF88">
          <v:shape id="_x0000_i1140" type="#_x0000_t75" style="width:230.6pt;height:57.4pt" o:ole="">
            <v:imagedata r:id="rId251" o:title=""/>
          </v:shape>
          <o:OLEObject Type="Embed" ProgID="Equation.DSMT4" ShapeID="_x0000_i1140" DrawAspect="Content" ObjectID="_1580396629" r:id="rId252"/>
        </w:object>
      </w:r>
      <w:commentRangeEnd w:id="254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54"/>
      </w:r>
      <w:commentRangeStart w:id="255"/>
      <w:r w:rsidR="00546A3A" w:rsidRPr="00EE2D34">
        <w:t>(75)</w:t>
      </w:r>
      <w:commentRangeEnd w:id="255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55"/>
      </w:r>
    </w:p>
    <w:commentRangeStart w:id="256"/>
    <w:p w14:paraId="216CDA6D" w14:textId="77777777" w:rsidR="00546A3A" w:rsidRPr="00EE2D34" w:rsidRDefault="006A45AA" w:rsidP="00546A3A">
      <w:pPr>
        <w:pStyle w:val="14"/>
        <w:spacing w:before="120" w:after="120"/>
        <w:ind w:firstLineChars="50" w:firstLine="100"/>
      </w:pPr>
      <w:r w:rsidRPr="00EE2D34">
        <w:rPr>
          <w:position w:val="-52"/>
        </w:rPr>
        <w:object w:dxaOrig="4140" w:dyaOrig="1140" w14:anchorId="0B7D8C5F">
          <v:shape id="_x0000_i1141" type="#_x0000_t75" style="width:206.9pt;height:57.4pt" o:ole="">
            <v:imagedata r:id="rId253" o:title=""/>
          </v:shape>
          <o:OLEObject Type="Embed" ProgID="Equation.DSMT4" ShapeID="_x0000_i1141" DrawAspect="Content" ObjectID="_1580396630" r:id="rId254"/>
        </w:object>
      </w:r>
      <w:commentRangeEnd w:id="256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56"/>
      </w:r>
      <w:r w:rsidR="00546A3A">
        <w:rPr>
          <w:rFonts w:hint="eastAsia"/>
        </w:rPr>
        <w:tab/>
      </w:r>
      <w:commentRangeStart w:id="257"/>
      <w:r w:rsidR="00546A3A" w:rsidRPr="00EE2D34">
        <w:t>(76)</w:t>
      </w:r>
      <w:commentRangeEnd w:id="257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57"/>
      </w:r>
    </w:p>
    <w:p w14:paraId="68044EDA" w14:textId="77777777" w:rsidR="0003010E" w:rsidRPr="00EE2D34" w:rsidRDefault="0003010E" w:rsidP="0003010E">
      <w:pPr>
        <w:ind w:firstLineChars="0" w:firstLine="0"/>
        <w:rPr>
          <w:lang w:eastAsia="zh-CN"/>
        </w:rPr>
      </w:pPr>
      <w:commentRangeStart w:id="258"/>
      <w:r w:rsidRPr="00EE2D34">
        <w:rPr>
          <w:lang w:eastAsia="zh-CN"/>
        </w:rPr>
        <w:t>先决条件为式</w:t>
      </w:r>
      <w:r w:rsidRPr="00EE2D34">
        <w:rPr>
          <w:lang w:eastAsia="zh-CN"/>
        </w:rPr>
        <w:t>(65)</w:t>
      </w:r>
      <w:r w:rsidRPr="00EE2D34">
        <w:rPr>
          <w:lang w:eastAsia="zh-CN"/>
        </w:rPr>
        <w:t>。</w:t>
      </w:r>
      <w:commentRangeEnd w:id="258"/>
      <w:r w:rsidR="00D504B7">
        <w:rPr>
          <w:rStyle w:val="af1"/>
          <w:rFonts w:ascii="Calibri" w:eastAsia="宋体" w:hAnsi="Calibri"/>
        </w:rPr>
        <w:commentReference w:id="258"/>
      </w:r>
    </w:p>
    <w:p w14:paraId="0851F770" w14:textId="77777777" w:rsidR="0003010E" w:rsidRPr="00EE2D34" w:rsidRDefault="0003010E" w:rsidP="00617112">
      <w:pPr>
        <w:pStyle w:val="12"/>
        <w:ind w:left="574" w:hanging="574"/>
        <w:outlineLvl w:val="0"/>
        <w:rPr>
          <w:rFonts w:hint="eastAsia"/>
        </w:rPr>
      </w:pPr>
      <w:bookmarkStart w:id="259" w:name="_Toc411798380"/>
      <w:commentRangeStart w:id="260"/>
      <w:r w:rsidRPr="00EE2D34">
        <w:rPr>
          <w:b/>
        </w:rPr>
        <w:t>3.2</w:t>
      </w:r>
      <w:commentRangeEnd w:id="260"/>
      <w:r w:rsidR="00D504B7">
        <w:rPr>
          <w:rStyle w:val="af1"/>
          <w:rFonts w:ascii="Calibri" w:eastAsia="宋体" w:hAnsi="Calibri"/>
          <w:kern w:val="0"/>
          <w:lang w:eastAsia="en-US" w:bidi="en-US"/>
        </w:rPr>
        <w:commentReference w:id="260"/>
      </w:r>
      <w:r w:rsidRPr="00EE2D34">
        <w:rPr>
          <w:b/>
        </w:rPr>
        <w:t xml:space="preserve"> </w:t>
      </w:r>
      <w:r w:rsidR="009B5845">
        <w:rPr>
          <w:rFonts w:hint="eastAsia"/>
          <w:b/>
        </w:rPr>
        <w:t xml:space="preserve"> </w:t>
      </w:r>
      <w:commentRangeStart w:id="261"/>
      <w:r w:rsidRPr="00EE2D34">
        <w:t>两类变量</w:t>
      </w:r>
      <w:r w:rsidRPr="00EE2D34">
        <w:rPr>
          <w:b/>
        </w:rPr>
        <w:t>Lagrange</w:t>
      </w:r>
      <w:r w:rsidR="009B5845">
        <w:rPr>
          <w:rFonts w:asciiTheme="minorHAnsi" w:hAnsiTheme="minorHAnsi" w:hint="cs"/>
          <w:b/>
        </w:rPr>
        <w:t> </w:t>
      </w:r>
      <w:r w:rsidRPr="00EE2D34">
        <w:t>方程应用于非线性弹性动力学</w:t>
      </w:r>
      <w:bookmarkEnd w:id="259"/>
      <w:commentRangeEnd w:id="261"/>
      <w:r w:rsidR="00D504B7">
        <w:rPr>
          <w:rStyle w:val="af1"/>
          <w:rFonts w:ascii="Calibri" w:eastAsia="宋体" w:hAnsi="Calibri"/>
          <w:kern w:val="0"/>
          <w:lang w:eastAsia="en-US" w:bidi="en-US"/>
        </w:rPr>
        <w:commentReference w:id="261"/>
      </w:r>
    </w:p>
    <w:p w14:paraId="4B8E28ED" w14:textId="77777777" w:rsidR="0003010E" w:rsidRPr="00EE2D34" w:rsidRDefault="0003010E" w:rsidP="0003010E">
      <w:pPr>
        <w:ind w:firstLine="408"/>
        <w:rPr>
          <w:lang w:eastAsia="zh-CN"/>
        </w:rPr>
      </w:pPr>
      <w:commentRangeStart w:id="262"/>
      <w:r w:rsidRPr="00EE2D34">
        <w:rPr>
          <w:lang w:eastAsia="zh-CN"/>
        </w:rPr>
        <w:t>非线性弹性动力学的动能表示为</w:t>
      </w:r>
      <w:commentRangeEnd w:id="262"/>
      <w:r w:rsidR="00D504B7">
        <w:rPr>
          <w:rStyle w:val="af1"/>
          <w:rFonts w:ascii="Calibri" w:eastAsia="宋体" w:hAnsi="Calibri"/>
        </w:rPr>
        <w:commentReference w:id="262"/>
      </w:r>
    </w:p>
    <w:p w14:paraId="27C4F081" w14:textId="77777777" w:rsidR="0003010E" w:rsidRPr="00EE2D34" w:rsidRDefault="0003010E" w:rsidP="003C796E">
      <w:pPr>
        <w:pStyle w:val="14"/>
        <w:spacing w:before="120" w:after="120"/>
        <w:rPr>
          <w:position w:val="-62"/>
        </w:rPr>
      </w:pPr>
      <w:r>
        <w:rPr>
          <w:rFonts w:hint="eastAsia"/>
        </w:rPr>
        <w:tab/>
      </w:r>
      <w:commentRangeStart w:id="263"/>
      <w:r w:rsidRPr="00EE2D34">
        <w:rPr>
          <w:position w:val="-30"/>
        </w:rPr>
        <w:object w:dxaOrig="1540" w:dyaOrig="639" w14:anchorId="6A7EC4A4">
          <v:shape id="_x0000_i1142" type="#_x0000_t75" style="width:77.45pt;height:31.9pt" o:ole="">
            <v:imagedata r:id="rId255" o:title=""/>
          </v:shape>
          <o:OLEObject Type="Embed" ProgID="Equation.DSMT4" ShapeID="_x0000_i1142" DrawAspect="Content" ObjectID="_1580396631" r:id="rId256"/>
        </w:object>
      </w:r>
      <w:r w:rsidRPr="00EE2D34">
        <w:rPr>
          <w:rFonts w:hint="eastAsia"/>
        </w:rPr>
        <w:t>。</w:t>
      </w:r>
      <w:commentRangeEnd w:id="263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63"/>
      </w:r>
      <w:r>
        <w:rPr>
          <w:rFonts w:hint="eastAsia"/>
        </w:rPr>
        <w:tab/>
      </w:r>
      <w:commentRangeStart w:id="264"/>
      <w:r w:rsidRPr="00EE2D34">
        <w:t>(77)</w:t>
      </w:r>
      <w:commentRangeEnd w:id="264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64"/>
      </w:r>
    </w:p>
    <w:p w14:paraId="494B47A0" w14:textId="77777777" w:rsidR="00772166" w:rsidRPr="00EE2D34" w:rsidRDefault="00772166" w:rsidP="00772166">
      <w:pPr>
        <w:ind w:firstLine="408"/>
        <w:rPr>
          <w:lang w:eastAsia="zh-CN"/>
        </w:rPr>
      </w:pPr>
      <w:commentRangeStart w:id="265"/>
      <w:r w:rsidRPr="00EE2D34">
        <w:rPr>
          <w:lang w:eastAsia="zh-CN"/>
        </w:rPr>
        <w:t>非线性弹性动力学的势能表示为</w:t>
      </w:r>
      <w:commentRangeEnd w:id="265"/>
      <w:r w:rsidR="00D504B7">
        <w:rPr>
          <w:rStyle w:val="af1"/>
          <w:rFonts w:ascii="Calibri" w:eastAsia="宋体" w:hAnsi="Calibri"/>
        </w:rPr>
        <w:commentReference w:id="265"/>
      </w:r>
    </w:p>
    <w:commentRangeStart w:id="266"/>
    <w:p w14:paraId="680798E5" w14:textId="77777777" w:rsidR="00772166" w:rsidRPr="00EE2D34" w:rsidRDefault="00772166" w:rsidP="004714FF">
      <w:pPr>
        <w:pStyle w:val="14"/>
        <w:spacing w:beforeLines="100" w:before="240" w:afterLines="70" w:after="168"/>
        <w:ind w:firstLineChars="100" w:firstLine="200"/>
        <w:textAlignment w:val="center"/>
      </w:pPr>
      <w:r w:rsidRPr="00EE2D34">
        <w:object w:dxaOrig="3840" w:dyaOrig="620" w14:anchorId="1C4AC742">
          <v:shape id="_x0000_i1143" type="#_x0000_t75" style="width:191.4pt;height:31.9pt" o:ole="">
            <v:imagedata r:id="rId257" o:title=""/>
          </v:shape>
          <o:OLEObject Type="Embed" ProgID="Equation.DSMT4" ShapeID="_x0000_i1143" DrawAspect="Content" ObjectID="_1580396632" r:id="rId258"/>
        </w:object>
      </w:r>
      <w:r w:rsidRPr="003C796E">
        <w:rPr>
          <w:rFonts w:hint="eastAsia"/>
          <w:position w:val="12"/>
        </w:rPr>
        <w:t>,</w:t>
      </w:r>
      <w:commentRangeEnd w:id="266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66"/>
      </w:r>
      <w:r>
        <w:rPr>
          <w:rFonts w:hint="eastAsia"/>
        </w:rPr>
        <w:tab/>
      </w:r>
      <w:commentRangeStart w:id="267"/>
      <w:r w:rsidRPr="009B5845">
        <w:rPr>
          <w:position w:val="12"/>
        </w:rPr>
        <w:t>(78)</w:t>
      </w:r>
      <w:commentRangeEnd w:id="267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67"/>
      </w:r>
    </w:p>
    <w:p w14:paraId="068165E2" w14:textId="77777777" w:rsidR="00107D5A" w:rsidRPr="00EE2D34" w:rsidRDefault="00834338" w:rsidP="003C796E">
      <w:pPr>
        <w:ind w:firstLineChars="0" w:firstLine="0"/>
        <w:rPr>
          <w:lang w:eastAsia="zh-CN"/>
        </w:rPr>
      </w:pPr>
      <w:commentRangeStart w:id="268"/>
      <w:r w:rsidRPr="00EE2D34">
        <w:rPr>
          <w:lang w:eastAsia="zh-CN"/>
        </w:rPr>
        <w:t>其中</w:t>
      </w:r>
      <w:r w:rsidRPr="00EE2D34">
        <w:rPr>
          <w:lang w:eastAsia="zh-CN"/>
        </w:rPr>
        <w:t xml:space="preserve">, </w:t>
      </w:r>
      <w:r w:rsidR="003C796E" w:rsidRPr="00EE2D34">
        <w:rPr>
          <w:position w:val="-30"/>
        </w:rPr>
        <w:object w:dxaOrig="1520" w:dyaOrig="580" w14:anchorId="7BCAF63B">
          <v:shape id="_x0000_i1144" type="#_x0000_t75" style="width:76.55pt;height:29.15pt" o:ole="">
            <v:imagedata r:id="rId259" o:title=""/>
          </v:shape>
          <o:OLEObject Type="Embed" ProgID="Equation.DSMT4" ShapeID="_x0000_i1144" DrawAspect="Content" ObjectID="_1580396633" r:id="rId260"/>
        </w:object>
      </w:r>
      <w:r w:rsidRPr="00EE2D34">
        <w:rPr>
          <w:lang w:eastAsia="zh-CN"/>
        </w:rPr>
        <w:t>为弹性体的应变能</w:t>
      </w:r>
      <w:r w:rsidR="003C796E">
        <w:rPr>
          <w:rFonts w:hint="eastAsia"/>
          <w:lang w:eastAsia="zh-CN"/>
        </w:rPr>
        <w:t>,</w:t>
      </w:r>
      <w:r w:rsidRPr="00EE2D34">
        <w:rPr>
          <w:lang w:eastAsia="zh-CN"/>
        </w:rPr>
        <w:t xml:space="preserve"> </w:t>
      </w:r>
      <w:r w:rsidR="003C796E" w:rsidRPr="003C796E">
        <w:rPr>
          <w:position w:val="-10"/>
        </w:rPr>
        <w:object w:dxaOrig="460" w:dyaOrig="300" w14:anchorId="34552BAC">
          <v:shape id="_x0000_i1145" type="#_x0000_t75" style="width:22.8pt;height:14.6pt" o:ole="">
            <v:imagedata r:id="rId261" o:title=""/>
          </v:shape>
          <o:OLEObject Type="Embed" ProgID="Equation.DSMT4" ShapeID="_x0000_i1145" DrawAspect="Content" ObjectID="_1580396634" r:id="rId262"/>
        </w:object>
      </w:r>
      <w:r w:rsidR="006A45AA" w:rsidRPr="00E94DC0">
        <w:rPr>
          <w:position w:val="-34"/>
        </w:rPr>
        <w:object w:dxaOrig="2079" w:dyaOrig="620" w14:anchorId="4279313D">
          <v:shape id="_x0000_i1146" type="#_x0000_t75" style="width:103.9pt;height:31pt" o:ole="">
            <v:imagedata r:id="rId263" o:title=""/>
          </v:shape>
          <o:OLEObject Type="Embed" ProgID="Equation.DSMT4" ShapeID="_x0000_i1146" DrawAspect="Content" ObjectID="_1580396635" r:id="rId264"/>
        </w:object>
      </w:r>
      <w:r w:rsidRPr="00EE2D34">
        <w:rPr>
          <w:lang w:eastAsia="zh-CN"/>
        </w:rPr>
        <w:t>为外力势能。</w:t>
      </w:r>
      <w:r w:rsidR="00107D5A" w:rsidRPr="00EE2D34">
        <w:rPr>
          <w:lang w:eastAsia="zh-CN"/>
        </w:rPr>
        <w:t>先决条件为</w:t>
      </w:r>
      <w:commentRangeEnd w:id="268"/>
      <w:r w:rsidR="00D504B7">
        <w:rPr>
          <w:rStyle w:val="af1"/>
          <w:rFonts w:ascii="Calibri" w:eastAsia="宋体" w:hAnsi="Calibri"/>
        </w:rPr>
        <w:commentReference w:id="268"/>
      </w:r>
    </w:p>
    <w:p w14:paraId="2D2E36AA" w14:textId="77777777" w:rsidR="00107D5A" w:rsidRPr="00EE2D34" w:rsidRDefault="00107D5A" w:rsidP="001B502F">
      <w:pPr>
        <w:pStyle w:val="14"/>
        <w:spacing w:beforeLines="60" w:before="144" w:afterLines="30" w:after="72"/>
      </w:pPr>
      <w:r>
        <w:rPr>
          <w:rFonts w:hint="eastAsia"/>
        </w:rPr>
        <w:tab/>
      </w:r>
      <w:commentRangeStart w:id="269"/>
      <w:r w:rsidR="006A45AA" w:rsidRPr="00EE2D34">
        <w:rPr>
          <w:position w:val="-8"/>
        </w:rPr>
        <w:object w:dxaOrig="820" w:dyaOrig="260" w14:anchorId="3E62BD23">
          <v:shape id="_x0000_i1147" type="#_x0000_t75" style="width:40.1pt;height:12.75pt" o:ole="">
            <v:imagedata r:id="rId265" o:title=""/>
          </v:shape>
          <o:OLEObject Type="Embed" ProgID="Equation.DSMT4" ShapeID="_x0000_i1147" DrawAspect="Content" ObjectID="_1580396636" r:id="rId266"/>
        </w:object>
      </w:r>
      <w:commentRangeEnd w:id="269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69"/>
      </w:r>
      <w:r>
        <w:rPr>
          <w:rFonts w:hint="eastAsia"/>
        </w:rPr>
        <w:tab/>
      </w:r>
      <w:commentRangeStart w:id="270"/>
      <w:r w:rsidRPr="00EE2D34">
        <w:t>(79)</w:t>
      </w:r>
      <w:commentRangeEnd w:id="270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70"/>
      </w:r>
    </w:p>
    <w:p w14:paraId="60F3EE00" w14:textId="77777777" w:rsidR="00107D5A" w:rsidRPr="00EE2D34" w:rsidRDefault="00107D5A" w:rsidP="004714FF">
      <w:pPr>
        <w:pStyle w:val="14"/>
        <w:spacing w:beforeLines="0" w:afterLines="10" w:after="24"/>
      </w:pPr>
      <w:r>
        <w:rPr>
          <w:rFonts w:hint="eastAsia"/>
        </w:rPr>
        <w:tab/>
      </w:r>
      <w:commentRangeStart w:id="271"/>
      <w:r w:rsidR="006A45AA" w:rsidRPr="00EE2D34">
        <w:rPr>
          <w:position w:val="-20"/>
        </w:rPr>
        <w:object w:dxaOrig="2520" w:dyaOrig="540" w14:anchorId="6CFEC898">
          <v:shape id="_x0000_i1148" type="#_x0000_t75" style="width:125.75pt;height:28.25pt" o:ole="">
            <v:imagedata r:id="rId267" o:title=""/>
          </v:shape>
          <o:OLEObject Type="Embed" ProgID="Equation.DSMT4" ShapeID="_x0000_i1148" DrawAspect="Content" ObjectID="_1580396637" r:id="rId268"/>
        </w:object>
      </w:r>
      <w:commentRangeEnd w:id="271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71"/>
      </w:r>
      <w:r>
        <w:rPr>
          <w:rFonts w:hint="eastAsia"/>
        </w:rPr>
        <w:tab/>
      </w:r>
      <w:commentRangeStart w:id="272"/>
      <w:r w:rsidRPr="00EE2D34">
        <w:t>(80)</w:t>
      </w:r>
      <w:commentRangeEnd w:id="272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72"/>
      </w:r>
    </w:p>
    <w:p w14:paraId="08FE5277" w14:textId="77777777" w:rsidR="002E0A69" w:rsidRDefault="00231873" w:rsidP="001B502F">
      <w:pPr>
        <w:pStyle w:val="14"/>
        <w:spacing w:beforeLines="0" w:afterLines="70" w:after="168"/>
      </w:pPr>
      <w:r>
        <w:rPr>
          <w:rFonts w:hint="eastAsia"/>
        </w:rPr>
        <w:tab/>
      </w:r>
      <w:commentRangeStart w:id="273"/>
      <w:r w:rsidR="006A45AA" w:rsidRPr="00EE2D34">
        <w:rPr>
          <w:position w:val="-8"/>
        </w:rPr>
        <w:object w:dxaOrig="840" w:dyaOrig="260" w14:anchorId="05626A1B">
          <v:shape id="_x0000_i1149" type="#_x0000_t75" style="width:41.9pt;height:12.75pt" o:ole="">
            <v:imagedata r:id="rId269" o:title=""/>
          </v:shape>
          <o:OLEObject Type="Embed" ProgID="Equation.DSMT4" ShapeID="_x0000_i1149" DrawAspect="Content" ObjectID="_1580396638" r:id="rId270"/>
        </w:object>
      </w:r>
      <w:commentRangeEnd w:id="273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73"/>
      </w:r>
      <w:r>
        <w:rPr>
          <w:rFonts w:hint="eastAsia"/>
        </w:rPr>
        <w:tab/>
      </w:r>
      <w:commentRangeStart w:id="274"/>
      <w:r w:rsidRPr="00EE2D34">
        <w:t>(81)</w:t>
      </w:r>
      <w:commentRangeEnd w:id="274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74"/>
      </w:r>
    </w:p>
    <w:p w14:paraId="1FAE5841" w14:textId="0A22CFF1" w:rsidR="008B1E8D" w:rsidRDefault="00133C81" w:rsidP="00133C81">
      <w:pPr>
        <w:ind w:firstLineChars="0" w:firstLine="0"/>
        <w:rPr>
          <w:i/>
          <w:lang w:eastAsia="zh-CN"/>
        </w:rPr>
      </w:pPr>
      <w:commentRangeStart w:id="275"/>
      <w:r w:rsidRPr="00EE2D34">
        <w:rPr>
          <w:lang w:eastAsia="zh-CN"/>
        </w:rPr>
        <w:t>其中</w:t>
      </w:r>
      <w:r w:rsidRPr="00EE2D34">
        <w:rPr>
          <w:lang w:eastAsia="zh-CN"/>
        </w:rPr>
        <w:t xml:space="preserve">, </w:t>
      </w:r>
      <w:r w:rsidR="00D5417B">
        <w:rPr>
          <w:position w:val="-4"/>
        </w:rPr>
        <w:t>X</w:t>
      </w:r>
      <w:r w:rsidR="00D5417B">
        <w:rPr>
          <w:lang w:eastAsia="zh-CN"/>
        </w:rPr>
        <w:t>XXXXXXXXXXXX</w:t>
      </w:r>
      <w:r w:rsidR="00D5417B">
        <w:rPr>
          <w:position w:val="-6"/>
        </w:rPr>
        <w:t>X</w:t>
      </w:r>
      <w:r w:rsidR="00D5417B">
        <w:rPr>
          <w:lang w:eastAsia="zh-CN"/>
        </w:rPr>
        <w:t>XXXXXXX</w:t>
      </w:r>
      <w:r w:rsidR="00D5417B">
        <w:rPr>
          <w:position w:val="-10"/>
        </w:rPr>
        <w:t>X</w:t>
      </w:r>
      <w:r w:rsidR="00D5417B">
        <w:rPr>
          <w:lang w:eastAsia="zh-CN"/>
        </w:rPr>
        <w:t>XXXXXXX</w:t>
      </w:r>
      <w:r w:rsidR="00D5417B">
        <w:rPr>
          <w:position w:val="-4"/>
        </w:rPr>
        <w:t>X</w:t>
      </w:r>
      <w:r w:rsidR="00D5417B">
        <w:rPr>
          <w:lang w:eastAsia="zh-CN"/>
        </w:rPr>
        <w:t>XXXXXXX</w:t>
      </w:r>
      <w:r w:rsidR="00D5417B">
        <w:rPr>
          <w:position w:val="-6"/>
        </w:rPr>
        <w:t>X</w:t>
      </w:r>
      <w:r w:rsidR="00D5417B">
        <w:rPr>
          <w:lang w:eastAsia="zh-CN"/>
        </w:rPr>
        <w:t>XXXXXXX</w:t>
      </w:r>
      <w:r w:rsidR="00D5417B">
        <w:rPr>
          <w:rFonts w:ascii="Symbol" w:hAnsi="Symbol"/>
          <w:b/>
          <w:i/>
          <w:lang w:eastAsia="zh-CN"/>
        </w:rPr>
        <w:t></w:t>
      </w:r>
      <w:r w:rsidR="00D5417B">
        <w:rPr>
          <w:lang w:eastAsia="zh-CN"/>
        </w:rPr>
        <w:t>XXXXXXX</w:t>
      </w:r>
      <w:r w:rsidR="00D5417B">
        <w:rPr>
          <w:position w:val="-10"/>
        </w:rPr>
        <w:t>X</w:t>
      </w:r>
      <w:r w:rsidR="00D5417B">
        <w:rPr>
          <w:lang w:eastAsia="zh-CN"/>
        </w:rPr>
        <w:t>XXXXXXXX</w:t>
      </w:r>
      <w:r w:rsidR="00D5417B">
        <w:rPr>
          <w:position w:val="-6"/>
        </w:rPr>
        <w:t>X</w:t>
      </w:r>
      <w:r w:rsidR="00D5417B">
        <w:rPr>
          <w:lang w:eastAsia="zh-CN"/>
        </w:rPr>
        <w:t>XXXXXXX</w:t>
      </w:r>
      <w:r w:rsidR="00D5417B">
        <w:rPr>
          <w:position w:val="-6"/>
        </w:rPr>
        <w:t>X</w:t>
      </w:r>
      <w:r w:rsidR="00D5417B">
        <w:rPr>
          <w:lang w:eastAsia="zh-CN"/>
        </w:rPr>
        <w:t>XX</w:t>
      </w:r>
      <w:r w:rsidR="00D5417B" w:rsidRPr="00D5417B">
        <w:rPr>
          <w:spacing w:val="11"/>
          <w:fitText w:val="4540" w:id="1199179780"/>
          <w:lang w:eastAsia="zh-CN"/>
        </w:rPr>
        <w:lastRenderedPageBreak/>
        <w:t>XXXXXXXXXXXX</w:t>
      </w:r>
      <w:r w:rsidR="00D5417B" w:rsidRPr="00D5417B">
        <w:rPr>
          <w:i/>
          <w:spacing w:val="11"/>
          <w:fitText w:val="4540" w:id="1199179780"/>
          <w:lang w:eastAsia="zh-CN"/>
        </w:rPr>
        <w:t>X</w:t>
      </w:r>
      <w:r w:rsidR="00D5417B" w:rsidRPr="00D5417B">
        <w:rPr>
          <w:rFonts w:ascii="Symbol" w:hAnsi="Symbol"/>
          <w:i/>
          <w:spacing w:val="11"/>
          <w:fitText w:val="4540" w:id="1199179780"/>
          <w:vertAlign w:val="subscript"/>
          <w:lang w:eastAsia="zh-CN"/>
        </w:rPr>
        <w:t></w:t>
      </w:r>
      <w:r w:rsidR="00D5417B" w:rsidRPr="00D5417B">
        <w:rPr>
          <w:spacing w:val="11"/>
          <w:fitText w:val="4540" w:id="1199179780"/>
          <w:lang w:eastAsia="zh-CN"/>
        </w:rPr>
        <w:t>XXXXXXX</w:t>
      </w:r>
      <w:r w:rsidR="00D5417B" w:rsidRPr="00D5417B">
        <w:rPr>
          <w:i/>
          <w:spacing w:val="11"/>
          <w:fitText w:val="4540" w:id="1199179780"/>
          <w:lang w:eastAsia="zh-CN"/>
        </w:rPr>
        <w:t>X</w:t>
      </w:r>
      <w:r w:rsidR="00D5417B" w:rsidRPr="00D5417B">
        <w:rPr>
          <w:i/>
          <w:spacing w:val="11"/>
          <w:fitText w:val="4540" w:id="1199179780"/>
          <w:vertAlign w:val="subscript"/>
          <w:lang w:eastAsia="zh-CN"/>
        </w:rPr>
        <w:t>X</w:t>
      </w:r>
      <w:r w:rsidR="00D5417B" w:rsidRPr="00D5417B">
        <w:rPr>
          <w:spacing w:val="11"/>
          <w:fitText w:val="4540" w:id="1199179780"/>
          <w:lang w:eastAsia="zh-CN"/>
        </w:rPr>
        <w:t>XXXXXX</w:t>
      </w:r>
      <w:r w:rsidRPr="00D5417B">
        <w:rPr>
          <w:spacing w:val="11"/>
          <w:fitText w:val="4540" w:id="1199179780"/>
          <w:lang w:eastAsia="zh-CN"/>
        </w:rPr>
        <w:t xml:space="preserve">, </w:t>
      </w:r>
      <w:r w:rsidR="003C796E" w:rsidRPr="00D5417B">
        <w:rPr>
          <w:rFonts w:hint="eastAsia"/>
          <w:i/>
          <w:fitText w:val="4540" w:id="1199179780"/>
          <w:lang w:eastAsia="zh-CN"/>
        </w:rPr>
        <w:t>V</w:t>
      </w:r>
    </w:p>
    <w:p w14:paraId="7E7C71DA" w14:textId="77777777" w:rsidR="00133C81" w:rsidRPr="00EE2D34" w:rsidRDefault="00133C81" w:rsidP="00133C81">
      <w:pPr>
        <w:ind w:firstLineChars="0" w:firstLine="0"/>
        <w:rPr>
          <w:lang w:eastAsia="zh-CN"/>
        </w:rPr>
      </w:pPr>
      <w:r w:rsidRPr="00EE2D34">
        <w:rPr>
          <w:lang w:eastAsia="zh-CN"/>
        </w:rPr>
        <w:t>为空间体积域。</w:t>
      </w:r>
    </w:p>
    <w:p w14:paraId="0728B9E6" w14:textId="77777777" w:rsidR="00133C81" w:rsidRPr="00EE2D34" w:rsidRDefault="00133C81" w:rsidP="00133C81">
      <w:pPr>
        <w:ind w:firstLine="408"/>
        <w:rPr>
          <w:lang w:eastAsia="zh-CN"/>
        </w:rPr>
      </w:pPr>
      <w:r w:rsidRPr="00EE2D34">
        <w:rPr>
          <w:lang w:eastAsia="zh-CN"/>
        </w:rPr>
        <w:t>Lagrange</w:t>
      </w:r>
      <w:r w:rsidRPr="00EE2D34">
        <w:rPr>
          <w:lang w:eastAsia="zh-CN"/>
        </w:rPr>
        <w:t>方程表示为</w:t>
      </w:r>
      <w:commentRangeEnd w:id="275"/>
      <w:r w:rsidR="00D504B7">
        <w:rPr>
          <w:rStyle w:val="af1"/>
          <w:rFonts w:ascii="Calibri" w:eastAsia="宋体" w:hAnsi="Calibri"/>
        </w:rPr>
        <w:commentReference w:id="275"/>
      </w:r>
    </w:p>
    <w:p w14:paraId="40707037" w14:textId="77777777" w:rsidR="002E0A69" w:rsidRPr="00133C81" w:rsidRDefault="00133C81" w:rsidP="001B502F">
      <w:pPr>
        <w:pStyle w:val="14"/>
        <w:spacing w:beforeLines="70" w:before="168" w:afterLines="60" w:after="144"/>
      </w:pPr>
      <w:r>
        <w:rPr>
          <w:rFonts w:hint="eastAsia"/>
        </w:rPr>
        <w:tab/>
      </w:r>
      <w:commentRangeStart w:id="276"/>
      <w:r w:rsidRPr="00EE2D34">
        <w:rPr>
          <w:position w:val="-22"/>
        </w:rPr>
        <w:object w:dxaOrig="1800" w:dyaOrig="560" w14:anchorId="36080687">
          <v:shape id="_x0000_i1150" type="#_x0000_t75" style="width:89.3pt;height:29.15pt" o:ole="">
            <v:imagedata r:id="rId271" o:title=""/>
          </v:shape>
          <o:OLEObject Type="Embed" ProgID="Equation.DSMT4" ShapeID="_x0000_i1150" DrawAspect="Content" ObjectID="_1580396639" r:id="rId272"/>
        </w:object>
      </w:r>
      <w:r w:rsidRPr="00EE2D34">
        <w:rPr>
          <w:rFonts w:hint="eastAsia"/>
        </w:rPr>
        <w:t>。</w:t>
      </w:r>
      <w:commentRangeEnd w:id="276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76"/>
      </w:r>
      <w:r>
        <w:rPr>
          <w:rFonts w:hint="eastAsia"/>
        </w:rPr>
        <w:tab/>
      </w:r>
      <w:commentRangeStart w:id="277"/>
      <w:r w:rsidRPr="00EE2D34">
        <w:t>(82)</w:t>
      </w:r>
      <w:commentRangeEnd w:id="277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77"/>
      </w:r>
    </w:p>
    <w:p w14:paraId="348DC8A5" w14:textId="77777777" w:rsidR="002E0A69" w:rsidRDefault="00663167" w:rsidP="003C796E">
      <w:pPr>
        <w:ind w:firstLineChars="0" w:firstLine="0"/>
        <w:rPr>
          <w:lang w:eastAsia="zh-CN"/>
        </w:rPr>
      </w:pPr>
      <w:commentRangeStart w:id="278"/>
      <w:r w:rsidRPr="00EE2D34">
        <w:rPr>
          <w:lang w:eastAsia="zh-CN"/>
        </w:rPr>
        <w:t>推导计算</w:t>
      </w:r>
      <w:r w:rsidRPr="00EE2D34">
        <w:rPr>
          <w:lang w:eastAsia="zh-CN"/>
        </w:rPr>
        <w:t>Lagrange</w:t>
      </w:r>
      <w:r w:rsidRPr="00EE2D34">
        <w:rPr>
          <w:lang w:eastAsia="zh-CN"/>
        </w:rPr>
        <w:t>方程中的各项</w:t>
      </w:r>
      <w:r w:rsidRPr="00EE2D34">
        <w:rPr>
          <w:lang w:eastAsia="zh-CN"/>
        </w:rPr>
        <w:t xml:space="preserve">: </w:t>
      </w:r>
      <w:commentRangeEnd w:id="278"/>
      <w:r w:rsidR="00D504B7">
        <w:rPr>
          <w:rStyle w:val="af1"/>
          <w:rFonts w:ascii="Calibri" w:eastAsia="宋体" w:hAnsi="Calibri"/>
        </w:rPr>
        <w:commentReference w:id="278"/>
      </w:r>
    </w:p>
    <w:p w14:paraId="3E57338A" w14:textId="77777777" w:rsidR="008F5CEC" w:rsidRPr="00EE2D34" w:rsidRDefault="008F5CEC" w:rsidP="008F5CEC">
      <w:pPr>
        <w:pStyle w:val="14"/>
        <w:spacing w:before="120" w:after="120"/>
      </w:pPr>
      <w:r>
        <w:rPr>
          <w:rFonts w:hint="eastAsia"/>
        </w:rPr>
        <w:tab/>
      </w:r>
      <w:commentRangeStart w:id="279"/>
      <w:r w:rsidRPr="00EE2D34">
        <w:rPr>
          <w:position w:val="-22"/>
        </w:rPr>
        <w:object w:dxaOrig="340" w:dyaOrig="560" w14:anchorId="6CEF3C96">
          <v:shape id="_x0000_i1151" type="#_x0000_t75" style="width:17.3pt;height:29.15pt" o:ole="">
            <v:imagedata r:id="rId273" o:title=""/>
          </v:shape>
          <o:OLEObject Type="Embed" ProgID="Equation.DSMT4" ShapeID="_x0000_i1151" DrawAspect="Content" ObjectID="_1580396640" r:id="rId274"/>
        </w:object>
      </w:r>
      <w:r w:rsidRPr="00EE2D34">
        <w:t>=0</w:t>
      </w:r>
      <w:r w:rsidR="003C796E">
        <w:rPr>
          <w:rFonts w:hint="eastAsia"/>
        </w:rPr>
        <w:t>,</w:t>
      </w:r>
      <w:commentRangeEnd w:id="279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79"/>
      </w:r>
      <w:r>
        <w:rPr>
          <w:rFonts w:hint="eastAsia"/>
        </w:rPr>
        <w:tab/>
      </w:r>
      <w:commentRangeStart w:id="280"/>
      <w:r w:rsidRPr="00EE2D34">
        <w:t>(83)</w:t>
      </w:r>
      <w:commentRangeEnd w:id="280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80"/>
      </w:r>
    </w:p>
    <w:p w14:paraId="3261078E" w14:textId="77777777" w:rsidR="002E0A69" w:rsidRDefault="008F5CEC" w:rsidP="001B502F">
      <w:pPr>
        <w:pStyle w:val="14"/>
        <w:spacing w:before="120" w:afterLines="100" w:after="240"/>
      </w:pPr>
      <w:r>
        <w:rPr>
          <w:rFonts w:hint="eastAsia"/>
        </w:rPr>
        <w:tab/>
      </w:r>
      <w:commentRangeStart w:id="281"/>
      <w:r w:rsidRPr="00EE2D34">
        <w:rPr>
          <w:position w:val="-30"/>
        </w:rPr>
        <w:object w:dxaOrig="3360" w:dyaOrig="639" w14:anchorId="30F434A3">
          <v:shape id="_x0000_i1152" type="#_x0000_t75" style="width:167.7pt;height:31.9pt" o:ole="">
            <v:imagedata r:id="rId275" o:title=""/>
          </v:shape>
          <o:OLEObject Type="Embed" ProgID="Equation.DSMT4" ShapeID="_x0000_i1152" DrawAspect="Content" ObjectID="_1580396641" r:id="rId276"/>
        </w:object>
      </w:r>
      <w:r w:rsidR="003C796E" w:rsidRPr="003C796E">
        <w:rPr>
          <w:rFonts w:hint="eastAsia"/>
        </w:rPr>
        <w:t>。</w:t>
      </w:r>
      <w:commentRangeEnd w:id="281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81"/>
      </w:r>
      <w:r>
        <w:rPr>
          <w:rFonts w:hint="eastAsia"/>
        </w:rPr>
        <w:tab/>
      </w:r>
      <w:commentRangeStart w:id="282"/>
      <w:r w:rsidRPr="00EE2D34">
        <w:t>(84)</w:t>
      </w:r>
      <w:commentRangeEnd w:id="282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82"/>
      </w:r>
    </w:p>
    <w:p w14:paraId="4F6BA4EE" w14:textId="77777777" w:rsidR="002E0A69" w:rsidRDefault="0090632A" w:rsidP="0090632A">
      <w:pPr>
        <w:ind w:firstLine="408"/>
        <w:rPr>
          <w:lang w:eastAsia="zh-CN"/>
        </w:rPr>
      </w:pPr>
      <w:commentRangeStart w:id="283"/>
      <w:r w:rsidRPr="00EE2D34">
        <w:rPr>
          <w:lang w:eastAsia="zh-CN"/>
        </w:rPr>
        <w:t>势能变导项的推导较为复杂</w:t>
      </w:r>
      <w:r w:rsidRPr="00EE2D34">
        <w:rPr>
          <w:lang w:eastAsia="zh-CN"/>
        </w:rPr>
        <w:t>:</w:t>
      </w:r>
      <w:commentRangeEnd w:id="283"/>
      <w:r w:rsidR="00D504B7">
        <w:rPr>
          <w:rStyle w:val="af1"/>
          <w:rFonts w:ascii="Calibri" w:eastAsia="宋体" w:hAnsi="Calibri"/>
        </w:rPr>
        <w:commentReference w:id="283"/>
      </w:r>
    </w:p>
    <w:commentRangeStart w:id="284"/>
    <w:p w14:paraId="6FA33033" w14:textId="77777777" w:rsidR="0090632A" w:rsidRPr="00EE2D34" w:rsidRDefault="0090632A" w:rsidP="0090632A">
      <w:pPr>
        <w:pStyle w:val="14"/>
        <w:spacing w:before="120" w:after="120"/>
        <w:ind w:firstLineChars="150" w:firstLine="300"/>
        <w:textAlignment w:val="center"/>
      </w:pPr>
      <w:r w:rsidRPr="00EE2D34">
        <w:object w:dxaOrig="3680" w:dyaOrig="780" w14:anchorId="23942BA8">
          <v:shape id="_x0000_i1153" type="#_x0000_t75" style="width:184.1pt;height:39.2pt" o:ole="">
            <v:imagedata r:id="rId277" o:title=""/>
          </v:shape>
          <o:OLEObject Type="Embed" ProgID="Equation.DSMT4" ShapeID="_x0000_i1153" DrawAspect="Content" ObjectID="_1580396642" r:id="rId278"/>
        </w:object>
      </w:r>
      <w:r w:rsidRPr="00EE2D34">
        <w:rPr>
          <w:rFonts w:hint="eastAsia"/>
        </w:rPr>
        <w:t>,</w:t>
      </w:r>
      <w:r>
        <w:rPr>
          <w:rFonts w:hint="eastAsia"/>
        </w:rPr>
        <w:tab/>
      </w:r>
      <w:commentRangeEnd w:id="284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84"/>
      </w:r>
      <w:commentRangeStart w:id="285"/>
      <w:r w:rsidRPr="00EE2D34">
        <w:t>(85)</w:t>
      </w:r>
      <w:commentRangeEnd w:id="285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85"/>
      </w:r>
    </w:p>
    <w:commentRangeStart w:id="286"/>
    <w:p w14:paraId="627D0A63" w14:textId="77777777" w:rsidR="00C53565" w:rsidRDefault="003C796E" w:rsidP="003C796E">
      <w:pPr>
        <w:pStyle w:val="14"/>
        <w:spacing w:before="120" w:after="120"/>
        <w:ind w:firstLineChars="200" w:firstLine="400"/>
      </w:pPr>
      <w:r w:rsidRPr="00C53565">
        <w:rPr>
          <w:position w:val="-34"/>
        </w:rPr>
        <w:object w:dxaOrig="3140" w:dyaOrig="680" w14:anchorId="065B88BA">
          <v:shape id="_x0000_i1154" type="#_x0000_t75" style="width:155.85pt;height:33.7pt" o:ole="">
            <v:imagedata r:id="rId279" o:title=""/>
          </v:shape>
          <o:OLEObject Type="Embed" ProgID="Equation.DSMT4" ShapeID="_x0000_i1154" DrawAspect="Content" ObjectID="_1580396643" r:id="rId280"/>
        </w:object>
      </w:r>
    </w:p>
    <w:p w14:paraId="72046D86" w14:textId="77777777" w:rsidR="002E0A69" w:rsidRDefault="00C53565" w:rsidP="00C53565">
      <w:pPr>
        <w:pStyle w:val="14"/>
        <w:spacing w:before="120" w:after="120"/>
      </w:pPr>
      <w:r>
        <w:rPr>
          <w:rFonts w:hint="eastAsia"/>
        </w:rPr>
        <w:tab/>
      </w:r>
      <w:r w:rsidR="003C796E" w:rsidRPr="00C53565">
        <w:rPr>
          <w:position w:val="-34"/>
        </w:rPr>
        <w:object w:dxaOrig="3040" w:dyaOrig="680" w14:anchorId="0098FFFF">
          <v:shape id="_x0000_i1155" type="#_x0000_t75" style="width:152.2pt;height:33.7pt" o:ole="">
            <v:imagedata r:id="rId281" o:title=""/>
          </v:shape>
          <o:OLEObject Type="Embed" ProgID="Equation.DSMT4" ShapeID="_x0000_i1155" DrawAspect="Content" ObjectID="_1580396644" r:id="rId282"/>
        </w:object>
      </w:r>
      <w:r w:rsidRPr="00EE2D34">
        <w:rPr>
          <w:rFonts w:hint="eastAsia"/>
        </w:rPr>
        <w:t>。</w:t>
      </w:r>
      <w:commentRangeEnd w:id="286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86"/>
      </w:r>
      <w:r>
        <w:rPr>
          <w:rFonts w:hint="eastAsia"/>
        </w:rPr>
        <w:tab/>
      </w:r>
      <w:commentRangeStart w:id="287"/>
      <w:r w:rsidRPr="00EE2D34">
        <w:t>(86)</w:t>
      </w:r>
      <w:commentRangeEnd w:id="287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87"/>
      </w:r>
    </w:p>
    <w:p w14:paraId="2EEAADA9" w14:textId="77777777" w:rsidR="000771B0" w:rsidRPr="00EE2D34" w:rsidRDefault="000771B0" w:rsidP="000771B0">
      <w:pPr>
        <w:ind w:firstLineChars="0" w:firstLine="0"/>
        <w:rPr>
          <w:lang w:eastAsia="zh-CN"/>
        </w:rPr>
      </w:pPr>
      <w:commentRangeStart w:id="288"/>
      <w:r w:rsidRPr="00EE2D34">
        <w:rPr>
          <w:lang w:eastAsia="zh-CN"/>
        </w:rPr>
        <w:t>考虑到</w:t>
      </w:r>
      <w:commentRangeEnd w:id="288"/>
      <w:r w:rsidR="00D504B7">
        <w:rPr>
          <w:rStyle w:val="af1"/>
          <w:rFonts w:ascii="Calibri" w:eastAsia="宋体" w:hAnsi="Calibri"/>
        </w:rPr>
        <w:commentReference w:id="288"/>
      </w:r>
    </w:p>
    <w:p w14:paraId="7C14E928" w14:textId="77777777" w:rsidR="000771B0" w:rsidRPr="00EE2D34" w:rsidRDefault="000771B0" w:rsidP="004714FF">
      <w:pPr>
        <w:pStyle w:val="14"/>
        <w:spacing w:beforeLines="20" w:before="48" w:afterLines="0"/>
      </w:pPr>
      <w:r>
        <w:rPr>
          <w:rFonts w:hint="eastAsia"/>
        </w:rPr>
        <w:tab/>
      </w:r>
      <w:commentRangeStart w:id="289"/>
      <w:r w:rsidRPr="00EE2D34">
        <w:rPr>
          <w:position w:val="-20"/>
        </w:rPr>
        <w:object w:dxaOrig="2680" w:dyaOrig="540" w14:anchorId="08A18480">
          <v:shape id="_x0000_i1156" type="#_x0000_t75" style="width:134.9pt;height:28.25pt" o:ole="">
            <v:imagedata r:id="rId283" o:title=""/>
          </v:shape>
          <o:OLEObject Type="Embed" ProgID="Equation.DSMT4" ShapeID="_x0000_i1156" DrawAspect="Content" ObjectID="_1580396645" r:id="rId284"/>
        </w:object>
      </w:r>
      <w:r w:rsidR="003C796E">
        <w:rPr>
          <w:rFonts w:hint="eastAsia"/>
        </w:rPr>
        <w:t>,</w:t>
      </w:r>
      <w:commentRangeEnd w:id="289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89"/>
      </w:r>
      <w:r>
        <w:rPr>
          <w:rFonts w:hint="eastAsia"/>
        </w:rPr>
        <w:tab/>
      </w:r>
      <w:commentRangeStart w:id="290"/>
      <w:r w:rsidRPr="00EE2D34">
        <w:t>(87)</w:t>
      </w:r>
      <w:commentRangeEnd w:id="290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90"/>
      </w:r>
    </w:p>
    <w:p w14:paraId="4941AFA6" w14:textId="77777777" w:rsidR="002553D0" w:rsidRPr="00EE2D34" w:rsidRDefault="002553D0" w:rsidP="002553D0">
      <w:pPr>
        <w:ind w:firstLineChars="0" w:firstLine="0"/>
      </w:pPr>
      <w:commentRangeStart w:id="291"/>
      <w:proofErr w:type="spellStart"/>
      <w:r w:rsidRPr="00EE2D34">
        <w:t>则有</w:t>
      </w:r>
      <w:commentRangeEnd w:id="291"/>
      <w:proofErr w:type="spellEnd"/>
      <w:r w:rsidR="00D504B7">
        <w:rPr>
          <w:rStyle w:val="af1"/>
          <w:rFonts w:ascii="Calibri" w:eastAsia="宋体" w:hAnsi="Calibri"/>
        </w:rPr>
        <w:commentReference w:id="291"/>
      </w:r>
    </w:p>
    <w:p w14:paraId="77FC408D" w14:textId="77777777" w:rsidR="00AD5966" w:rsidRDefault="00AD5966" w:rsidP="00AD5966">
      <w:pPr>
        <w:pStyle w:val="14"/>
        <w:spacing w:before="120" w:after="120"/>
      </w:pPr>
      <w:r>
        <w:rPr>
          <w:rFonts w:hint="eastAsia"/>
        </w:rPr>
        <w:tab/>
      </w:r>
      <w:r w:rsidR="003C796E">
        <w:rPr>
          <w:rFonts w:hint="eastAsia"/>
        </w:rPr>
        <w:t xml:space="preserve"> </w:t>
      </w:r>
      <w:r>
        <w:rPr>
          <w:rFonts w:hint="eastAsia"/>
        </w:rPr>
        <w:t xml:space="preserve">  </w:t>
      </w:r>
      <w:commentRangeStart w:id="292"/>
      <w:r w:rsidR="003C796E" w:rsidRPr="00EE2D34">
        <w:rPr>
          <w:position w:val="-30"/>
        </w:rPr>
        <w:object w:dxaOrig="3019" w:dyaOrig="639" w14:anchorId="3764D215">
          <v:shape id="_x0000_i1157" type="#_x0000_t75" style="width:151.3pt;height:31.9pt" o:ole="">
            <v:imagedata r:id="rId285" o:title=""/>
          </v:shape>
          <o:OLEObject Type="Embed" ProgID="Equation.DSMT4" ShapeID="_x0000_i1157" DrawAspect="Content" ObjectID="_1580396646" r:id="rId286"/>
        </w:object>
      </w:r>
    </w:p>
    <w:p w14:paraId="23456BD8" w14:textId="77777777" w:rsidR="00AD5966" w:rsidRPr="00EE2D34" w:rsidRDefault="00AD5966" w:rsidP="001B502F">
      <w:pPr>
        <w:pStyle w:val="14"/>
        <w:spacing w:before="120" w:afterLines="100" w:after="240"/>
      </w:pPr>
      <w:r>
        <w:rPr>
          <w:rFonts w:hint="eastAsia"/>
        </w:rPr>
        <w:tab/>
      </w:r>
      <w:r w:rsidR="003C796E" w:rsidRPr="00AD5966">
        <w:rPr>
          <w:position w:val="-30"/>
        </w:rPr>
        <w:object w:dxaOrig="2960" w:dyaOrig="660" w14:anchorId="31DC3BB8">
          <v:shape id="_x0000_i1158" type="#_x0000_t75" style="width:149.45pt;height:31.9pt" o:ole="">
            <v:imagedata r:id="rId287" o:title=""/>
          </v:shape>
          <o:OLEObject Type="Embed" ProgID="Equation.DSMT4" ShapeID="_x0000_i1158" DrawAspect="Content" ObjectID="_1580396647" r:id="rId288"/>
        </w:object>
      </w:r>
      <w:r w:rsidRPr="00EE2D34">
        <w:rPr>
          <w:rFonts w:hint="eastAsia"/>
        </w:rPr>
        <w:t>。</w:t>
      </w:r>
      <w:r>
        <w:rPr>
          <w:rFonts w:hint="eastAsia"/>
        </w:rPr>
        <w:tab/>
      </w:r>
      <w:commentRangeEnd w:id="292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92"/>
      </w:r>
      <w:commentRangeStart w:id="293"/>
      <w:r w:rsidRPr="00EE2D34">
        <w:t>(88)</w:t>
      </w:r>
      <w:commentRangeEnd w:id="293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93"/>
      </w:r>
    </w:p>
    <w:p w14:paraId="3946F272" w14:textId="77777777" w:rsidR="002E0A69" w:rsidRDefault="00F61710" w:rsidP="00F61710">
      <w:pPr>
        <w:ind w:firstLine="408"/>
        <w:rPr>
          <w:lang w:eastAsia="zh-CN"/>
        </w:rPr>
      </w:pPr>
      <w:commentRangeStart w:id="294"/>
      <w:r w:rsidRPr="00EE2D34">
        <w:rPr>
          <w:lang w:eastAsia="zh-CN"/>
        </w:rPr>
        <w:t>应用</w:t>
      </w:r>
      <w:r w:rsidRPr="00EE2D34">
        <w:rPr>
          <w:lang w:eastAsia="zh-CN"/>
        </w:rPr>
        <w:t>Gre</w:t>
      </w:r>
      <w:r w:rsidRPr="00F61710">
        <w:rPr>
          <w:lang w:eastAsia="zh-CN"/>
        </w:rPr>
        <w:t>e</w:t>
      </w:r>
      <w:r w:rsidRPr="00EE2D34">
        <w:rPr>
          <w:lang w:eastAsia="zh-CN"/>
        </w:rPr>
        <w:t>n</w:t>
      </w:r>
      <w:r w:rsidRPr="00EE2D34">
        <w:rPr>
          <w:lang w:eastAsia="zh-CN"/>
        </w:rPr>
        <w:t>定理</w:t>
      </w:r>
      <w:r w:rsidRPr="00EE2D34">
        <w:rPr>
          <w:lang w:eastAsia="zh-CN"/>
        </w:rPr>
        <w:t xml:space="preserve">, </w:t>
      </w:r>
      <w:r w:rsidRPr="00EE2D34">
        <w:rPr>
          <w:lang w:eastAsia="zh-CN"/>
        </w:rPr>
        <w:t>并且考虑到</w:t>
      </w:r>
      <w:commentRangeEnd w:id="294"/>
      <w:r w:rsidR="00D504B7">
        <w:rPr>
          <w:rStyle w:val="af1"/>
          <w:rFonts w:ascii="Calibri" w:eastAsia="宋体" w:hAnsi="Calibri"/>
        </w:rPr>
        <w:commentReference w:id="294"/>
      </w:r>
    </w:p>
    <w:p w14:paraId="71CFC2FF" w14:textId="77777777" w:rsidR="002E0A69" w:rsidRDefault="00F61710" w:rsidP="001B502F">
      <w:pPr>
        <w:pStyle w:val="14"/>
        <w:spacing w:beforeLines="70" w:before="168" w:after="120"/>
      </w:pPr>
      <w:r>
        <w:rPr>
          <w:rFonts w:hint="eastAsia"/>
        </w:rPr>
        <w:tab/>
      </w:r>
      <w:commentRangeStart w:id="295"/>
      <w:r w:rsidRPr="00EE2D34">
        <w:rPr>
          <w:position w:val="-6"/>
        </w:rPr>
        <w:object w:dxaOrig="620" w:dyaOrig="240" w14:anchorId="68EBD9F5">
          <v:shape id="_x0000_i1159" type="#_x0000_t75" style="width:31.9pt;height:12.75pt" o:ole="">
            <v:imagedata r:id="rId289" o:title=""/>
          </v:shape>
          <o:OLEObject Type="Embed" ProgID="Equation.DSMT4" ShapeID="_x0000_i1159" DrawAspect="Content" ObjectID="_1580396648" r:id="rId290"/>
        </w:object>
      </w:r>
      <w:r w:rsidR="003C796E">
        <w:rPr>
          <w:rFonts w:hint="eastAsia"/>
          <w:position w:val="-6"/>
        </w:rPr>
        <w:t xml:space="preserve"> </w:t>
      </w:r>
      <w:r w:rsidRPr="00EE2D34">
        <w:t>(</w:t>
      </w:r>
      <w:r w:rsidRPr="00EE2D34">
        <w:t>在</w:t>
      </w:r>
      <w:r w:rsidRPr="00EE2D34">
        <w:rPr>
          <w:position w:val="-10"/>
        </w:rPr>
        <w:object w:dxaOrig="240" w:dyaOrig="300" w14:anchorId="3B157D39">
          <v:shape id="_x0000_i1160" type="#_x0000_t75" style="width:12.75pt;height:14.6pt" o:ole="">
            <v:imagedata r:id="rId291" o:title=""/>
          </v:shape>
          <o:OLEObject Type="Embed" ProgID="Equation.DSMT4" ShapeID="_x0000_i1160" DrawAspect="Content" ObjectID="_1580396649" r:id="rId292"/>
        </w:object>
      </w:r>
      <w:r w:rsidRPr="00EE2D34">
        <w:t>上</w:t>
      </w:r>
      <w:r w:rsidRPr="00EE2D34">
        <w:t>)</w:t>
      </w:r>
      <w:r w:rsidRPr="00EE2D34">
        <w:rPr>
          <w:rFonts w:hint="eastAsia"/>
        </w:rPr>
        <w:t>,</w:t>
      </w:r>
      <w:commentRangeEnd w:id="295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95"/>
      </w:r>
      <w:r>
        <w:rPr>
          <w:rFonts w:hint="eastAsia"/>
        </w:rPr>
        <w:tab/>
      </w:r>
      <w:commentRangeStart w:id="296"/>
      <w:r w:rsidRPr="00EE2D34">
        <w:t>(89)</w:t>
      </w:r>
      <w:commentRangeEnd w:id="296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96"/>
      </w:r>
    </w:p>
    <w:p w14:paraId="4A78AAB2" w14:textId="77777777" w:rsidR="00521F1E" w:rsidRPr="00EE2D34" w:rsidRDefault="00521F1E" w:rsidP="00521F1E">
      <w:pPr>
        <w:ind w:firstLineChars="0" w:firstLine="0"/>
        <w:rPr>
          <w:lang w:eastAsia="zh-CN"/>
        </w:rPr>
      </w:pPr>
      <w:commentRangeStart w:id="297"/>
      <w:r w:rsidRPr="00EE2D34">
        <w:rPr>
          <w:lang w:eastAsia="zh-CN"/>
        </w:rPr>
        <w:lastRenderedPageBreak/>
        <w:t>可得</w:t>
      </w:r>
      <w:commentRangeEnd w:id="297"/>
      <w:r w:rsidR="00D504B7">
        <w:rPr>
          <w:rStyle w:val="af1"/>
          <w:rFonts w:ascii="Calibri" w:eastAsia="宋体" w:hAnsi="Calibri"/>
        </w:rPr>
        <w:commentReference w:id="297"/>
      </w:r>
    </w:p>
    <w:p w14:paraId="12394476" w14:textId="77777777" w:rsidR="002E0A69" w:rsidRDefault="00424FAA" w:rsidP="001B502F">
      <w:pPr>
        <w:pStyle w:val="14"/>
        <w:spacing w:before="120" w:afterLines="100" w:after="240"/>
      </w:pPr>
      <w:r>
        <w:rPr>
          <w:rFonts w:hint="eastAsia"/>
        </w:rPr>
        <w:tab/>
      </w:r>
      <w:commentRangeStart w:id="298"/>
      <w:r w:rsidR="00330A3E" w:rsidRPr="00424FAA">
        <w:rPr>
          <w:position w:val="-166"/>
        </w:rPr>
        <w:object w:dxaOrig="2980" w:dyaOrig="3400" w14:anchorId="4271B8CB">
          <v:shape id="_x0000_i1161" type="#_x0000_t75" style="width:149.45pt;height:170.45pt" o:ole="">
            <v:imagedata r:id="rId293" o:title=""/>
          </v:shape>
          <o:OLEObject Type="Embed" ProgID="Equation.DSMT4" ShapeID="_x0000_i1161" DrawAspect="Content" ObjectID="_1580396650" r:id="rId294"/>
        </w:object>
      </w:r>
      <w:commentRangeEnd w:id="298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98"/>
      </w:r>
      <w:r>
        <w:rPr>
          <w:rFonts w:hint="eastAsia"/>
        </w:rPr>
        <w:tab/>
      </w:r>
      <w:commentRangeStart w:id="299"/>
      <w:r w:rsidRPr="00330A3E">
        <w:rPr>
          <w:position w:val="-132"/>
        </w:rPr>
        <w:t>(90)</w:t>
      </w:r>
      <w:commentRangeEnd w:id="299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299"/>
      </w:r>
    </w:p>
    <w:p w14:paraId="3A041585" w14:textId="77777777" w:rsidR="00FD1F67" w:rsidRPr="00EE2D34" w:rsidRDefault="00FD1F67" w:rsidP="00FD1F67">
      <w:pPr>
        <w:ind w:firstLineChars="0" w:firstLine="0"/>
        <w:rPr>
          <w:lang w:eastAsia="zh-CN"/>
        </w:rPr>
      </w:pPr>
      <w:commentRangeStart w:id="300"/>
      <w:r w:rsidRPr="00EE2D34">
        <w:rPr>
          <w:lang w:eastAsia="zh-CN"/>
        </w:rPr>
        <w:t>将式</w:t>
      </w:r>
      <w:r w:rsidRPr="00EE2D34">
        <w:rPr>
          <w:lang w:eastAsia="zh-CN"/>
        </w:rPr>
        <w:t>(88)</w:t>
      </w:r>
      <w:r w:rsidRPr="00EE2D34">
        <w:rPr>
          <w:lang w:eastAsia="zh-CN"/>
        </w:rPr>
        <w:t>和</w:t>
      </w:r>
      <w:r w:rsidRPr="00EE2D34">
        <w:rPr>
          <w:lang w:eastAsia="zh-CN"/>
        </w:rPr>
        <w:t>(90)</w:t>
      </w:r>
      <w:r w:rsidRPr="00EE2D34">
        <w:rPr>
          <w:lang w:eastAsia="zh-CN"/>
        </w:rPr>
        <w:t>代入式</w:t>
      </w:r>
      <w:r w:rsidRPr="00EE2D34">
        <w:rPr>
          <w:lang w:eastAsia="zh-CN"/>
        </w:rPr>
        <w:t xml:space="preserve">(86), </w:t>
      </w:r>
      <w:r w:rsidRPr="00EE2D34">
        <w:rPr>
          <w:lang w:eastAsia="zh-CN"/>
        </w:rPr>
        <w:t>则得</w:t>
      </w:r>
      <w:commentRangeEnd w:id="300"/>
      <w:r w:rsidR="00D504B7">
        <w:rPr>
          <w:rStyle w:val="af1"/>
          <w:rFonts w:ascii="Calibri" w:eastAsia="宋体" w:hAnsi="Calibri"/>
        </w:rPr>
        <w:commentReference w:id="300"/>
      </w:r>
    </w:p>
    <w:commentRangeStart w:id="301"/>
    <w:p w14:paraId="49BA6110" w14:textId="77777777" w:rsidR="00FD1F67" w:rsidRDefault="00FD1F67" w:rsidP="001B502F">
      <w:pPr>
        <w:pStyle w:val="14"/>
        <w:spacing w:beforeLines="100" w:before="240" w:after="120"/>
        <w:ind w:firstLineChars="200" w:firstLine="400"/>
      </w:pPr>
      <w:r w:rsidRPr="00FD1F67">
        <w:rPr>
          <w:position w:val="-30"/>
        </w:rPr>
        <w:object w:dxaOrig="3540" w:dyaOrig="660" w14:anchorId="1FCB095B">
          <v:shape id="_x0000_i1162" type="#_x0000_t75" style="width:177.7pt;height:31.9pt" o:ole="">
            <v:imagedata r:id="rId295" o:title=""/>
          </v:shape>
          <o:OLEObject Type="Embed" ProgID="Equation.DSMT4" ShapeID="_x0000_i1162" DrawAspect="Content" ObjectID="_1580396651" r:id="rId296"/>
        </w:object>
      </w:r>
    </w:p>
    <w:p w14:paraId="0E2A832C" w14:textId="77777777" w:rsidR="00FD1F67" w:rsidRPr="00EE2D34" w:rsidRDefault="00FD1F67" w:rsidP="00A1663C">
      <w:pPr>
        <w:pStyle w:val="14"/>
        <w:spacing w:before="120" w:after="120"/>
        <w:ind w:firstLineChars="476" w:firstLine="952"/>
      </w:pPr>
      <w:r w:rsidRPr="00FD1F67">
        <w:rPr>
          <w:position w:val="-34"/>
        </w:rPr>
        <w:object w:dxaOrig="2600" w:dyaOrig="700" w14:anchorId="4B32B815">
          <v:shape id="_x0000_i1163" type="#_x0000_t75" style="width:131.25pt;height:35.55pt" o:ole="">
            <v:imagedata r:id="rId297" o:title=""/>
          </v:shape>
          <o:OLEObject Type="Embed" ProgID="Equation.DSMT4" ShapeID="_x0000_i1163" DrawAspect="Content" ObjectID="_1580396652" r:id="rId298"/>
        </w:object>
      </w:r>
      <w:r w:rsidRPr="00EE2D34">
        <w:rPr>
          <w:rFonts w:hint="eastAsia"/>
        </w:rPr>
        <w:t>。</w:t>
      </w:r>
      <w:commentRangeEnd w:id="301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01"/>
      </w:r>
      <w:r>
        <w:rPr>
          <w:rFonts w:hint="eastAsia"/>
        </w:rPr>
        <w:tab/>
      </w:r>
      <w:commentRangeStart w:id="302"/>
      <w:r w:rsidRPr="00EE2D34">
        <w:t>(91)</w:t>
      </w:r>
      <w:commentRangeEnd w:id="302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02"/>
      </w:r>
    </w:p>
    <w:p w14:paraId="0FF6F917" w14:textId="77777777" w:rsidR="002E0A69" w:rsidRDefault="0027196B" w:rsidP="0027196B">
      <w:pPr>
        <w:ind w:firstLine="408"/>
        <w:rPr>
          <w:lang w:eastAsia="zh-CN"/>
        </w:rPr>
      </w:pPr>
      <w:commentRangeStart w:id="303"/>
      <w:r w:rsidRPr="00EE2D34">
        <w:rPr>
          <w:lang w:eastAsia="zh-CN"/>
        </w:rPr>
        <w:t>将相关各式代入</w:t>
      </w:r>
      <w:r w:rsidRPr="00EE2D34">
        <w:rPr>
          <w:lang w:eastAsia="zh-CN"/>
        </w:rPr>
        <w:t>Lagrange</w:t>
      </w:r>
      <w:r w:rsidRPr="00EE2D34">
        <w:rPr>
          <w:lang w:eastAsia="zh-CN"/>
        </w:rPr>
        <w:t>方程</w:t>
      </w:r>
      <w:r w:rsidRPr="00EE2D34">
        <w:rPr>
          <w:lang w:eastAsia="zh-CN"/>
        </w:rPr>
        <w:t xml:space="preserve">, </w:t>
      </w:r>
      <w:r w:rsidRPr="00EE2D34">
        <w:rPr>
          <w:lang w:eastAsia="zh-CN"/>
        </w:rPr>
        <w:t>可得</w:t>
      </w:r>
      <w:commentRangeEnd w:id="303"/>
      <w:r w:rsidR="00D504B7">
        <w:rPr>
          <w:rStyle w:val="af1"/>
          <w:rFonts w:ascii="Calibri" w:eastAsia="宋体" w:hAnsi="Calibri"/>
        </w:rPr>
        <w:commentReference w:id="303"/>
      </w:r>
    </w:p>
    <w:p w14:paraId="10BEB37C" w14:textId="77777777" w:rsidR="002E0A69" w:rsidRDefault="0027196B" w:rsidP="001B502F">
      <w:pPr>
        <w:pStyle w:val="14"/>
        <w:spacing w:beforeLines="70" w:before="168" w:afterLines="70" w:after="168"/>
      </w:pPr>
      <w:r>
        <w:rPr>
          <w:rFonts w:hint="eastAsia"/>
        </w:rPr>
        <w:tab/>
      </w:r>
      <w:commentRangeStart w:id="304"/>
      <w:r w:rsidR="00330A3E" w:rsidRPr="00EE2D34">
        <w:rPr>
          <w:position w:val="-100"/>
        </w:rPr>
        <w:object w:dxaOrig="3440" w:dyaOrig="1920" w14:anchorId="73CCD72A">
          <v:shape id="_x0000_i1164" type="#_x0000_t75" style="width:172.25pt;height:96.6pt" o:ole="">
            <v:imagedata r:id="rId299" o:title=""/>
          </v:shape>
          <o:OLEObject Type="Embed" ProgID="Equation.DSMT4" ShapeID="_x0000_i1164" DrawAspect="Content" ObjectID="_1580396653" r:id="rId300"/>
        </w:object>
      </w:r>
      <w:commentRangeEnd w:id="304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04"/>
      </w:r>
      <w:r>
        <w:rPr>
          <w:rFonts w:hint="eastAsia"/>
        </w:rPr>
        <w:tab/>
      </w:r>
      <w:commentRangeStart w:id="305"/>
      <w:r w:rsidRPr="00330A3E">
        <w:rPr>
          <w:position w:val="-66"/>
        </w:rPr>
        <w:t>(92)</w:t>
      </w:r>
      <w:commentRangeEnd w:id="305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05"/>
      </w:r>
    </w:p>
    <w:p w14:paraId="7EF86480" w14:textId="7A3E5DE5" w:rsidR="008C7A6D" w:rsidRPr="00EE2D34" w:rsidRDefault="008C7A6D" w:rsidP="008C7A6D">
      <w:pPr>
        <w:ind w:firstLineChars="0" w:firstLine="0"/>
        <w:rPr>
          <w:lang w:eastAsia="zh-CN"/>
        </w:rPr>
      </w:pPr>
      <w:commentRangeStart w:id="306"/>
      <w:r w:rsidRPr="00EE2D34">
        <w:rPr>
          <w:lang w:eastAsia="zh-CN"/>
        </w:rPr>
        <w:t>去掉积分号</w:t>
      </w:r>
      <w:r w:rsidRPr="00EE2D34">
        <w:rPr>
          <w:lang w:eastAsia="zh-CN"/>
        </w:rPr>
        <w:t xml:space="preserve">, </w:t>
      </w:r>
      <w:r w:rsidR="00D5417B">
        <w:rPr>
          <w:lang w:eastAsia="zh-CN"/>
        </w:rPr>
        <w:t>可得</w:t>
      </w:r>
      <w:r w:rsidR="00D5417B">
        <w:rPr>
          <w:lang w:eastAsia="zh-CN"/>
        </w:rPr>
        <w:t>XXXXXX</w:t>
      </w:r>
      <w:r w:rsidRPr="00EE2D34">
        <w:rPr>
          <w:lang w:eastAsia="zh-CN"/>
        </w:rPr>
        <w:t>方程</w:t>
      </w:r>
      <w:r w:rsidRPr="00EE2D34">
        <w:rPr>
          <w:lang w:eastAsia="zh-CN"/>
        </w:rPr>
        <w:t xml:space="preserve">: </w:t>
      </w:r>
      <w:commentRangeEnd w:id="306"/>
      <w:r w:rsidR="00D504B7">
        <w:rPr>
          <w:rStyle w:val="af1"/>
          <w:rFonts w:ascii="Calibri" w:eastAsia="宋体" w:hAnsi="Calibri"/>
        </w:rPr>
        <w:commentReference w:id="306"/>
      </w:r>
    </w:p>
    <w:p w14:paraId="1A347525" w14:textId="77777777" w:rsidR="008C7A6D" w:rsidRPr="00EE2D34" w:rsidRDefault="008C7A6D" w:rsidP="008C7A6D">
      <w:pPr>
        <w:pStyle w:val="14"/>
        <w:spacing w:before="120" w:after="120"/>
      </w:pPr>
      <w:r>
        <w:rPr>
          <w:rFonts w:hint="eastAsia"/>
        </w:rPr>
        <w:tab/>
      </w:r>
      <w:commentRangeStart w:id="307"/>
      <w:r w:rsidR="00A1663C" w:rsidRPr="00EE2D34">
        <w:rPr>
          <w:position w:val="-26"/>
        </w:rPr>
        <w:object w:dxaOrig="2740" w:dyaOrig="600" w14:anchorId="146768C9">
          <v:shape id="_x0000_i1165" type="#_x0000_t75" style="width:137.6pt;height:30.1pt" o:ole="">
            <v:imagedata r:id="rId301" o:title=""/>
          </v:shape>
          <o:OLEObject Type="Embed" ProgID="Equation.DSMT4" ShapeID="_x0000_i1165" DrawAspect="Content" ObjectID="_1580396654" r:id="rId302"/>
        </w:object>
      </w:r>
      <w:commentRangeEnd w:id="307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07"/>
      </w:r>
      <w:r>
        <w:rPr>
          <w:rFonts w:hint="eastAsia"/>
        </w:rPr>
        <w:tab/>
      </w:r>
      <w:commentRangeStart w:id="308"/>
      <w:r w:rsidRPr="00EE2D34">
        <w:t>(93)</w:t>
      </w:r>
      <w:commentRangeEnd w:id="308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08"/>
      </w:r>
    </w:p>
    <w:p w14:paraId="697EBC9E" w14:textId="77777777" w:rsidR="002E0A69" w:rsidRPr="008C7A6D" w:rsidRDefault="008C7A6D" w:rsidP="008C7A6D">
      <w:pPr>
        <w:pStyle w:val="14"/>
        <w:spacing w:before="120" w:after="120"/>
      </w:pPr>
      <w:r>
        <w:rPr>
          <w:rFonts w:hint="eastAsia"/>
        </w:rPr>
        <w:tab/>
      </w:r>
      <w:commentRangeStart w:id="309"/>
      <w:r w:rsidR="00A1663C" w:rsidRPr="00EE2D34">
        <w:rPr>
          <w:position w:val="-26"/>
        </w:rPr>
        <w:object w:dxaOrig="2360" w:dyaOrig="600" w14:anchorId="5E2BAAAE">
          <v:shape id="_x0000_i1166" type="#_x0000_t75" style="width:117.55pt;height:30.1pt" o:ole="">
            <v:imagedata r:id="rId303" o:title=""/>
          </v:shape>
          <o:OLEObject Type="Embed" ProgID="Equation.DSMT4" ShapeID="_x0000_i1166" DrawAspect="Content" ObjectID="_1580396655" r:id="rId304"/>
        </w:object>
      </w:r>
      <w:commentRangeEnd w:id="309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09"/>
      </w:r>
      <w:r>
        <w:rPr>
          <w:rFonts w:hint="eastAsia"/>
        </w:rPr>
        <w:tab/>
      </w:r>
      <w:commentRangeStart w:id="310"/>
      <w:r w:rsidRPr="00EE2D34">
        <w:t>(94)</w:t>
      </w:r>
      <w:commentRangeEnd w:id="310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10"/>
      </w:r>
    </w:p>
    <w:p w14:paraId="3E16F1BC" w14:textId="77777777" w:rsidR="006B0B5C" w:rsidRPr="00EE2D34" w:rsidRDefault="006B0B5C" w:rsidP="00617112">
      <w:pPr>
        <w:pStyle w:val="12"/>
        <w:outlineLvl w:val="0"/>
        <w:rPr>
          <w:rFonts w:hint="eastAsia"/>
        </w:rPr>
      </w:pPr>
      <w:bookmarkStart w:id="311" w:name="_Toc411798381"/>
      <w:commentRangeStart w:id="312"/>
      <w:r w:rsidRPr="00EE2D34">
        <w:t>3.3</w:t>
      </w:r>
      <w:commentRangeEnd w:id="312"/>
      <w:r w:rsidR="00D504B7">
        <w:rPr>
          <w:rStyle w:val="af1"/>
          <w:rFonts w:ascii="Calibri" w:eastAsia="宋体" w:hAnsi="Calibri"/>
          <w:kern w:val="0"/>
          <w:lang w:eastAsia="en-US" w:bidi="en-US"/>
        </w:rPr>
        <w:commentReference w:id="312"/>
      </w:r>
      <w:r w:rsidRPr="00EE2D34">
        <w:rPr>
          <w:rFonts w:hint="eastAsia"/>
        </w:rPr>
        <w:t xml:space="preserve"> </w:t>
      </w:r>
      <w:r w:rsidRPr="00EE2D34">
        <w:t xml:space="preserve"> </w:t>
      </w:r>
      <w:commentRangeStart w:id="313"/>
      <w:r w:rsidRPr="00EE2D34">
        <w:t>算例</w:t>
      </w:r>
      <w:bookmarkEnd w:id="311"/>
      <w:commentRangeEnd w:id="313"/>
      <w:r w:rsidR="006A0828">
        <w:rPr>
          <w:rStyle w:val="af1"/>
          <w:rFonts w:ascii="Calibri" w:eastAsia="宋体" w:hAnsi="Calibri"/>
          <w:kern w:val="0"/>
          <w:lang w:eastAsia="en-US" w:bidi="en-US"/>
        </w:rPr>
        <w:commentReference w:id="313"/>
      </w:r>
    </w:p>
    <w:p w14:paraId="11448833" w14:textId="6E11B57E" w:rsidR="006B0B5C" w:rsidRPr="00EE2D34" w:rsidRDefault="006B0B5C" w:rsidP="00D11400">
      <w:pPr>
        <w:ind w:firstLine="408"/>
        <w:rPr>
          <w:lang w:eastAsia="zh-CN"/>
        </w:rPr>
      </w:pPr>
      <w:commentRangeStart w:id="314"/>
      <w:r w:rsidRPr="00EE2D34">
        <w:rPr>
          <w:lang w:eastAsia="zh-CN"/>
        </w:rPr>
        <w:t>非线性</w:t>
      </w:r>
      <w:r w:rsidR="00D5417B">
        <w:rPr>
          <w:lang w:eastAsia="zh-CN"/>
        </w:rPr>
        <w:t>XXXXXXXXXXXXXXXXXXXXXXXXXXXXXXXXXXXXXXXXXXXXXXXXXXXXXXXXXXXXXXXXXXXXXXXXXXXXXXXXX</w:t>
      </w:r>
      <w:r w:rsidRPr="00EE2D34">
        <w:rPr>
          <w:lang w:eastAsia="zh-CN"/>
        </w:rPr>
        <w:t>性</w:t>
      </w:r>
      <w:r w:rsidRPr="00EE2D34">
        <w:rPr>
          <w:szCs w:val="21"/>
          <w:lang w:eastAsia="zh-CN"/>
        </w:rPr>
        <w:t>Bernoulli</w:t>
      </w:r>
      <w:r w:rsidRPr="00EE2D34">
        <w:rPr>
          <w:lang w:eastAsia="zh-CN"/>
        </w:rPr>
        <w:t>直梁的动力学问题。</w:t>
      </w:r>
    </w:p>
    <w:p w14:paraId="0D29CA46" w14:textId="77777777" w:rsidR="006B0B5C" w:rsidRPr="00EE2D34" w:rsidRDefault="006B0B5C" w:rsidP="00D11400">
      <w:pPr>
        <w:ind w:firstLine="408"/>
        <w:rPr>
          <w:lang w:eastAsia="zh-CN"/>
        </w:rPr>
      </w:pPr>
      <w:r w:rsidRPr="00EE2D34">
        <w:rPr>
          <w:lang w:eastAsia="zh-CN"/>
        </w:rPr>
        <w:t>非线性弹性直梁的动能表示为</w:t>
      </w:r>
      <w:commentRangeEnd w:id="314"/>
      <w:r w:rsidR="006A0828">
        <w:rPr>
          <w:rStyle w:val="af1"/>
          <w:rFonts w:ascii="Calibri" w:eastAsia="宋体" w:hAnsi="Calibri"/>
        </w:rPr>
        <w:commentReference w:id="314"/>
      </w:r>
    </w:p>
    <w:p w14:paraId="17418652" w14:textId="77777777" w:rsidR="005A4D8E" w:rsidRPr="00EE2D34" w:rsidRDefault="005A4D8E" w:rsidP="001B502F">
      <w:pPr>
        <w:pStyle w:val="14"/>
        <w:spacing w:before="120" w:afterLines="60" w:after="144"/>
        <w:rPr>
          <w:position w:val="-62"/>
        </w:rPr>
      </w:pPr>
      <w:r>
        <w:rPr>
          <w:rFonts w:hint="eastAsia"/>
        </w:rPr>
        <w:tab/>
      </w:r>
      <w:commentRangeStart w:id="315"/>
      <w:r w:rsidRPr="00EE2D34">
        <w:rPr>
          <w:position w:val="-30"/>
        </w:rPr>
        <w:object w:dxaOrig="3180" w:dyaOrig="700" w14:anchorId="4C3FAFE0">
          <v:shape id="_x0000_i1167" type="#_x0000_t75" style="width:158.6pt;height:35.55pt" o:ole="">
            <v:imagedata r:id="rId305" o:title=""/>
          </v:shape>
          <o:OLEObject Type="Embed" ProgID="Equation.DSMT4" ShapeID="_x0000_i1167" DrawAspect="Content" ObjectID="_1580396656" r:id="rId306"/>
        </w:object>
      </w:r>
      <w:r w:rsidRPr="00EE2D34">
        <w:rPr>
          <w:rFonts w:hint="eastAsia"/>
        </w:rPr>
        <w:t>。</w:t>
      </w:r>
      <w:commentRangeEnd w:id="315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15"/>
      </w:r>
      <w:r>
        <w:rPr>
          <w:rFonts w:hint="eastAsia"/>
        </w:rPr>
        <w:tab/>
      </w:r>
      <w:commentRangeStart w:id="316"/>
      <w:r w:rsidRPr="00EE2D34">
        <w:t>(95)</w:t>
      </w:r>
      <w:commentRangeEnd w:id="316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16"/>
      </w:r>
    </w:p>
    <w:p w14:paraId="47CAB5AE" w14:textId="77777777" w:rsidR="0004747F" w:rsidRPr="00EE2D34" w:rsidRDefault="0004747F" w:rsidP="0004747F">
      <w:pPr>
        <w:ind w:firstLine="408"/>
        <w:rPr>
          <w:lang w:eastAsia="zh-CN"/>
        </w:rPr>
      </w:pPr>
      <w:commentRangeStart w:id="317"/>
      <w:r w:rsidRPr="00EE2D34">
        <w:rPr>
          <w:lang w:eastAsia="zh-CN"/>
        </w:rPr>
        <w:lastRenderedPageBreak/>
        <w:t>非线性弹性直梁的势能包括三部分。第一部分为梁的应变能</w:t>
      </w:r>
      <w:r w:rsidRPr="00EE2D34">
        <w:rPr>
          <w:lang w:eastAsia="zh-CN"/>
        </w:rPr>
        <w:t xml:space="preserve">: </w:t>
      </w:r>
      <w:commentRangeEnd w:id="317"/>
      <w:r w:rsidR="006A0828">
        <w:rPr>
          <w:rStyle w:val="af1"/>
          <w:rFonts w:ascii="Calibri" w:eastAsia="宋体" w:hAnsi="Calibri"/>
        </w:rPr>
        <w:commentReference w:id="317"/>
      </w:r>
    </w:p>
    <w:p w14:paraId="46A8AF66" w14:textId="77777777" w:rsidR="0004747F" w:rsidRPr="00EE2D34" w:rsidRDefault="0004747F" w:rsidP="001B502F">
      <w:pPr>
        <w:pStyle w:val="14"/>
        <w:spacing w:beforeLines="0" w:afterLines="30" w:after="72"/>
      </w:pPr>
      <w:r>
        <w:rPr>
          <w:rFonts w:hint="eastAsia"/>
        </w:rPr>
        <w:tab/>
      </w:r>
      <w:commentRangeStart w:id="318"/>
      <w:r w:rsidRPr="00EE2D34">
        <w:rPr>
          <w:position w:val="-28"/>
        </w:rPr>
        <w:object w:dxaOrig="1920" w:dyaOrig="700" w14:anchorId="424AF5F9">
          <v:shape id="_x0000_i1168" type="#_x0000_t75" style="width:96.6pt;height:35.55pt" o:ole="">
            <v:imagedata r:id="rId307" o:title=""/>
          </v:shape>
          <o:OLEObject Type="Embed" ProgID="Equation.DSMT4" ShapeID="_x0000_i1168" DrawAspect="Content" ObjectID="_1580396657" r:id="rId308"/>
        </w:object>
      </w:r>
      <w:r w:rsidRPr="00EE2D34">
        <w:rPr>
          <w:rFonts w:hint="eastAsia"/>
        </w:rPr>
        <w:t>。</w:t>
      </w:r>
      <w:commentRangeEnd w:id="318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18"/>
      </w:r>
      <w:r>
        <w:rPr>
          <w:rFonts w:hint="eastAsia"/>
        </w:rPr>
        <w:tab/>
      </w:r>
      <w:commentRangeStart w:id="319"/>
      <w:r w:rsidRPr="00EE2D34">
        <w:t>(96)</w:t>
      </w:r>
      <w:commentRangeEnd w:id="319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19"/>
      </w:r>
    </w:p>
    <w:p w14:paraId="505DB811" w14:textId="77777777" w:rsidR="00251F91" w:rsidRPr="00EE2D34" w:rsidRDefault="00251F91" w:rsidP="00251F91">
      <w:pPr>
        <w:ind w:firstLineChars="0" w:firstLine="0"/>
        <w:rPr>
          <w:lang w:eastAsia="zh-CN"/>
        </w:rPr>
      </w:pPr>
      <w:commentRangeStart w:id="320"/>
      <w:r w:rsidRPr="00EE2D34">
        <w:rPr>
          <w:lang w:eastAsia="zh-CN"/>
        </w:rPr>
        <w:t>第二部分是轴向拉力的势能</w:t>
      </w:r>
      <w:r w:rsidRPr="00EE2D34">
        <w:rPr>
          <w:lang w:eastAsia="zh-CN"/>
        </w:rPr>
        <w:t xml:space="preserve">, </w:t>
      </w:r>
      <w:r w:rsidRPr="00EE2D34">
        <w:rPr>
          <w:lang w:eastAsia="zh-CN"/>
        </w:rPr>
        <w:t>包括拉伸应变能和拉弯耦合势能</w:t>
      </w:r>
      <w:r w:rsidRPr="00EE2D34">
        <w:rPr>
          <w:lang w:eastAsia="zh-CN"/>
        </w:rPr>
        <w:t xml:space="preserve">: </w:t>
      </w:r>
      <w:commentRangeEnd w:id="320"/>
      <w:r w:rsidR="006A0828">
        <w:rPr>
          <w:rStyle w:val="af1"/>
          <w:rFonts w:ascii="Calibri" w:eastAsia="宋体" w:hAnsi="Calibri"/>
        </w:rPr>
        <w:commentReference w:id="320"/>
      </w:r>
    </w:p>
    <w:p w14:paraId="366B401D" w14:textId="77777777" w:rsidR="00367B7B" w:rsidRPr="00EE2D34" w:rsidRDefault="00367B7B" w:rsidP="003375AF">
      <w:pPr>
        <w:pStyle w:val="14"/>
        <w:spacing w:beforeLines="0" w:afterLines="0"/>
        <w:textAlignment w:val="center"/>
      </w:pPr>
      <w:r>
        <w:rPr>
          <w:rFonts w:hint="eastAsia"/>
        </w:rPr>
        <w:tab/>
      </w:r>
      <w:commentRangeStart w:id="321"/>
      <w:r w:rsidRPr="00EE2D34">
        <w:object w:dxaOrig="1880" w:dyaOrig="639" w14:anchorId="50CB23E1">
          <v:shape id="_x0000_i1169" type="#_x0000_t75" style="width:93.85pt;height:31.9pt" o:ole="">
            <v:imagedata r:id="rId309" o:title=""/>
          </v:shape>
          <o:OLEObject Type="Embed" ProgID="Equation.DSMT4" ShapeID="_x0000_i1169" DrawAspect="Content" ObjectID="_1580396658" r:id="rId310"/>
        </w:object>
      </w:r>
      <w:r w:rsidR="002C086D">
        <w:rPr>
          <w:rFonts w:hint="eastAsia"/>
        </w:rPr>
        <w:t>,</w:t>
      </w:r>
      <w:commentRangeEnd w:id="321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21"/>
      </w:r>
      <w:r>
        <w:rPr>
          <w:rFonts w:hint="eastAsia"/>
        </w:rPr>
        <w:tab/>
      </w:r>
      <w:commentRangeStart w:id="322"/>
      <w:r w:rsidRPr="00EE2D34">
        <w:t>(97)</w:t>
      </w:r>
      <w:commentRangeEnd w:id="322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22"/>
      </w:r>
    </w:p>
    <w:commentRangeStart w:id="323"/>
    <w:p w14:paraId="4B876D81" w14:textId="77777777" w:rsidR="002E0A69" w:rsidRPr="00251F91" w:rsidRDefault="00367B7B" w:rsidP="001B502F">
      <w:pPr>
        <w:pStyle w:val="14"/>
        <w:spacing w:beforeLines="30" w:before="72" w:afterLines="30" w:after="72"/>
        <w:ind w:left="420"/>
      </w:pPr>
      <w:r w:rsidRPr="00EE2D34">
        <w:rPr>
          <w:position w:val="-30"/>
        </w:rPr>
        <w:object w:dxaOrig="3220" w:dyaOrig="700" w14:anchorId="1C2C4116">
          <v:shape id="_x0000_i1170" type="#_x0000_t75" style="width:161.3pt;height:35.55pt" o:ole="">
            <v:imagedata r:id="rId311" o:title=""/>
          </v:shape>
          <o:OLEObject Type="Embed" ProgID="Equation.DSMT4" ShapeID="_x0000_i1170" DrawAspect="Content" ObjectID="_1580396659" r:id="rId312"/>
        </w:object>
      </w:r>
      <w:r w:rsidRPr="00EE2D34">
        <w:rPr>
          <w:rFonts w:hint="eastAsia"/>
        </w:rPr>
        <w:t>。</w:t>
      </w:r>
      <w:commentRangeEnd w:id="323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23"/>
      </w:r>
      <w:r>
        <w:rPr>
          <w:rFonts w:hint="eastAsia"/>
        </w:rPr>
        <w:tab/>
      </w:r>
      <w:commentRangeStart w:id="324"/>
      <w:r w:rsidRPr="00EE2D34">
        <w:t>(98)</w:t>
      </w:r>
      <w:commentRangeEnd w:id="324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24"/>
      </w:r>
    </w:p>
    <w:p w14:paraId="2580C6F4" w14:textId="336DCD38" w:rsidR="000F429D" w:rsidRPr="00EE2D34" w:rsidRDefault="000F429D" w:rsidP="000F429D">
      <w:pPr>
        <w:ind w:firstLineChars="0" w:firstLine="0"/>
        <w:rPr>
          <w:lang w:eastAsia="zh-CN"/>
        </w:rPr>
      </w:pPr>
      <w:commentRangeStart w:id="325"/>
      <w:r w:rsidRPr="00EE2D34">
        <w:rPr>
          <w:lang w:eastAsia="zh-CN"/>
        </w:rPr>
        <w:t>第</w:t>
      </w:r>
      <w:r w:rsidR="00D5417B">
        <w:rPr>
          <w:lang w:eastAsia="zh-CN"/>
        </w:rPr>
        <w:t>三部分为</w:t>
      </w:r>
      <w:r w:rsidR="00D5417B">
        <w:rPr>
          <w:lang w:eastAsia="zh-CN"/>
        </w:rPr>
        <w:t>XXXXXX</w:t>
      </w:r>
      <w:r w:rsidRPr="00EE2D34">
        <w:rPr>
          <w:lang w:eastAsia="zh-CN"/>
        </w:rPr>
        <w:t>的势能</w:t>
      </w:r>
      <w:r w:rsidRPr="00EE2D34">
        <w:rPr>
          <w:lang w:eastAsia="zh-CN"/>
        </w:rPr>
        <w:t xml:space="preserve">: </w:t>
      </w:r>
      <w:commentRangeEnd w:id="325"/>
      <w:r w:rsidR="006A0828">
        <w:rPr>
          <w:rStyle w:val="af1"/>
          <w:rFonts w:ascii="Calibri" w:eastAsia="宋体" w:hAnsi="Calibri"/>
        </w:rPr>
        <w:commentReference w:id="325"/>
      </w:r>
    </w:p>
    <w:p w14:paraId="585D575B" w14:textId="77777777" w:rsidR="000F429D" w:rsidRPr="00EE2D34" w:rsidRDefault="000F429D" w:rsidP="003375AF">
      <w:pPr>
        <w:pStyle w:val="14"/>
        <w:spacing w:beforeLines="30" w:before="72" w:afterLines="0"/>
      </w:pPr>
      <w:r>
        <w:rPr>
          <w:rFonts w:hint="eastAsia"/>
        </w:rPr>
        <w:tab/>
      </w:r>
      <w:commentRangeStart w:id="326"/>
      <w:r w:rsidRPr="00EE2D34">
        <w:rPr>
          <w:position w:val="-20"/>
        </w:rPr>
        <w:object w:dxaOrig="1260" w:dyaOrig="520" w14:anchorId="68C9B45E">
          <v:shape id="_x0000_i1171" type="#_x0000_t75" style="width:62.9pt;height:26.45pt" o:ole="">
            <v:imagedata r:id="rId313" o:title=""/>
          </v:shape>
          <o:OLEObject Type="Embed" ProgID="Equation.DSMT4" ShapeID="_x0000_i1171" DrawAspect="Content" ObjectID="_1580396660" r:id="rId314"/>
        </w:object>
      </w:r>
      <w:r w:rsidRPr="00EE2D34">
        <w:rPr>
          <w:rFonts w:hint="eastAsia"/>
        </w:rPr>
        <w:t>。</w:t>
      </w:r>
      <w:commentRangeEnd w:id="326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26"/>
      </w:r>
      <w:r>
        <w:rPr>
          <w:rFonts w:hint="eastAsia"/>
        </w:rPr>
        <w:tab/>
      </w:r>
      <w:commentRangeStart w:id="327"/>
      <w:r w:rsidRPr="00EE2D34">
        <w:t>(99)</w:t>
      </w:r>
      <w:commentRangeEnd w:id="327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27"/>
      </w:r>
    </w:p>
    <w:p w14:paraId="0FED1A4C" w14:textId="77777777" w:rsidR="002E0A69" w:rsidRPr="000F429D" w:rsidRDefault="005710FA" w:rsidP="002C086D">
      <w:pPr>
        <w:ind w:firstLineChars="0" w:firstLine="0"/>
        <w:rPr>
          <w:lang w:eastAsia="zh-CN"/>
        </w:rPr>
      </w:pPr>
      <w:commentRangeStart w:id="328"/>
      <w:r w:rsidRPr="00EE2D34">
        <w:rPr>
          <w:lang w:eastAsia="zh-CN"/>
        </w:rPr>
        <w:t>总势能为</w:t>
      </w:r>
      <w:commentRangeEnd w:id="328"/>
      <w:r w:rsidR="006A0828">
        <w:rPr>
          <w:rStyle w:val="af1"/>
          <w:rFonts w:ascii="Calibri" w:eastAsia="宋体" w:hAnsi="Calibri"/>
        </w:rPr>
        <w:commentReference w:id="328"/>
      </w:r>
    </w:p>
    <w:commentRangeStart w:id="329"/>
    <w:p w14:paraId="1616A017" w14:textId="77777777" w:rsidR="005710FA" w:rsidRPr="00EE2D34" w:rsidRDefault="00FF4E03" w:rsidP="001B502F">
      <w:pPr>
        <w:pStyle w:val="14"/>
        <w:spacing w:beforeLines="30" w:before="72" w:afterLines="20" w:after="48"/>
        <w:ind w:firstLineChars="150" w:firstLine="300"/>
      </w:pPr>
      <w:r w:rsidRPr="005710FA">
        <w:rPr>
          <w:position w:val="-104"/>
        </w:rPr>
        <w:object w:dxaOrig="3760" w:dyaOrig="1780" w14:anchorId="1D197003">
          <v:shape id="_x0000_i1172" type="#_x0000_t75" style="width:186.85pt;height:89.3pt" o:ole="">
            <v:imagedata r:id="rId315" o:title=""/>
          </v:shape>
          <o:OLEObject Type="Embed" ProgID="Equation.DSMT4" ShapeID="_x0000_i1172" DrawAspect="Content" ObjectID="_1580396661" r:id="rId316"/>
        </w:object>
      </w:r>
      <w:r w:rsidR="005710FA">
        <w:rPr>
          <w:rFonts w:hint="eastAsia"/>
        </w:rPr>
        <w:tab/>
      </w:r>
      <w:commentRangeEnd w:id="329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29"/>
      </w:r>
      <w:commentRangeStart w:id="330"/>
      <w:r w:rsidR="005710FA" w:rsidRPr="002C086D">
        <w:rPr>
          <w:position w:val="-74"/>
        </w:rPr>
        <w:t>(100)</w:t>
      </w:r>
      <w:commentRangeEnd w:id="330"/>
      <w:r w:rsidR="00056546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30"/>
      </w:r>
    </w:p>
    <w:p w14:paraId="7D085AF5" w14:textId="10C4E1B9" w:rsidR="00FF4E03" w:rsidRDefault="00615293" w:rsidP="00615293">
      <w:pPr>
        <w:ind w:firstLineChars="0" w:firstLine="0"/>
        <w:rPr>
          <w:lang w:eastAsia="zh-CN"/>
        </w:rPr>
      </w:pPr>
      <w:commentRangeStart w:id="331"/>
      <w:r w:rsidRPr="00525AE3">
        <w:rPr>
          <w:lang w:eastAsia="zh-CN"/>
        </w:rPr>
        <w:t>其中</w:t>
      </w:r>
      <w:r>
        <w:rPr>
          <w:lang w:eastAsia="zh-CN"/>
        </w:rPr>
        <w:t xml:space="preserve">, </w:t>
      </w:r>
      <w:r w:rsidR="003D0CCD">
        <w:rPr>
          <w:i/>
          <w:lang w:eastAsia="zh-CN"/>
        </w:rPr>
        <w:t>X</w:t>
      </w:r>
      <w:r w:rsidR="003D0CCD">
        <w:rPr>
          <w:lang w:eastAsia="zh-CN"/>
        </w:rPr>
        <w:t>XXXXXXX</w:t>
      </w:r>
      <w:r w:rsidR="003D0CCD">
        <w:rPr>
          <w:i/>
          <w:lang w:eastAsia="zh-CN"/>
        </w:rPr>
        <w:t>X</w:t>
      </w:r>
      <w:r w:rsidR="003D0CCD">
        <w:rPr>
          <w:lang w:eastAsia="zh-CN"/>
        </w:rPr>
        <w:t>XXXXXXXXX</w:t>
      </w:r>
      <w:r w:rsidR="003D0CCD">
        <w:rPr>
          <w:i/>
          <w:lang w:eastAsia="zh-CN"/>
        </w:rPr>
        <w:t>X</w:t>
      </w:r>
      <w:r w:rsidR="003D0CCD">
        <w:rPr>
          <w:lang w:eastAsia="zh-CN"/>
        </w:rPr>
        <w:t>XXXXXXXXX</w:t>
      </w:r>
      <w:r w:rsidR="003D0CCD">
        <w:rPr>
          <w:i/>
          <w:lang w:eastAsia="zh-CN"/>
        </w:rPr>
        <w:t>X</w:t>
      </w:r>
      <w:r w:rsidR="003D0CCD">
        <w:rPr>
          <w:lang w:eastAsia="zh-CN"/>
        </w:rPr>
        <w:t>XXXXXXXXX</w:t>
      </w:r>
      <w:r w:rsidR="003D0CCD">
        <w:rPr>
          <w:i/>
          <w:lang w:eastAsia="zh-CN"/>
        </w:rPr>
        <w:t>X</w:t>
      </w:r>
      <w:r w:rsidR="003D0CCD">
        <w:rPr>
          <w:lang w:eastAsia="zh-CN"/>
        </w:rPr>
        <w:t>XXXXXXXXXXX</w:t>
      </w:r>
      <w:r w:rsidR="003D0CCD">
        <w:rPr>
          <w:rFonts w:ascii="Symbol" w:hAnsi="Symbol"/>
          <w:i/>
          <w:lang w:eastAsia="zh-CN"/>
        </w:rPr>
        <w:t></w:t>
      </w:r>
      <w:r w:rsidR="003D0CCD">
        <w:rPr>
          <w:lang w:eastAsia="zh-CN"/>
        </w:rPr>
        <w:t>XXXX</w:t>
      </w:r>
      <w:r w:rsidR="003D0CCD">
        <w:rPr>
          <w:lang w:val="en-CA" w:eastAsia="zh-CN"/>
        </w:rPr>
        <w:t>XX</w:t>
      </w:r>
      <w:r w:rsidR="003D0CCD">
        <w:rPr>
          <w:lang w:eastAsia="zh-CN"/>
        </w:rPr>
        <w:t>X</w:t>
      </w:r>
      <w:r>
        <w:rPr>
          <w:lang w:eastAsia="zh-CN"/>
        </w:rPr>
        <w:t xml:space="preserve"> </w:t>
      </w:r>
      <w:r w:rsidRPr="00615293">
        <w:rPr>
          <w:rFonts w:hint="eastAsia"/>
          <w:i/>
          <w:lang w:eastAsia="zh-CN"/>
        </w:rPr>
        <w:t>q</w:t>
      </w:r>
      <w:r>
        <w:rPr>
          <w:lang w:eastAsia="zh-CN"/>
        </w:rPr>
        <w:t> </w:t>
      </w:r>
      <w:r w:rsidRPr="00525AE3">
        <w:rPr>
          <w:lang w:eastAsia="zh-CN"/>
        </w:rPr>
        <w:t>为分布载荷。</w:t>
      </w:r>
    </w:p>
    <w:p w14:paraId="44966995" w14:textId="77777777" w:rsidR="002E0A69" w:rsidRDefault="003C0F93" w:rsidP="003C0F93">
      <w:pPr>
        <w:ind w:firstLine="408"/>
        <w:rPr>
          <w:lang w:eastAsia="zh-CN"/>
        </w:rPr>
      </w:pPr>
      <w:r w:rsidRPr="00EE2D34">
        <w:rPr>
          <w:lang w:eastAsia="zh-CN"/>
        </w:rPr>
        <w:t>设为悬臂梁</w:t>
      </w:r>
      <w:r w:rsidRPr="00EE2D34">
        <w:rPr>
          <w:lang w:eastAsia="zh-CN"/>
        </w:rPr>
        <w:t xml:space="preserve">, </w:t>
      </w:r>
      <w:r w:rsidRPr="00EE2D34">
        <w:rPr>
          <w:lang w:eastAsia="zh-CN"/>
        </w:rPr>
        <w:t>位移边界条件为</w:t>
      </w:r>
      <w:commentRangeEnd w:id="331"/>
      <w:r w:rsidR="00D504B7">
        <w:rPr>
          <w:rStyle w:val="af1"/>
          <w:rFonts w:ascii="Calibri" w:eastAsia="宋体" w:hAnsi="Calibri"/>
        </w:rPr>
        <w:commentReference w:id="331"/>
      </w:r>
    </w:p>
    <w:p w14:paraId="595D4747" w14:textId="77777777" w:rsidR="003C0F93" w:rsidRPr="00EE2D34" w:rsidRDefault="003C0F93" w:rsidP="001B502F">
      <w:pPr>
        <w:pStyle w:val="14"/>
        <w:spacing w:beforeLines="30" w:before="72" w:afterLines="30" w:after="72"/>
      </w:pPr>
      <w:r>
        <w:rPr>
          <w:rFonts w:hint="eastAsia"/>
        </w:rPr>
        <w:tab/>
      </w:r>
      <w:commentRangeStart w:id="332"/>
      <w:r w:rsidRPr="003C0F93">
        <w:rPr>
          <w:position w:val="-26"/>
        </w:rPr>
        <w:object w:dxaOrig="2580" w:dyaOrig="600" w14:anchorId="73EAF236">
          <v:shape id="_x0000_i1173" type="#_x0000_t75" style="width:129.4pt;height:30.1pt" o:ole="">
            <v:imagedata r:id="rId317" o:title=""/>
          </v:shape>
          <o:OLEObject Type="Embed" ProgID="Equation.DSMT4" ShapeID="_x0000_i1173" DrawAspect="Content" ObjectID="_1580396662" r:id="rId318"/>
        </w:object>
      </w:r>
      <w:r w:rsidR="002C086D">
        <w:rPr>
          <w:rFonts w:hint="eastAsia"/>
        </w:rPr>
        <w:t>,</w:t>
      </w:r>
      <w:commentRangeEnd w:id="332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32"/>
      </w:r>
      <w:r>
        <w:rPr>
          <w:rFonts w:hint="eastAsia"/>
        </w:rPr>
        <w:tab/>
      </w:r>
      <w:commentRangeStart w:id="333"/>
      <w:r w:rsidRPr="00EE2D34">
        <w:t>(101)</w:t>
      </w:r>
      <w:commentRangeEnd w:id="333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33"/>
      </w:r>
    </w:p>
    <w:p w14:paraId="6A8459F0" w14:textId="77777777" w:rsidR="007B118A" w:rsidRPr="00EE2D34" w:rsidRDefault="007B118A" w:rsidP="00617112">
      <w:pPr>
        <w:ind w:firstLineChars="0" w:firstLine="0"/>
        <w:outlineLvl w:val="0"/>
        <w:rPr>
          <w:lang w:eastAsia="zh-CN"/>
        </w:rPr>
      </w:pPr>
      <w:commentRangeStart w:id="334"/>
      <w:r w:rsidRPr="00EE2D34">
        <w:rPr>
          <w:lang w:eastAsia="zh-CN"/>
        </w:rPr>
        <w:t>Lagrange</w:t>
      </w:r>
      <w:r w:rsidRPr="00EE2D34">
        <w:rPr>
          <w:lang w:eastAsia="zh-CN"/>
        </w:rPr>
        <w:t>方程表示为</w:t>
      </w:r>
      <w:commentRangeEnd w:id="334"/>
      <w:r w:rsidR="00D504B7">
        <w:rPr>
          <w:rStyle w:val="af1"/>
          <w:rFonts w:ascii="Calibri" w:eastAsia="宋体" w:hAnsi="Calibri"/>
        </w:rPr>
        <w:commentReference w:id="334"/>
      </w:r>
    </w:p>
    <w:p w14:paraId="727B42A5" w14:textId="77777777" w:rsidR="007B118A" w:rsidRPr="00EE2D34" w:rsidRDefault="007B118A" w:rsidP="001B502F">
      <w:pPr>
        <w:pStyle w:val="14"/>
        <w:spacing w:beforeLines="10" w:before="24" w:afterLines="10" w:after="24"/>
      </w:pPr>
      <w:r>
        <w:rPr>
          <w:rFonts w:hint="eastAsia"/>
        </w:rPr>
        <w:tab/>
      </w:r>
      <w:commentRangeStart w:id="335"/>
      <w:r w:rsidRPr="00EE2D34">
        <w:rPr>
          <w:position w:val="-22"/>
        </w:rPr>
        <w:object w:dxaOrig="1800" w:dyaOrig="560" w14:anchorId="175AFAA1">
          <v:shape id="_x0000_i1174" type="#_x0000_t75" style="width:89.3pt;height:29.15pt" o:ole="">
            <v:imagedata r:id="rId319" o:title=""/>
          </v:shape>
          <o:OLEObject Type="Embed" ProgID="Equation.DSMT4" ShapeID="_x0000_i1174" DrawAspect="Content" ObjectID="_1580396663" r:id="rId320"/>
        </w:object>
      </w:r>
      <w:r>
        <w:rPr>
          <w:rFonts w:hint="eastAsia"/>
        </w:rPr>
        <w:t>,</w:t>
      </w:r>
      <w:commentRangeEnd w:id="335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35"/>
      </w:r>
      <w:r>
        <w:rPr>
          <w:rFonts w:hint="eastAsia"/>
        </w:rPr>
        <w:tab/>
      </w:r>
      <w:commentRangeStart w:id="336"/>
      <w:r w:rsidRPr="00EE2D34">
        <w:t>(102)</w:t>
      </w:r>
      <w:commentRangeEnd w:id="336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36"/>
      </w:r>
    </w:p>
    <w:p w14:paraId="7DB8BACF" w14:textId="77777777" w:rsidR="007B118A" w:rsidRPr="00EE2D34" w:rsidRDefault="007B118A" w:rsidP="001B502F">
      <w:pPr>
        <w:pStyle w:val="14"/>
        <w:spacing w:beforeLines="40" w:before="96" w:after="120"/>
      </w:pPr>
      <w:r>
        <w:rPr>
          <w:rFonts w:hint="eastAsia"/>
        </w:rPr>
        <w:tab/>
      </w:r>
      <w:commentRangeStart w:id="337"/>
      <w:r w:rsidRPr="00EE2D34">
        <w:rPr>
          <w:position w:val="-22"/>
        </w:rPr>
        <w:object w:dxaOrig="1800" w:dyaOrig="560" w14:anchorId="184DB374">
          <v:shape id="_x0000_i1175" type="#_x0000_t75" style="width:89.3pt;height:29.15pt" o:ole="">
            <v:imagedata r:id="rId321" o:title=""/>
          </v:shape>
          <o:OLEObject Type="Embed" ProgID="Equation.DSMT4" ShapeID="_x0000_i1175" DrawAspect="Content" ObjectID="_1580396664" r:id="rId322"/>
        </w:object>
      </w:r>
      <w:r>
        <w:rPr>
          <w:rFonts w:hint="eastAsia"/>
        </w:rPr>
        <w:t>,</w:t>
      </w:r>
      <w:commentRangeEnd w:id="337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37"/>
      </w:r>
      <w:r>
        <w:rPr>
          <w:rFonts w:hint="eastAsia"/>
        </w:rPr>
        <w:tab/>
      </w:r>
      <w:commentRangeStart w:id="338"/>
      <w:r w:rsidRPr="00EE2D34">
        <w:t>(103)</w:t>
      </w:r>
      <w:commentRangeEnd w:id="338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38"/>
      </w:r>
    </w:p>
    <w:p w14:paraId="32E3959B" w14:textId="77777777" w:rsidR="002E0A69" w:rsidRDefault="00AB230C" w:rsidP="002C086D">
      <w:pPr>
        <w:ind w:firstLineChars="0" w:firstLine="0"/>
        <w:rPr>
          <w:lang w:eastAsia="zh-CN"/>
        </w:rPr>
      </w:pPr>
      <w:commentRangeStart w:id="339"/>
      <w:r w:rsidRPr="00EE2D34">
        <w:rPr>
          <w:lang w:eastAsia="zh-CN"/>
        </w:rPr>
        <w:t>推导计算</w:t>
      </w:r>
      <w:r w:rsidRPr="00EE2D34">
        <w:rPr>
          <w:lang w:eastAsia="zh-CN"/>
        </w:rPr>
        <w:t>Lagrange</w:t>
      </w:r>
      <w:r w:rsidRPr="00EE2D34">
        <w:rPr>
          <w:lang w:eastAsia="zh-CN"/>
        </w:rPr>
        <w:t>方程中的各项</w:t>
      </w:r>
      <w:r w:rsidRPr="00EE2D34">
        <w:rPr>
          <w:lang w:eastAsia="zh-CN"/>
        </w:rPr>
        <w:t>:</w:t>
      </w:r>
      <w:commentRangeEnd w:id="339"/>
      <w:r w:rsidR="00D504B7">
        <w:rPr>
          <w:rStyle w:val="af1"/>
          <w:rFonts w:ascii="Calibri" w:eastAsia="宋体" w:hAnsi="Calibri"/>
        </w:rPr>
        <w:commentReference w:id="339"/>
      </w:r>
    </w:p>
    <w:p w14:paraId="5FEF1F44" w14:textId="77777777" w:rsidR="00AB230C" w:rsidRPr="00EE2D34" w:rsidRDefault="00AB230C" w:rsidP="003375AF">
      <w:pPr>
        <w:pStyle w:val="14"/>
        <w:spacing w:beforeLines="10" w:before="24" w:afterLines="30" w:after="72"/>
      </w:pPr>
      <w:r>
        <w:rPr>
          <w:rFonts w:hint="eastAsia"/>
        </w:rPr>
        <w:tab/>
      </w:r>
      <w:commentRangeStart w:id="340"/>
      <w:r w:rsidRPr="00EE2D34">
        <w:rPr>
          <w:position w:val="-22"/>
        </w:rPr>
        <w:object w:dxaOrig="639" w:dyaOrig="560" w14:anchorId="77EA2F1F">
          <v:shape id="_x0000_i1176" type="#_x0000_t75" style="width:31.9pt;height:29.15pt" o:ole="">
            <v:imagedata r:id="rId323" o:title=""/>
          </v:shape>
          <o:OLEObject Type="Embed" ProgID="Equation.DSMT4" ShapeID="_x0000_i1176" DrawAspect="Content" ObjectID="_1580396665" r:id="rId324"/>
        </w:object>
      </w:r>
      <w:r>
        <w:rPr>
          <w:rFonts w:hint="eastAsia"/>
        </w:rPr>
        <w:t>,</w:t>
      </w:r>
      <w:commentRangeEnd w:id="340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40"/>
      </w:r>
      <w:r>
        <w:rPr>
          <w:rFonts w:hint="eastAsia"/>
        </w:rPr>
        <w:tab/>
      </w:r>
      <w:commentRangeStart w:id="341"/>
      <w:r w:rsidRPr="00EE2D34">
        <w:t>(104)</w:t>
      </w:r>
      <w:commentRangeEnd w:id="341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41"/>
      </w:r>
    </w:p>
    <w:p w14:paraId="738F6A3D" w14:textId="77777777" w:rsidR="00AB230C" w:rsidRPr="00EE2D34" w:rsidRDefault="00AB230C" w:rsidP="001B502F">
      <w:pPr>
        <w:pStyle w:val="14"/>
        <w:spacing w:beforeLines="30" w:before="72" w:afterLines="30" w:after="72"/>
      </w:pPr>
      <w:r>
        <w:rPr>
          <w:rFonts w:hint="eastAsia"/>
        </w:rPr>
        <w:tab/>
      </w:r>
      <w:commentRangeStart w:id="342"/>
      <w:r w:rsidRPr="00EE2D34">
        <w:rPr>
          <w:position w:val="-22"/>
        </w:rPr>
        <w:object w:dxaOrig="639" w:dyaOrig="560" w14:anchorId="6E1EAB20">
          <v:shape id="_x0000_i1177" type="#_x0000_t75" style="width:31.9pt;height:29.15pt" o:ole="">
            <v:imagedata r:id="rId325" o:title=""/>
          </v:shape>
          <o:OLEObject Type="Embed" ProgID="Equation.DSMT4" ShapeID="_x0000_i1177" DrawAspect="Content" ObjectID="_1580396666" r:id="rId326"/>
        </w:object>
      </w:r>
      <w:r>
        <w:rPr>
          <w:rFonts w:hint="eastAsia"/>
        </w:rPr>
        <w:t>,</w:t>
      </w:r>
      <w:commentRangeEnd w:id="342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42"/>
      </w:r>
      <w:r>
        <w:rPr>
          <w:rFonts w:hint="eastAsia"/>
        </w:rPr>
        <w:tab/>
      </w:r>
      <w:commentRangeStart w:id="343"/>
      <w:r w:rsidRPr="00EE2D34">
        <w:t>(105)</w:t>
      </w:r>
      <w:commentRangeEnd w:id="343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43"/>
      </w:r>
    </w:p>
    <w:commentRangeStart w:id="344"/>
    <w:p w14:paraId="5FEB8DA2" w14:textId="77777777" w:rsidR="00AB230C" w:rsidRPr="00EE2D34" w:rsidRDefault="00AB230C" w:rsidP="001B502F">
      <w:pPr>
        <w:pStyle w:val="14"/>
        <w:spacing w:beforeLines="30" w:before="72" w:afterLines="30" w:after="72"/>
        <w:ind w:firstLineChars="200" w:firstLine="400"/>
      </w:pPr>
      <w:r w:rsidRPr="00EE2D34">
        <w:rPr>
          <w:position w:val="-22"/>
        </w:rPr>
        <w:object w:dxaOrig="3460" w:dyaOrig="560" w14:anchorId="2997D600">
          <v:shape id="_x0000_i1178" type="#_x0000_t75" style="width:172.25pt;height:29.15pt" o:ole="">
            <v:imagedata r:id="rId327" o:title=""/>
          </v:shape>
          <o:OLEObject Type="Embed" ProgID="Equation.DSMT4" ShapeID="_x0000_i1178" DrawAspect="Content" ObjectID="_1580396667" r:id="rId328"/>
        </w:object>
      </w:r>
      <w:r>
        <w:rPr>
          <w:rFonts w:hint="eastAsia"/>
        </w:rPr>
        <w:t>,</w:t>
      </w:r>
      <w:commentRangeEnd w:id="344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44"/>
      </w:r>
      <w:r>
        <w:rPr>
          <w:rFonts w:hint="eastAsia"/>
        </w:rPr>
        <w:tab/>
      </w:r>
      <w:commentRangeStart w:id="345"/>
      <w:r w:rsidRPr="00EE2D34">
        <w:t>(106)</w:t>
      </w:r>
      <w:commentRangeEnd w:id="345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45"/>
      </w:r>
    </w:p>
    <w:commentRangeStart w:id="346"/>
    <w:p w14:paraId="6AA57A35" w14:textId="77777777" w:rsidR="002E0A69" w:rsidRDefault="00AB230C" w:rsidP="001B502F">
      <w:pPr>
        <w:pStyle w:val="14"/>
        <w:spacing w:beforeLines="30" w:before="72" w:afterLines="30" w:after="72"/>
        <w:ind w:firstLineChars="200" w:firstLine="400"/>
      </w:pPr>
      <w:r w:rsidRPr="00EE2D34">
        <w:rPr>
          <w:position w:val="-22"/>
        </w:rPr>
        <w:object w:dxaOrig="3379" w:dyaOrig="560" w14:anchorId="40F97CB7">
          <v:shape id="_x0000_i1179" type="#_x0000_t75" style="width:168.6pt;height:29.15pt" o:ole="">
            <v:imagedata r:id="rId329" o:title=""/>
          </v:shape>
          <o:OLEObject Type="Embed" ProgID="Equation.DSMT4" ShapeID="_x0000_i1179" DrawAspect="Content" ObjectID="_1580396668" r:id="rId330"/>
        </w:object>
      </w:r>
      <w:r>
        <w:rPr>
          <w:rFonts w:hint="eastAsia"/>
        </w:rPr>
        <w:t>。</w:t>
      </w:r>
      <w:commentRangeEnd w:id="346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46"/>
      </w:r>
      <w:r>
        <w:rPr>
          <w:rFonts w:hint="eastAsia"/>
        </w:rPr>
        <w:tab/>
      </w:r>
      <w:commentRangeStart w:id="347"/>
      <w:r w:rsidRPr="00EE2D34">
        <w:t>(107)</w:t>
      </w:r>
      <w:commentRangeEnd w:id="347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47"/>
      </w:r>
    </w:p>
    <w:p w14:paraId="694E34D8" w14:textId="77777777" w:rsidR="002E0A69" w:rsidRDefault="00A0395A" w:rsidP="00A0395A">
      <w:pPr>
        <w:ind w:firstLine="408"/>
        <w:rPr>
          <w:lang w:eastAsia="zh-CN"/>
        </w:rPr>
      </w:pPr>
      <w:commentRangeStart w:id="348"/>
      <w:r w:rsidRPr="00EE2D34">
        <w:rPr>
          <w:lang w:eastAsia="zh-CN"/>
        </w:rPr>
        <w:t>势能的变导项的推导</w:t>
      </w:r>
      <w:r>
        <w:rPr>
          <w:rFonts w:hint="eastAsia"/>
          <w:lang w:eastAsia="zh-CN"/>
        </w:rPr>
        <w:t>比</w:t>
      </w:r>
      <w:r w:rsidRPr="00EE2D34">
        <w:rPr>
          <w:lang w:eastAsia="zh-CN"/>
        </w:rPr>
        <w:t>较复杂</w:t>
      </w:r>
      <w:r w:rsidRPr="00EE2D34">
        <w:rPr>
          <w:lang w:eastAsia="zh-CN"/>
        </w:rPr>
        <w:t xml:space="preserve">: </w:t>
      </w:r>
      <w:commentRangeEnd w:id="348"/>
      <w:r w:rsidR="006A0828">
        <w:rPr>
          <w:rStyle w:val="af1"/>
          <w:rFonts w:ascii="Calibri" w:eastAsia="宋体" w:hAnsi="Calibri"/>
        </w:rPr>
        <w:commentReference w:id="348"/>
      </w:r>
    </w:p>
    <w:commentRangeStart w:id="349"/>
    <w:p w14:paraId="784E2A64" w14:textId="77777777" w:rsidR="00D94463" w:rsidRDefault="00D94463" w:rsidP="001B502F">
      <w:pPr>
        <w:pStyle w:val="14"/>
        <w:spacing w:beforeLines="30" w:before="72" w:after="120"/>
        <w:ind w:firstLineChars="50" w:firstLine="100"/>
      </w:pPr>
      <w:r w:rsidRPr="00024710">
        <w:rPr>
          <w:position w:val="-32"/>
        </w:rPr>
        <w:object w:dxaOrig="3460" w:dyaOrig="740" w14:anchorId="3E325398">
          <v:shape id="_x0000_i1180" type="#_x0000_t75" style="width:172.25pt;height:36.45pt" o:ole="">
            <v:imagedata r:id="rId331" o:title=""/>
          </v:shape>
          <o:OLEObject Type="Embed" ProgID="Equation.DSMT4" ShapeID="_x0000_i1180" DrawAspect="Content" ObjectID="_1580396669" r:id="rId332"/>
        </w:object>
      </w:r>
    </w:p>
    <w:p w14:paraId="69BD3C0E" w14:textId="77777777" w:rsidR="00D94463" w:rsidRPr="00EE2D34" w:rsidRDefault="00D94463" w:rsidP="00D94463">
      <w:pPr>
        <w:pStyle w:val="14"/>
        <w:spacing w:before="120" w:after="120"/>
        <w:ind w:firstLineChars="300" w:firstLine="600"/>
      </w:pPr>
      <w:r w:rsidRPr="00D94463">
        <w:rPr>
          <w:position w:val="-30"/>
        </w:rPr>
        <w:object w:dxaOrig="3360" w:dyaOrig="700" w14:anchorId="2BBDC344">
          <v:shape id="_x0000_i1181" type="#_x0000_t75" style="width:167.7pt;height:35.55pt" o:ole="">
            <v:imagedata r:id="rId333" o:title=""/>
          </v:shape>
          <o:OLEObject Type="Embed" ProgID="Equation.DSMT4" ShapeID="_x0000_i1181" DrawAspect="Content" ObjectID="_1580396670" r:id="rId334"/>
        </w:object>
      </w:r>
      <w:r>
        <w:rPr>
          <w:rFonts w:hint="eastAsia"/>
        </w:rPr>
        <w:t>,</w:t>
      </w:r>
      <w:commentRangeEnd w:id="349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49"/>
      </w:r>
      <w:r>
        <w:rPr>
          <w:rFonts w:hint="eastAsia"/>
        </w:rPr>
        <w:tab/>
      </w:r>
      <w:commentRangeStart w:id="350"/>
      <w:r w:rsidRPr="00EE2D34">
        <w:t>(108)</w:t>
      </w:r>
      <w:commentRangeEnd w:id="350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50"/>
      </w:r>
    </w:p>
    <w:commentRangeStart w:id="351"/>
    <w:p w14:paraId="1BB5DD80" w14:textId="77777777" w:rsidR="00D5552B" w:rsidRDefault="00D5552B" w:rsidP="004A0AF4">
      <w:pPr>
        <w:pStyle w:val="14"/>
        <w:spacing w:beforeLines="0" w:afterLines="0"/>
      </w:pPr>
      <w:r w:rsidRPr="00572BA5">
        <w:rPr>
          <w:position w:val="-32"/>
        </w:rPr>
        <w:object w:dxaOrig="3440" w:dyaOrig="740" w14:anchorId="29F8C166">
          <v:shape id="_x0000_i1182" type="#_x0000_t75" style="width:173.15pt;height:36.45pt" o:ole="">
            <v:imagedata r:id="rId335" o:title=""/>
          </v:shape>
          <o:OLEObject Type="Embed" ProgID="Equation.DSMT4" ShapeID="_x0000_i1182" DrawAspect="Content" ObjectID="_1580396671" r:id="rId336"/>
        </w:object>
      </w:r>
    </w:p>
    <w:p w14:paraId="2AFF2702" w14:textId="77777777" w:rsidR="00D5552B" w:rsidRPr="00EE2D34" w:rsidRDefault="00D5552B" w:rsidP="00765C7A">
      <w:pPr>
        <w:pStyle w:val="14"/>
        <w:spacing w:before="120" w:after="120"/>
        <w:ind w:firstLineChars="280" w:firstLine="560"/>
      </w:pPr>
      <w:r w:rsidRPr="00D5552B">
        <w:rPr>
          <w:position w:val="-30"/>
        </w:rPr>
        <w:object w:dxaOrig="2060" w:dyaOrig="700" w14:anchorId="47203AA6">
          <v:shape id="_x0000_i1183" type="#_x0000_t75" style="width:103.9pt;height:35.55pt" o:ole="">
            <v:imagedata r:id="rId337" o:title=""/>
          </v:shape>
          <o:OLEObject Type="Embed" ProgID="Equation.DSMT4" ShapeID="_x0000_i1183" DrawAspect="Content" ObjectID="_1580396672" r:id="rId338"/>
        </w:object>
      </w:r>
      <w:r>
        <w:rPr>
          <w:rFonts w:hint="eastAsia"/>
        </w:rPr>
        <w:t>。</w:t>
      </w:r>
      <w:commentRangeEnd w:id="351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51"/>
      </w:r>
      <w:r>
        <w:rPr>
          <w:rFonts w:hint="eastAsia"/>
        </w:rPr>
        <w:tab/>
      </w:r>
      <w:commentRangeStart w:id="352"/>
      <w:r w:rsidRPr="00EE2D34">
        <w:t>(109)</w:t>
      </w:r>
      <w:commentRangeEnd w:id="352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52"/>
      </w:r>
    </w:p>
    <w:p w14:paraId="19883159" w14:textId="77777777" w:rsidR="00D112F2" w:rsidRPr="00EE2D34" w:rsidRDefault="00D112F2" w:rsidP="00D112F2">
      <w:pPr>
        <w:ind w:firstLineChars="0" w:firstLine="0"/>
        <w:rPr>
          <w:lang w:eastAsia="zh-CN"/>
        </w:rPr>
      </w:pPr>
      <w:commentRangeStart w:id="353"/>
      <w:r w:rsidRPr="00EE2D34">
        <w:rPr>
          <w:lang w:eastAsia="zh-CN"/>
        </w:rPr>
        <w:t>式</w:t>
      </w:r>
      <w:r w:rsidRPr="00EE2D34">
        <w:rPr>
          <w:lang w:eastAsia="zh-CN"/>
        </w:rPr>
        <w:t>(108)</w:t>
      </w:r>
      <w:r w:rsidRPr="00EE2D34">
        <w:rPr>
          <w:lang w:eastAsia="zh-CN"/>
        </w:rPr>
        <w:t>和</w:t>
      </w:r>
      <w:r w:rsidRPr="00EE2D34">
        <w:rPr>
          <w:lang w:eastAsia="zh-CN"/>
        </w:rPr>
        <w:t>(109)</w:t>
      </w:r>
      <w:r w:rsidRPr="00EE2D34">
        <w:rPr>
          <w:lang w:eastAsia="zh-CN"/>
        </w:rPr>
        <w:t>可以进一步表示为</w:t>
      </w:r>
      <w:commentRangeEnd w:id="353"/>
      <w:r w:rsidR="006A0828">
        <w:rPr>
          <w:rStyle w:val="af1"/>
          <w:rFonts w:ascii="Calibri" w:eastAsia="宋体" w:hAnsi="Calibri"/>
        </w:rPr>
        <w:commentReference w:id="353"/>
      </w:r>
    </w:p>
    <w:p w14:paraId="18D9F0F6" w14:textId="77777777" w:rsidR="008622A0" w:rsidRDefault="00742D9A" w:rsidP="001B502F">
      <w:pPr>
        <w:pStyle w:val="14"/>
        <w:spacing w:beforeLines="30" w:before="72" w:after="120"/>
        <w:rPr>
          <w:position w:val="-28"/>
        </w:rPr>
      </w:pPr>
      <w:commentRangeStart w:id="354"/>
      <w:r>
        <w:rPr>
          <w:position w:val="-28"/>
        </w:rPr>
        <w:pict w14:anchorId="3A76CEEB">
          <v:shape id="_x0000_i1184" type="#_x0000_t75" style="width:230.6pt;height:32.8pt">
            <v:imagedata r:id="rId339" o:title=""/>
          </v:shape>
        </w:pict>
      </w:r>
    </w:p>
    <w:p w14:paraId="7BFDC7BC" w14:textId="77777777" w:rsidR="008622A0" w:rsidRPr="00EE2D34" w:rsidRDefault="008622A0" w:rsidP="008622A0">
      <w:pPr>
        <w:pStyle w:val="14"/>
        <w:spacing w:before="120" w:after="120"/>
        <w:ind w:firstLineChars="250" w:firstLine="500"/>
      </w:pPr>
      <w:r w:rsidRPr="008622A0">
        <w:rPr>
          <w:position w:val="-30"/>
        </w:rPr>
        <w:object w:dxaOrig="2400" w:dyaOrig="700" w14:anchorId="7AECD453">
          <v:shape id="_x0000_i1185" type="#_x0000_t75" style="width:119.4pt;height:35.55pt" o:ole="">
            <v:imagedata r:id="rId340" o:title=""/>
          </v:shape>
          <o:OLEObject Type="Embed" ProgID="Equation.DSMT4" ShapeID="_x0000_i1185" DrawAspect="Content" ObjectID="_1580396673" r:id="rId341"/>
        </w:object>
      </w:r>
      <w:r>
        <w:rPr>
          <w:rFonts w:hint="eastAsia"/>
        </w:rPr>
        <w:t>,</w:t>
      </w:r>
      <w:commentRangeEnd w:id="354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54"/>
      </w:r>
      <w:r>
        <w:rPr>
          <w:rFonts w:hint="eastAsia"/>
        </w:rPr>
        <w:tab/>
      </w:r>
      <w:commentRangeStart w:id="355"/>
      <w:r w:rsidRPr="00EE2D34">
        <w:t>(110)</w:t>
      </w:r>
      <w:commentRangeEnd w:id="355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55"/>
      </w:r>
    </w:p>
    <w:commentRangeStart w:id="356"/>
    <w:p w14:paraId="51E4643E" w14:textId="77777777" w:rsidR="00A42069" w:rsidRDefault="00A42069" w:rsidP="00A42069">
      <w:pPr>
        <w:pStyle w:val="14"/>
        <w:spacing w:before="120" w:after="120"/>
      </w:pPr>
      <w:r w:rsidRPr="00F37F50">
        <w:rPr>
          <w:position w:val="-30"/>
        </w:rPr>
        <w:object w:dxaOrig="4560" w:dyaOrig="700" w14:anchorId="6A9A74E0">
          <v:shape id="_x0000_i1186" type="#_x0000_t75" style="width:228.75pt;height:35.55pt" o:ole="">
            <v:imagedata r:id="rId342" o:title=""/>
          </v:shape>
          <o:OLEObject Type="Embed" ProgID="Equation.DSMT4" ShapeID="_x0000_i1186" DrawAspect="Content" ObjectID="_1580396674" r:id="rId343"/>
        </w:object>
      </w:r>
      <w:commentRangeEnd w:id="356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56"/>
      </w:r>
      <w:r>
        <w:rPr>
          <w:rFonts w:hint="eastAsia"/>
        </w:rPr>
        <w:tab/>
      </w:r>
    </w:p>
    <w:p w14:paraId="41E67C8F" w14:textId="77777777" w:rsidR="00A42069" w:rsidRPr="00EE2D34" w:rsidRDefault="00A42069" w:rsidP="001B502F">
      <w:pPr>
        <w:pStyle w:val="14"/>
        <w:spacing w:before="120" w:afterLines="20" w:after="48"/>
        <w:jc w:val="right"/>
      </w:pPr>
      <w:commentRangeStart w:id="357"/>
      <w:r w:rsidRPr="00EE2D34">
        <w:t>(111)</w:t>
      </w:r>
      <w:commentRangeEnd w:id="357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57"/>
      </w:r>
    </w:p>
    <w:p w14:paraId="42455237" w14:textId="77777777" w:rsidR="002E0A69" w:rsidRPr="008622A0" w:rsidRDefault="004A18B5" w:rsidP="004A18B5">
      <w:pPr>
        <w:ind w:firstLine="408"/>
        <w:rPr>
          <w:lang w:eastAsia="zh-CN"/>
        </w:rPr>
      </w:pPr>
      <w:commentRangeStart w:id="358"/>
      <w:r w:rsidRPr="00EE2D34">
        <w:rPr>
          <w:lang w:eastAsia="zh-CN"/>
        </w:rPr>
        <w:t>应用</w:t>
      </w:r>
      <w:r w:rsidRPr="00EE2D34">
        <w:rPr>
          <w:lang w:eastAsia="zh-CN"/>
        </w:rPr>
        <w:t>Green</w:t>
      </w:r>
      <w:r w:rsidRPr="00EE2D34">
        <w:rPr>
          <w:lang w:eastAsia="zh-CN"/>
        </w:rPr>
        <w:t>定理</w:t>
      </w:r>
      <w:r w:rsidRPr="00EE2D34">
        <w:rPr>
          <w:lang w:eastAsia="zh-CN"/>
        </w:rPr>
        <w:t>:</w:t>
      </w:r>
      <w:commentRangeEnd w:id="358"/>
      <w:r w:rsidR="006A0828">
        <w:rPr>
          <w:rStyle w:val="af1"/>
          <w:rFonts w:ascii="Calibri" w:eastAsia="宋体" w:hAnsi="Calibri"/>
        </w:rPr>
        <w:commentReference w:id="358"/>
      </w:r>
    </w:p>
    <w:commentRangeStart w:id="359"/>
    <w:p w14:paraId="786FE0C4" w14:textId="77777777" w:rsidR="00101AF8" w:rsidRDefault="00765C7A" w:rsidP="00101AF8">
      <w:pPr>
        <w:pStyle w:val="14"/>
        <w:spacing w:before="120" w:after="120"/>
        <w:ind w:left="100" w:hangingChars="50" w:hanging="100"/>
        <w:rPr>
          <w:position w:val="-102"/>
        </w:rPr>
      </w:pPr>
      <w:r w:rsidRPr="004A18B5">
        <w:rPr>
          <w:position w:val="-102"/>
        </w:rPr>
        <w:object w:dxaOrig="4020" w:dyaOrig="2100" w14:anchorId="4282B7FA">
          <v:shape id="_x0000_i1187" type="#_x0000_t75" style="width:199.6pt;height:104.8pt" o:ole="">
            <v:imagedata r:id="rId344" o:title=""/>
          </v:shape>
          <o:OLEObject Type="Embed" ProgID="Equation.DSMT4" ShapeID="_x0000_i1187" DrawAspect="Content" ObjectID="_1580396675" r:id="rId345"/>
        </w:object>
      </w:r>
    </w:p>
    <w:p w14:paraId="770EC8C5" w14:textId="77777777" w:rsidR="002E0A69" w:rsidRDefault="004A18B5" w:rsidP="00101AF8">
      <w:pPr>
        <w:pStyle w:val="14"/>
        <w:spacing w:before="120" w:after="120"/>
        <w:ind w:leftChars="48" w:left="98" w:firstLineChars="50" w:firstLine="100"/>
      </w:pPr>
      <w:r w:rsidRPr="004A18B5">
        <w:rPr>
          <w:position w:val="-28"/>
        </w:rPr>
        <w:object w:dxaOrig="1740" w:dyaOrig="660" w14:anchorId="2BD8BC4D">
          <v:shape id="_x0000_i1188" type="#_x0000_t75" style="width:86.6pt;height:31.9pt" o:ole="">
            <v:imagedata r:id="rId346" o:title=""/>
          </v:shape>
          <o:OLEObject Type="Embed" ProgID="Equation.DSMT4" ShapeID="_x0000_i1188" DrawAspect="Content" ObjectID="_1580396676" r:id="rId347"/>
        </w:object>
      </w:r>
      <w:commentRangeEnd w:id="359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59"/>
      </w:r>
      <w:r>
        <w:rPr>
          <w:rFonts w:hint="eastAsia"/>
        </w:rPr>
        <w:tab/>
      </w:r>
      <w:r>
        <w:rPr>
          <w:rFonts w:hint="eastAsia"/>
        </w:rPr>
        <w:tab/>
      </w:r>
      <w:commentRangeStart w:id="360"/>
      <w:r w:rsidRPr="00EE2D34">
        <w:t>(112)</w:t>
      </w:r>
      <w:commentRangeEnd w:id="360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60"/>
      </w:r>
    </w:p>
    <w:commentRangeStart w:id="361"/>
    <w:p w14:paraId="0D391A4A" w14:textId="77777777" w:rsidR="004B36F1" w:rsidRDefault="00101AF8" w:rsidP="00101AF8">
      <w:pPr>
        <w:pStyle w:val="14"/>
        <w:spacing w:before="120" w:after="120"/>
        <w:ind w:firstLineChars="100" w:firstLine="200"/>
      </w:pPr>
      <w:r w:rsidRPr="004B36F1">
        <w:rPr>
          <w:position w:val="-24"/>
        </w:rPr>
        <w:object w:dxaOrig="2280" w:dyaOrig="580" w14:anchorId="34BC9E94">
          <v:shape id="_x0000_i1189" type="#_x0000_t75" style="width:114.85pt;height:29.15pt" o:ole="">
            <v:imagedata r:id="rId348" o:title=""/>
          </v:shape>
          <o:OLEObject Type="Embed" ProgID="Equation.DSMT4" ShapeID="_x0000_i1189" DrawAspect="Content" ObjectID="_1580396677" r:id="rId349"/>
        </w:object>
      </w:r>
    </w:p>
    <w:p w14:paraId="62B251F0" w14:textId="77777777" w:rsidR="004B36F1" w:rsidRPr="00EE2D34" w:rsidRDefault="00101AF8" w:rsidP="004B36F1">
      <w:pPr>
        <w:pStyle w:val="14"/>
        <w:spacing w:before="120" w:after="120"/>
      </w:pPr>
      <w:r w:rsidRPr="004B36F1">
        <w:rPr>
          <w:position w:val="-24"/>
        </w:rPr>
        <w:object w:dxaOrig="4140" w:dyaOrig="580" w14:anchorId="431C6DFB">
          <v:shape id="_x0000_i1190" type="#_x0000_t75" style="width:207.8pt;height:29.15pt" o:ole="">
            <v:imagedata r:id="rId350" o:title=""/>
          </v:shape>
          <o:OLEObject Type="Embed" ProgID="Equation.DSMT4" ShapeID="_x0000_i1190" DrawAspect="Content" ObjectID="_1580396678" r:id="rId351"/>
        </w:object>
      </w:r>
      <w:commentRangeEnd w:id="361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61"/>
      </w:r>
      <w:r w:rsidR="008E30DE">
        <w:rPr>
          <w:rFonts w:hint="eastAsia"/>
        </w:rPr>
        <w:tab/>
      </w:r>
      <w:commentRangeStart w:id="362"/>
      <w:r w:rsidR="004B36F1" w:rsidRPr="00EE2D34">
        <w:t>(113)</w:t>
      </w:r>
      <w:commentRangeEnd w:id="362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62"/>
      </w:r>
    </w:p>
    <w:commentRangeStart w:id="363"/>
    <w:p w14:paraId="6DFE41D8" w14:textId="77777777" w:rsidR="007339B0" w:rsidRDefault="00612E87" w:rsidP="00612E87">
      <w:pPr>
        <w:pStyle w:val="14"/>
        <w:spacing w:before="120" w:after="120"/>
        <w:ind w:firstLineChars="100" w:firstLine="200"/>
      </w:pPr>
      <w:r w:rsidRPr="007339B0">
        <w:rPr>
          <w:position w:val="-24"/>
        </w:rPr>
        <w:object w:dxaOrig="2140" w:dyaOrig="639" w14:anchorId="34B40456">
          <v:shape id="_x0000_i1191" type="#_x0000_t75" style="width:107.55pt;height:31.9pt" o:ole="">
            <v:imagedata r:id="rId352" o:title=""/>
          </v:shape>
          <o:OLEObject Type="Embed" ProgID="Equation.DSMT4" ShapeID="_x0000_i1191" DrawAspect="Content" ObjectID="_1580396679" r:id="rId353"/>
        </w:object>
      </w:r>
    </w:p>
    <w:p w14:paraId="4E30FD9E" w14:textId="77777777" w:rsidR="007339B0" w:rsidRPr="00EE2D34" w:rsidRDefault="00612E87" w:rsidP="007339B0">
      <w:pPr>
        <w:pStyle w:val="14"/>
        <w:spacing w:before="120" w:after="120"/>
      </w:pPr>
      <w:r w:rsidRPr="007339B0">
        <w:rPr>
          <w:position w:val="-30"/>
        </w:rPr>
        <w:object w:dxaOrig="4260" w:dyaOrig="700" w14:anchorId="79171C06">
          <v:shape id="_x0000_i1192" type="#_x0000_t75" style="width:214.2pt;height:35.55pt" o:ole="">
            <v:imagedata r:id="rId354" o:title=""/>
          </v:shape>
          <o:OLEObject Type="Embed" ProgID="Equation.DSMT4" ShapeID="_x0000_i1192" DrawAspect="Content" ObjectID="_1580396680" r:id="rId355"/>
        </w:object>
      </w:r>
      <w:commentRangeEnd w:id="363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63"/>
      </w:r>
      <w:r w:rsidR="007339B0">
        <w:rPr>
          <w:rFonts w:hint="eastAsia"/>
        </w:rPr>
        <w:tab/>
      </w:r>
      <w:commentRangeStart w:id="364"/>
      <w:r w:rsidR="007339B0" w:rsidRPr="00EE2D34">
        <w:t>(114)</w:t>
      </w:r>
      <w:commentRangeEnd w:id="364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64"/>
      </w:r>
    </w:p>
    <w:commentRangeStart w:id="365"/>
    <w:p w14:paraId="487E83DE" w14:textId="77777777" w:rsidR="0027526C" w:rsidRPr="00EE2D34" w:rsidRDefault="00612E87" w:rsidP="001B502F">
      <w:pPr>
        <w:pStyle w:val="14"/>
        <w:spacing w:before="120" w:afterLines="40" w:after="96"/>
      </w:pPr>
      <w:r w:rsidRPr="00612E87">
        <w:rPr>
          <w:position w:val="-80"/>
        </w:rPr>
        <w:object w:dxaOrig="3060" w:dyaOrig="1760" w14:anchorId="069B08A5">
          <v:shape id="_x0000_i1193" type="#_x0000_t75" style="width:153.1pt;height:90.25pt" o:ole="">
            <v:imagedata r:id="rId356" o:title=""/>
          </v:shape>
          <o:OLEObject Type="Embed" ProgID="Equation.DSMT4" ShapeID="_x0000_i1193" DrawAspect="Content" ObjectID="_1580396681" r:id="rId357"/>
        </w:object>
      </w:r>
      <w:commentRangeEnd w:id="365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65"/>
      </w:r>
      <w:r>
        <w:rPr>
          <w:rFonts w:hint="eastAsia"/>
          <w:position w:val="-54"/>
        </w:rPr>
        <w:tab/>
      </w:r>
      <w:commentRangeStart w:id="366"/>
      <w:r w:rsidR="0027526C" w:rsidRPr="00612E87">
        <w:rPr>
          <w:position w:val="-56"/>
        </w:rPr>
        <w:t>(115)</w:t>
      </w:r>
      <w:commentRangeEnd w:id="366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66"/>
      </w:r>
    </w:p>
    <w:commentRangeStart w:id="367"/>
    <w:p w14:paraId="3895C3F3" w14:textId="77777777" w:rsidR="001523A1" w:rsidRDefault="00851FBE" w:rsidP="001B502F">
      <w:pPr>
        <w:pStyle w:val="14"/>
        <w:spacing w:beforeLines="20" w:before="48" w:afterLines="20" w:after="48"/>
        <w:ind w:firstLineChars="100" w:firstLine="200"/>
      </w:pPr>
      <w:r w:rsidRPr="001523A1">
        <w:rPr>
          <w:position w:val="-24"/>
        </w:rPr>
        <w:object w:dxaOrig="2220" w:dyaOrig="639" w14:anchorId="04A75C2A">
          <v:shape id="_x0000_i1194" type="#_x0000_t75" style="width:112.1pt;height:31.9pt" o:ole="">
            <v:imagedata r:id="rId358" o:title=""/>
          </v:shape>
          <o:OLEObject Type="Embed" ProgID="Equation.DSMT4" ShapeID="_x0000_i1194" DrawAspect="Content" ObjectID="_1580396682" r:id="rId359"/>
        </w:object>
      </w:r>
    </w:p>
    <w:p w14:paraId="648B151F" w14:textId="77777777" w:rsidR="001523A1" w:rsidRPr="00EE2D34" w:rsidRDefault="00765C7A" w:rsidP="00153A59">
      <w:pPr>
        <w:pStyle w:val="14"/>
        <w:spacing w:beforeLines="20" w:before="48" w:after="120"/>
        <w:ind w:leftChars="-20" w:left="-41"/>
      </w:pPr>
      <w:r w:rsidRPr="001523A1">
        <w:rPr>
          <w:position w:val="-30"/>
        </w:rPr>
        <w:object w:dxaOrig="4200" w:dyaOrig="700" w14:anchorId="23876FE8">
          <v:shape id="_x0000_i1195" type="#_x0000_t75" style="width:209.6pt;height:35.55pt" o:ole="">
            <v:imagedata r:id="rId360" o:title=""/>
          </v:shape>
          <o:OLEObject Type="Embed" ProgID="Equation.DSMT4" ShapeID="_x0000_i1195" DrawAspect="Content" ObjectID="_1580396683" r:id="rId361"/>
        </w:object>
      </w:r>
      <w:commentRangeEnd w:id="367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67"/>
      </w:r>
      <w:r w:rsidR="001523A1">
        <w:rPr>
          <w:rFonts w:hint="eastAsia"/>
        </w:rPr>
        <w:tab/>
      </w:r>
      <w:commentRangeStart w:id="368"/>
      <w:r w:rsidR="001523A1" w:rsidRPr="00EE2D34">
        <w:t>(116)</w:t>
      </w:r>
      <w:commentRangeEnd w:id="368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68"/>
      </w:r>
    </w:p>
    <w:p w14:paraId="46B629EB" w14:textId="77777777" w:rsidR="00713D83" w:rsidRPr="00EE2D34" w:rsidRDefault="00713D83" w:rsidP="00713D83">
      <w:pPr>
        <w:ind w:firstLine="408"/>
        <w:rPr>
          <w:lang w:eastAsia="zh-CN"/>
        </w:rPr>
      </w:pPr>
      <w:commentRangeStart w:id="369"/>
      <w:r w:rsidRPr="00EE2D34">
        <w:rPr>
          <w:lang w:eastAsia="zh-CN"/>
        </w:rPr>
        <w:t>将式</w:t>
      </w:r>
      <w:r w:rsidRPr="00EE2D34">
        <w:rPr>
          <w:lang w:eastAsia="zh-CN"/>
        </w:rPr>
        <w:t>(112)</w:t>
      </w:r>
      <w:r w:rsidR="00851FBE">
        <w:rPr>
          <w:rFonts w:hint="eastAsia"/>
          <w:lang w:eastAsia="zh-CN"/>
        </w:rPr>
        <w:t>~</w:t>
      </w:r>
      <w:r w:rsidRPr="00EE2D34">
        <w:rPr>
          <w:lang w:eastAsia="zh-CN"/>
        </w:rPr>
        <w:t>(116)</w:t>
      </w:r>
      <w:r w:rsidRPr="00EE2D34">
        <w:rPr>
          <w:lang w:eastAsia="zh-CN"/>
        </w:rPr>
        <w:t>代入式</w:t>
      </w:r>
      <w:r w:rsidRPr="00EE2D34">
        <w:rPr>
          <w:lang w:eastAsia="zh-CN"/>
        </w:rPr>
        <w:t>(110)</w:t>
      </w:r>
      <w:r w:rsidRPr="00EE2D34">
        <w:rPr>
          <w:lang w:eastAsia="zh-CN"/>
        </w:rPr>
        <w:t>和</w:t>
      </w:r>
      <w:r w:rsidRPr="00EE2D34">
        <w:rPr>
          <w:lang w:eastAsia="zh-CN"/>
        </w:rPr>
        <w:t xml:space="preserve">(111), </w:t>
      </w:r>
      <w:r w:rsidRPr="00EE2D34">
        <w:rPr>
          <w:lang w:eastAsia="zh-CN"/>
        </w:rPr>
        <w:t>根据边界条件</w:t>
      </w:r>
      <w:r w:rsidRPr="00EE2D34">
        <w:rPr>
          <w:lang w:eastAsia="zh-CN"/>
        </w:rPr>
        <w:t>(</w:t>
      </w:r>
      <w:r w:rsidRPr="00EE2D34">
        <w:rPr>
          <w:lang w:eastAsia="zh-CN"/>
        </w:rPr>
        <w:t>式</w:t>
      </w:r>
      <w:r w:rsidRPr="00EE2D34">
        <w:rPr>
          <w:lang w:eastAsia="zh-CN"/>
        </w:rPr>
        <w:t xml:space="preserve">(101)), </w:t>
      </w:r>
      <w:r w:rsidRPr="00EE2D34">
        <w:rPr>
          <w:lang w:eastAsia="zh-CN"/>
        </w:rPr>
        <w:t>并</w:t>
      </w:r>
      <w:r w:rsidR="00772CE5">
        <w:rPr>
          <w:rFonts w:hint="eastAsia"/>
          <w:lang w:eastAsia="zh-CN"/>
        </w:rPr>
        <w:t>且</w:t>
      </w:r>
      <w:r w:rsidRPr="00EE2D34">
        <w:rPr>
          <w:lang w:eastAsia="zh-CN"/>
        </w:rPr>
        <w:t>考虑到在</w:t>
      </w:r>
      <w:r w:rsidRPr="00EE2D34">
        <w:rPr>
          <w:position w:val="-6"/>
        </w:rPr>
        <w:object w:dxaOrig="460" w:dyaOrig="260" w14:anchorId="1DDCD70C">
          <v:shape id="_x0000_i1196" type="#_x0000_t75" style="width:22.8pt;height:12.75pt" o:ole="">
            <v:imagedata r:id="rId362" o:title=""/>
          </v:shape>
          <o:OLEObject Type="Embed" ProgID="Equation.DSMT4" ShapeID="_x0000_i1196" DrawAspect="Content" ObjectID="_1580396684" r:id="rId363"/>
        </w:object>
      </w:r>
      <w:r w:rsidRPr="00EE2D34">
        <w:rPr>
          <w:lang w:eastAsia="zh-CN"/>
        </w:rPr>
        <w:t>处</w:t>
      </w:r>
      <w:r w:rsidRPr="00EE2D34">
        <w:rPr>
          <w:lang w:eastAsia="zh-CN"/>
        </w:rPr>
        <w:t xml:space="preserve">, </w:t>
      </w:r>
      <w:r w:rsidR="00772CE5" w:rsidRPr="00EE2D34">
        <w:rPr>
          <w:position w:val="-22"/>
          <w:lang w:eastAsia="zh-CN"/>
        </w:rPr>
        <w:object w:dxaOrig="540" w:dyaOrig="560" w14:anchorId="3C32B0F1">
          <v:shape id="_x0000_i1197" type="#_x0000_t75" style="width:26.45pt;height:29.15pt" o:ole="">
            <v:imagedata r:id="rId364" o:title=""/>
          </v:shape>
          <o:OLEObject Type="Embed" ProgID="Equation.DSMT4" ShapeID="_x0000_i1197" DrawAspect="Content" ObjectID="_1580396685" r:id="rId365"/>
        </w:object>
      </w:r>
      <w:r>
        <w:rPr>
          <w:rFonts w:hint="eastAsia"/>
          <w:lang w:eastAsia="zh-CN"/>
        </w:rPr>
        <w:t xml:space="preserve"> </w:t>
      </w:r>
      <w:r w:rsidR="00851FBE" w:rsidRPr="00851FBE">
        <w:rPr>
          <w:position w:val="-24"/>
        </w:rPr>
        <w:object w:dxaOrig="820" w:dyaOrig="580" w14:anchorId="7FBACF42">
          <v:shape id="_x0000_i1198" type="#_x0000_t75" style="width:41pt;height:29.15pt" o:ole="">
            <v:imagedata r:id="rId366" o:title=""/>
          </v:shape>
          <o:OLEObject Type="Embed" ProgID="Equation.DSMT4" ShapeID="_x0000_i1198" DrawAspect="Content" ObjectID="_1580396686" r:id="rId367"/>
        </w:object>
      </w:r>
      <w:r w:rsidRPr="00EE2D34">
        <w:rPr>
          <w:lang w:eastAsia="zh-CN"/>
        </w:rPr>
        <w:t>和</w:t>
      </w:r>
      <w:r w:rsidRPr="00EE2D34">
        <w:rPr>
          <w:position w:val="-22"/>
          <w:lang w:eastAsia="zh-CN"/>
        </w:rPr>
        <w:object w:dxaOrig="440" w:dyaOrig="560" w14:anchorId="3CAE22A5">
          <v:shape id="_x0000_i1199" type="#_x0000_t75" style="width:21.85pt;height:29.15pt" o:ole="">
            <v:imagedata r:id="rId368" o:title=""/>
          </v:shape>
          <o:OLEObject Type="Embed" ProgID="Equation.DSMT4" ShapeID="_x0000_i1199" DrawAspect="Content" ObjectID="_1580396687" r:id="rId369"/>
        </w:object>
      </w:r>
      <w:r w:rsidRPr="00EE2D34">
        <w:rPr>
          <w:lang w:eastAsia="zh-CN"/>
        </w:rPr>
        <w:t>取定值</w:t>
      </w:r>
      <w:r w:rsidRPr="00EE2D34">
        <w:rPr>
          <w:lang w:eastAsia="zh-CN"/>
        </w:rPr>
        <w:t xml:space="preserve">, </w:t>
      </w:r>
      <w:r w:rsidRPr="00EE2D34">
        <w:rPr>
          <w:lang w:eastAsia="zh-CN"/>
        </w:rPr>
        <w:t>可得</w:t>
      </w:r>
      <w:commentRangeEnd w:id="369"/>
      <w:r w:rsidR="006A0828">
        <w:rPr>
          <w:rStyle w:val="af1"/>
          <w:rFonts w:ascii="Calibri" w:eastAsia="宋体" w:hAnsi="Calibri"/>
        </w:rPr>
        <w:commentReference w:id="369"/>
      </w:r>
    </w:p>
    <w:commentRangeStart w:id="370"/>
    <w:p w14:paraId="5572E62D" w14:textId="77777777" w:rsidR="003504E1" w:rsidRPr="00EE2D34" w:rsidRDefault="00E03EF4" w:rsidP="001B502F">
      <w:pPr>
        <w:pStyle w:val="14"/>
        <w:spacing w:beforeLines="70" w:before="168" w:afterLines="30" w:after="72"/>
        <w:ind w:leftChars="1" w:left="502" w:hangingChars="250" w:hanging="500"/>
      </w:pPr>
      <w:r w:rsidRPr="00E03EF4">
        <w:rPr>
          <w:position w:val="-66"/>
        </w:rPr>
        <w:object w:dxaOrig="4520" w:dyaOrig="1420" w14:anchorId="7F73DD98">
          <v:shape id="_x0000_i1200" type="#_x0000_t75" style="width:227.85pt;height:71.1pt" o:ole="">
            <v:imagedata r:id="rId370" o:title=""/>
          </v:shape>
          <o:OLEObject Type="Embed" ProgID="Equation.DSMT4" ShapeID="_x0000_i1200" DrawAspect="Content" ObjectID="_1580396688" r:id="rId371"/>
        </w:object>
      </w:r>
      <w:r w:rsidR="00851FBE">
        <w:rPr>
          <w:rFonts w:hint="eastAsia"/>
          <w:position w:val="-66"/>
        </w:rPr>
        <w:t xml:space="preserve">   </w:t>
      </w:r>
      <w:r w:rsidR="00851FBE" w:rsidRPr="00772CE5">
        <w:rPr>
          <w:rFonts w:hint="eastAsia"/>
          <w:position w:val="-66"/>
          <w:sz w:val="32"/>
        </w:rPr>
        <w:t xml:space="preserve"> </w:t>
      </w:r>
      <w:r w:rsidR="003504E1" w:rsidRPr="003504E1">
        <w:rPr>
          <w:position w:val="-32"/>
        </w:rPr>
        <w:object w:dxaOrig="3660" w:dyaOrig="720" w14:anchorId="1B08FF44">
          <v:shape id="_x0000_i1201" type="#_x0000_t75" style="width:183.2pt;height:36.45pt" o:ole="">
            <v:imagedata r:id="rId372" o:title=""/>
          </v:shape>
          <o:OLEObject Type="Embed" ProgID="Equation.DSMT4" ShapeID="_x0000_i1201" DrawAspect="Content" ObjectID="_1580396689" r:id="rId373"/>
        </w:object>
      </w:r>
      <w:r w:rsidR="003504E1">
        <w:rPr>
          <w:rFonts w:hint="eastAsia"/>
        </w:rPr>
        <w:tab/>
      </w:r>
      <w:commentRangeEnd w:id="370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70"/>
      </w:r>
      <w:commentRangeStart w:id="371"/>
      <w:r w:rsidR="003504E1" w:rsidRPr="00EE2D34">
        <w:t>(117)</w:t>
      </w:r>
      <w:commentRangeEnd w:id="371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71"/>
      </w:r>
    </w:p>
    <w:commentRangeStart w:id="372"/>
    <w:p w14:paraId="33F522F7" w14:textId="77777777" w:rsidR="005D51C8" w:rsidRDefault="005D51C8" w:rsidP="001B502F">
      <w:pPr>
        <w:pStyle w:val="14"/>
        <w:spacing w:beforeLines="30" w:before="72" w:afterLines="30" w:after="72"/>
      </w:pPr>
      <w:r w:rsidRPr="005D51C8">
        <w:rPr>
          <w:position w:val="-30"/>
        </w:rPr>
        <w:object w:dxaOrig="3360" w:dyaOrig="700" w14:anchorId="43358EAC">
          <v:shape id="_x0000_i1202" type="#_x0000_t75" style="width:167.7pt;height:35.55pt" o:ole="">
            <v:imagedata r:id="rId374" o:title=""/>
          </v:shape>
          <o:OLEObject Type="Embed" ProgID="Equation.DSMT4" ShapeID="_x0000_i1202" DrawAspect="Content" ObjectID="_1580396690" r:id="rId375"/>
        </w:object>
      </w:r>
    </w:p>
    <w:p w14:paraId="5E4B36AB" w14:textId="77777777" w:rsidR="005D51C8" w:rsidRPr="00EE2D34" w:rsidRDefault="005D51C8" w:rsidP="001B502F">
      <w:pPr>
        <w:pStyle w:val="14"/>
        <w:spacing w:beforeLines="30" w:before="72" w:afterLines="60" w:after="144"/>
        <w:ind w:firstLineChars="266" w:firstLine="532"/>
      </w:pPr>
      <w:r w:rsidRPr="005D51C8">
        <w:rPr>
          <w:position w:val="-32"/>
        </w:rPr>
        <w:object w:dxaOrig="2980" w:dyaOrig="720" w14:anchorId="78AF3472">
          <v:shape id="_x0000_i1203" type="#_x0000_t75" style="width:149.45pt;height:36.45pt" o:ole="">
            <v:imagedata r:id="rId376" o:title=""/>
          </v:shape>
          <o:OLEObject Type="Embed" ProgID="Equation.DSMT4" ShapeID="_x0000_i1203" DrawAspect="Content" ObjectID="_1580396691" r:id="rId377"/>
        </w:object>
      </w:r>
      <w:r>
        <w:rPr>
          <w:rFonts w:hint="eastAsia"/>
        </w:rPr>
        <w:t>。</w:t>
      </w:r>
      <w:commentRangeEnd w:id="372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72"/>
      </w:r>
      <w:r w:rsidRPr="00EE2D34">
        <w:t xml:space="preserve">   </w:t>
      </w:r>
      <w:commentRangeStart w:id="373"/>
      <w:r w:rsidRPr="00EE2D34">
        <w:t>(118)</w:t>
      </w:r>
      <w:commentRangeEnd w:id="373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73"/>
      </w:r>
    </w:p>
    <w:p w14:paraId="067D2F44" w14:textId="77777777" w:rsidR="007F4F70" w:rsidRPr="00EE2D34" w:rsidRDefault="007F4F70" w:rsidP="007F4F70">
      <w:pPr>
        <w:ind w:firstLineChars="0" w:firstLine="0"/>
      </w:pPr>
      <w:commentRangeStart w:id="374"/>
      <w:proofErr w:type="spellStart"/>
      <w:r w:rsidRPr="00EE2D34">
        <w:t>将相关各式代入</w:t>
      </w:r>
      <w:r w:rsidRPr="00EE2D34">
        <w:t>Lagrange</w:t>
      </w:r>
      <w:r w:rsidRPr="00EE2D34">
        <w:t>方程</w:t>
      </w:r>
      <w:proofErr w:type="spellEnd"/>
      <w:r w:rsidRPr="00EE2D34">
        <w:t xml:space="preserve">, </w:t>
      </w:r>
      <w:proofErr w:type="spellStart"/>
      <w:r w:rsidRPr="00EE2D34">
        <w:t>可得</w:t>
      </w:r>
      <w:commentRangeEnd w:id="374"/>
      <w:proofErr w:type="spellEnd"/>
      <w:r w:rsidR="006A0828">
        <w:rPr>
          <w:rStyle w:val="af1"/>
          <w:rFonts w:ascii="Calibri" w:eastAsia="宋体" w:hAnsi="Calibri"/>
        </w:rPr>
        <w:commentReference w:id="374"/>
      </w:r>
    </w:p>
    <w:p w14:paraId="0B8B01D2" w14:textId="77777777" w:rsidR="007F4F70" w:rsidRPr="00EE2D34" w:rsidRDefault="007F4F70" w:rsidP="001B502F">
      <w:pPr>
        <w:pStyle w:val="14"/>
        <w:spacing w:beforeLines="80" w:before="192" w:after="120"/>
      </w:pPr>
      <w:r>
        <w:rPr>
          <w:rFonts w:hint="eastAsia"/>
        </w:rPr>
        <w:lastRenderedPageBreak/>
        <w:tab/>
      </w:r>
      <w:commentRangeStart w:id="375"/>
      <w:r w:rsidR="00851FBE" w:rsidRPr="00851FBE">
        <w:rPr>
          <w:position w:val="-174"/>
        </w:rPr>
        <w:object w:dxaOrig="3820" w:dyaOrig="3360" w14:anchorId="747C030E">
          <v:shape id="_x0000_i1204" type="#_x0000_t75" style="width:191.4pt;height:167.7pt" o:ole="">
            <v:imagedata r:id="rId378" o:title=""/>
          </v:shape>
          <o:OLEObject Type="Embed" ProgID="Equation.DSMT4" ShapeID="_x0000_i1204" DrawAspect="Content" ObjectID="_1580396692" r:id="rId379"/>
        </w:object>
      </w:r>
    </w:p>
    <w:p w14:paraId="6ED19F04" w14:textId="77777777" w:rsidR="002E0A69" w:rsidRDefault="007F4F70" w:rsidP="00851FBE">
      <w:pPr>
        <w:pStyle w:val="14"/>
        <w:spacing w:before="120" w:after="120"/>
        <w:ind w:firstLineChars="231" w:firstLine="462"/>
      </w:pPr>
      <w:r w:rsidRPr="007F4F70">
        <w:rPr>
          <w:position w:val="-8"/>
        </w:rPr>
        <w:object w:dxaOrig="380" w:dyaOrig="260" w14:anchorId="548E23D9">
          <v:shape id="_x0000_i1205" type="#_x0000_t75" style="width:19.15pt;height:12.75pt" o:ole="">
            <v:imagedata r:id="rId380" o:title=""/>
          </v:shape>
          <o:OLEObject Type="Embed" ProgID="Equation.DSMT4" ShapeID="_x0000_i1205" DrawAspect="Content" ObjectID="_1580396693" r:id="rId381"/>
        </w:object>
      </w:r>
      <w:commentRangeEnd w:id="375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75"/>
      </w:r>
      <w:r>
        <w:rPr>
          <w:rFonts w:hint="eastAsia"/>
        </w:rPr>
        <w:tab/>
      </w:r>
      <w:r>
        <w:rPr>
          <w:rFonts w:hint="eastAsia"/>
        </w:rPr>
        <w:tab/>
      </w:r>
      <w:commentRangeStart w:id="376"/>
      <w:r w:rsidRPr="00EE2D34">
        <w:t>(119)</w:t>
      </w:r>
      <w:commentRangeEnd w:id="376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76"/>
      </w:r>
    </w:p>
    <w:p w14:paraId="7ACE5276" w14:textId="77777777" w:rsidR="004415AE" w:rsidRDefault="003D13A4" w:rsidP="003D13A4">
      <w:pPr>
        <w:pStyle w:val="14"/>
        <w:spacing w:before="120" w:after="120"/>
      </w:pPr>
      <w:r>
        <w:rPr>
          <w:rFonts w:hint="eastAsia"/>
        </w:rPr>
        <w:tab/>
      </w:r>
      <w:commentRangeStart w:id="377"/>
      <w:r w:rsidR="005D59AA" w:rsidRPr="004415AE">
        <w:rPr>
          <w:position w:val="-60"/>
        </w:rPr>
        <w:object w:dxaOrig="3660" w:dyaOrig="1300" w14:anchorId="6C022E18">
          <v:shape id="_x0000_i1206" type="#_x0000_t75" style="width:182.3pt;height:65.6pt" o:ole="">
            <v:imagedata r:id="rId382" o:title=""/>
          </v:shape>
          <o:OLEObject Type="Embed" ProgID="Equation.DSMT4" ShapeID="_x0000_i1206" DrawAspect="Content" ObjectID="_1580396694" r:id="rId383"/>
        </w:object>
      </w:r>
    </w:p>
    <w:p w14:paraId="583E7C5D" w14:textId="77777777" w:rsidR="003D13A4" w:rsidRPr="00EE2D34" w:rsidRDefault="004415AE" w:rsidP="001B502F">
      <w:pPr>
        <w:pStyle w:val="14"/>
        <w:spacing w:before="120" w:afterLines="100" w:after="240"/>
        <w:ind w:firstLineChars="300" w:firstLine="600"/>
      </w:pPr>
      <w:r w:rsidRPr="004415AE">
        <w:rPr>
          <w:position w:val="-32"/>
        </w:rPr>
        <w:object w:dxaOrig="3460" w:dyaOrig="720" w14:anchorId="2AAF4EFF">
          <v:shape id="_x0000_i1207" type="#_x0000_t75" style="width:172.25pt;height:36.45pt" o:ole="">
            <v:imagedata r:id="rId384" o:title=""/>
          </v:shape>
          <o:OLEObject Type="Embed" ProgID="Equation.DSMT4" ShapeID="_x0000_i1207" DrawAspect="Content" ObjectID="_1580396695" r:id="rId385"/>
        </w:object>
      </w:r>
      <w:r w:rsidR="003D13A4">
        <w:rPr>
          <w:rFonts w:hint="eastAsia"/>
        </w:rPr>
        <w:tab/>
      </w:r>
      <w:commentRangeEnd w:id="377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77"/>
      </w:r>
      <w:commentRangeStart w:id="378"/>
      <w:r w:rsidR="003D13A4" w:rsidRPr="00EE2D34">
        <w:t>(120)</w:t>
      </w:r>
      <w:commentRangeEnd w:id="378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78"/>
      </w:r>
    </w:p>
    <w:p w14:paraId="7035F398" w14:textId="77777777" w:rsidR="00BE23A1" w:rsidRPr="00EE2D34" w:rsidRDefault="00BE23A1" w:rsidP="00BE23A1">
      <w:pPr>
        <w:ind w:firstLineChars="0" w:firstLine="0"/>
        <w:rPr>
          <w:lang w:eastAsia="zh-CN"/>
        </w:rPr>
      </w:pPr>
      <w:commentRangeStart w:id="379"/>
      <w:r w:rsidRPr="00EE2D34">
        <w:rPr>
          <w:lang w:eastAsia="zh-CN"/>
        </w:rPr>
        <w:t>去掉积分号</w:t>
      </w:r>
      <w:r w:rsidRPr="00EE2D34">
        <w:rPr>
          <w:lang w:eastAsia="zh-CN"/>
        </w:rPr>
        <w:t xml:space="preserve">, </w:t>
      </w:r>
      <w:r w:rsidRPr="00EE2D34">
        <w:rPr>
          <w:lang w:eastAsia="zh-CN"/>
        </w:rPr>
        <w:t>可得弹性直梁的动力学方程和自然边界条件</w:t>
      </w:r>
      <w:r w:rsidRPr="00EE2D34">
        <w:rPr>
          <w:lang w:eastAsia="zh-CN"/>
        </w:rPr>
        <w:t xml:space="preserve">: </w:t>
      </w:r>
      <w:commentRangeEnd w:id="379"/>
      <w:r w:rsidR="006A0828">
        <w:rPr>
          <w:rStyle w:val="af1"/>
          <w:rFonts w:ascii="Calibri" w:eastAsia="宋体" w:hAnsi="Calibri"/>
        </w:rPr>
        <w:commentReference w:id="379"/>
      </w:r>
    </w:p>
    <w:commentRangeStart w:id="380"/>
    <w:p w14:paraId="60CEF911" w14:textId="77777777" w:rsidR="003C4492" w:rsidRDefault="00B76A77" w:rsidP="001B502F">
      <w:pPr>
        <w:pStyle w:val="14"/>
        <w:spacing w:beforeLines="100" w:before="240" w:after="120"/>
        <w:ind w:firstLineChars="50" w:firstLine="100"/>
        <w:jc w:val="both"/>
      </w:pPr>
      <w:r w:rsidRPr="00106958">
        <w:rPr>
          <w:position w:val="-30"/>
        </w:rPr>
        <w:object w:dxaOrig="4420" w:dyaOrig="700" w14:anchorId="22766547">
          <v:shape id="_x0000_i1208" type="#_x0000_t75" style="width:220.55pt;height:35.55pt" o:ole="">
            <v:imagedata r:id="rId386" o:title=""/>
          </v:shape>
          <o:OLEObject Type="Embed" ProgID="Equation.DSMT4" ShapeID="_x0000_i1208" DrawAspect="Content" ObjectID="_1580396696" r:id="rId387"/>
        </w:object>
      </w:r>
      <w:commentRangeEnd w:id="380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80"/>
      </w:r>
    </w:p>
    <w:p w14:paraId="7F35DBE9" w14:textId="77777777" w:rsidR="003C4492" w:rsidRPr="00EE2D34" w:rsidRDefault="003C4492" w:rsidP="003C4492">
      <w:pPr>
        <w:pStyle w:val="14"/>
        <w:spacing w:before="120" w:after="120"/>
        <w:jc w:val="right"/>
      </w:pPr>
      <w:commentRangeStart w:id="381"/>
      <w:r w:rsidRPr="00EE2D34">
        <w:t>(121)</w:t>
      </w:r>
      <w:commentRangeEnd w:id="381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81"/>
      </w:r>
    </w:p>
    <w:p w14:paraId="50427893" w14:textId="77777777" w:rsidR="00453EB4" w:rsidRPr="00EE2D34" w:rsidRDefault="00453EB4" w:rsidP="00453EB4">
      <w:pPr>
        <w:pStyle w:val="14"/>
        <w:spacing w:before="120" w:after="120"/>
      </w:pPr>
      <w:r>
        <w:rPr>
          <w:rFonts w:hint="eastAsia"/>
        </w:rPr>
        <w:tab/>
      </w:r>
      <w:commentRangeStart w:id="382"/>
      <w:r w:rsidRPr="00D70CA3">
        <w:rPr>
          <w:position w:val="-30"/>
        </w:rPr>
        <w:object w:dxaOrig="3080" w:dyaOrig="700" w14:anchorId="33182A10">
          <v:shape id="_x0000_i1209" type="#_x0000_t75" style="width:153.1pt;height:35.55pt" o:ole="">
            <v:imagedata r:id="rId388" o:title=""/>
          </v:shape>
          <o:OLEObject Type="Embed" ProgID="Equation.DSMT4" ShapeID="_x0000_i1209" DrawAspect="Content" ObjectID="_1580396697" r:id="rId389"/>
        </w:object>
      </w:r>
      <w:commentRangeEnd w:id="382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82"/>
      </w:r>
      <w:r>
        <w:rPr>
          <w:rFonts w:hint="eastAsia"/>
        </w:rPr>
        <w:tab/>
      </w:r>
      <w:commentRangeStart w:id="383"/>
      <w:r w:rsidRPr="00EE2D34">
        <w:t>(122)</w:t>
      </w:r>
      <w:commentRangeEnd w:id="383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83"/>
      </w:r>
    </w:p>
    <w:p w14:paraId="21186DDB" w14:textId="77777777" w:rsidR="00E24A16" w:rsidRPr="00EE2D34" w:rsidRDefault="00E24A16" w:rsidP="00E24A16">
      <w:pPr>
        <w:pStyle w:val="14"/>
        <w:spacing w:before="120" w:after="120"/>
      </w:pPr>
      <w:r>
        <w:rPr>
          <w:rFonts w:hint="eastAsia"/>
        </w:rPr>
        <w:tab/>
      </w:r>
      <w:commentRangeStart w:id="384"/>
      <w:r w:rsidRPr="00D70CA3">
        <w:rPr>
          <w:position w:val="-30"/>
        </w:rPr>
        <w:object w:dxaOrig="1440" w:dyaOrig="680" w14:anchorId="4112766A">
          <v:shape id="_x0000_i1210" type="#_x0000_t75" style="width:1in;height:33.7pt" o:ole="">
            <v:imagedata r:id="rId390" o:title=""/>
          </v:shape>
          <o:OLEObject Type="Embed" ProgID="Equation.DSMT4" ShapeID="_x0000_i1210" DrawAspect="Content" ObjectID="_1580396698" r:id="rId391"/>
        </w:object>
      </w:r>
      <w:commentRangeEnd w:id="384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84"/>
      </w:r>
      <w:r>
        <w:rPr>
          <w:rFonts w:hint="eastAsia"/>
        </w:rPr>
        <w:tab/>
      </w:r>
      <w:commentRangeStart w:id="385"/>
      <w:r w:rsidRPr="00EE2D34">
        <w:t>(123)</w:t>
      </w:r>
      <w:commentRangeEnd w:id="385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85"/>
      </w:r>
    </w:p>
    <w:commentRangeStart w:id="386"/>
    <w:p w14:paraId="413B24DA" w14:textId="77777777" w:rsidR="00E24A16" w:rsidRPr="00EE2D34" w:rsidRDefault="00E24A16" w:rsidP="00E24A16">
      <w:pPr>
        <w:pStyle w:val="14"/>
        <w:spacing w:before="120" w:after="120"/>
        <w:ind w:firstLineChars="50" w:firstLine="100"/>
      </w:pPr>
      <w:r w:rsidRPr="00D70CA3">
        <w:rPr>
          <w:position w:val="-32"/>
        </w:rPr>
        <w:object w:dxaOrig="3760" w:dyaOrig="720" w14:anchorId="7C5588BC">
          <v:shape id="_x0000_i1211" type="#_x0000_t75" style="width:187.75pt;height:36.45pt" o:ole="">
            <v:imagedata r:id="rId392" o:title=""/>
          </v:shape>
          <o:OLEObject Type="Embed" ProgID="Equation.DSMT4" ShapeID="_x0000_i1211" DrawAspect="Content" ObjectID="_1580396699" r:id="rId393"/>
        </w:object>
      </w:r>
      <w:commentRangeEnd w:id="386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86"/>
      </w:r>
      <w:r>
        <w:rPr>
          <w:rFonts w:hint="eastAsia"/>
        </w:rPr>
        <w:tab/>
      </w:r>
      <w:commentRangeStart w:id="387"/>
      <w:r w:rsidRPr="00EE2D34">
        <w:t>(124)</w:t>
      </w:r>
      <w:commentRangeEnd w:id="387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87"/>
      </w:r>
    </w:p>
    <w:p w14:paraId="1501A52D" w14:textId="77777777" w:rsidR="00E24A16" w:rsidRPr="00EE2D34" w:rsidRDefault="00E24A16" w:rsidP="001B502F">
      <w:pPr>
        <w:pStyle w:val="14"/>
        <w:spacing w:before="120" w:afterLines="100" w:after="240"/>
      </w:pPr>
      <w:r>
        <w:rPr>
          <w:rFonts w:hint="eastAsia"/>
        </w:rPr>
        <w:tab/>
      </w:r>
      <w:commentRangeStart w:id="388"/>
      <w:r w:rsidR="0028700B" w:rsidRPr="00AE4BB2">
        <w:rPr>
          <w:position w:val="-34"/>
        </w:rPr>
        <w:object w:dxaOrig="2200" w:dyaOrig="760" w14:anchorId="786B9864">
          <v:shape id="_x0000_i1212" type="#_x0000_t75" style="width:110.3pt;height:38.3pt" o:ole="">
            <v:imagedata r:id="rId394" o:title=""/>
          </v:shape>
          <o:OLEObject Type="Embed" ProgID="Equation.DSMT4" ShapeID="_x0000_i1212" DrawAspect="Content" ObjectID="_1580396700" r:id="rId395"/>
        </w:object>
      </w:r>
      <w:r w:rsidR="0028700B" w:rsidRPr="0028700B">
        <w:rPr>
          <w:rFonts w:hint="eastAsia"/>
        </w:rPr>
        <w:t>。</w:t>
      </w:r>
      <w:commentRangeEnd w:id="388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88"/>
      </w:r>
      <w:r>
        <w:rPr>
          <w:rFonts w:hint="eastAsia"/>
        </w:rPr>
        <w:tab/>
      </w:r>
      <w:commentRangeStart w:id="389"/>
      <w:r w:rsidRPr="00EE2D34">
        <w:t>(125)</w:t>
      </w:r>
      <w:commentRangeEnd w:id="389"/>
      <w:r w:rsidR="00D317C8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89"/>
      </w:r>
    </w:p>
    <w:p w14:paraId="7B2A6AFD" w14:textId="77777777" w:rsidR="00C510A2" w:rsidRPr="00EE2D34" w:rsidRDefault="00C510A2" w:rsidP="00C510A2">
      <w:pPr>
        <w:ind w:firstLineChars="0" w:firstLine="0"/>
        <w:rPr>
          <w:lang w:eastAsia="zh-CN"/>
        </w:rPr>
      </w:pPr>
      <w:commentRangeStart w:id="390"/>
      <w:r w:rsidRPr="00EE2D34">
        <w:rPr>
          <w:lang w:eastAsia="zh-CN"/>
        </w:rPr>
        <w:t>式</w:t>
      </w:r>
      <w:r w:rsidRPr="00EE2D34">
        <w:rPr>
          <w:lang w:eastAsia="zh-CN"/>
        </w:rPr>
        <w:t>(121)</w:t>
      </w:r>
      <w:r w:rsidRPr="00EE2D34">
        <w:rPr>
          <w:lang w:eastAsia="zh-CN"/>
        </w:rPr>
        <w:t>和</w:t>
      </w:r>
      <w:r w:rsidRPr="00EE2D34">
        <w:rPr>
          <w:lang w:eastAsia="zh-CN"/>
        </w:rPr>
        <w:t>(122)</w:t>
      </w:r>
      <w:r w:rsidRPr="00EE2D34">
        <w:rPr>
          <w:lang w:eastAsia="zh-CN"/>
        </w:rPr>
        <w:t>是域中的控制方程</w:t>
      </w:r>
      <w:r w:rsidRPr="00EE2D34">
        <w:rPr>
          <w:lang w:eastAsia="zh-CN"/>
        </w:rPr>
        <w:t xml:space="preserve">, </w:t>
      </w:r>
      <w:r w:rsidRPr="00EE2D34">
        <w:rPr>
          <w:lang w:eastAsia="zh-CN"/>
        </w:rPr>
        <w:t>式</w:t>
      </w:r>
      <w:r w:rsidRPr="00EE2D34">
        <w:rPr>
          <w:lang w:eastAsia="zh-CN"/>
        </w:rPr>
        <w:t>(123)</w:t>
      </w:r>
      <w:r w:rsidR="0044541B">
        <w:rPr>
          <w:rFonts w:hint="eastAsia"/>
          <w:lang w:eastAsia="zh-CN"/>
        </w:rPr>
        <w:t>~</w:t>
      </w:r>
      <w:r w:rsidRPr="00EE2D34">
        <w:rPr>
          <w:lang w:eastAsia="zh-CN"/>
        </w:rPr>
        <w:t>(125)</w:t>
      </w:r>
      <w:r w:rsidRPr="00EE2D34">
        <w:rPr>
          <w:lang w:eastAsia="zh-CN"/>
        </w:rPr>
        <w:t>是力的边界条件。</w:t>
      </w:r>
      <w:commentRangeEnd w:id="390"/>
      <w:r w:rsidR="00D317C8">
        <w:rPr>
          <w:rStyle w:val="af1"/>
          <w:rFonts w:ascii="Calibri" w:eastAsia="宋体" w:hAnsi="Calibri"/>
        </w:rPr>
        <w:commentReference w:id="390"/>
      </w:r>
    </w:p>
    <w:p w14:paraId="25575C3B" w14:textId="77777777" w:rsidR="00FA647F" w:rsidRDefault="00FA647F" w:rsidP="00321512">
      <w:pPr>
        <w:pStyle w:val="23"/>
      </w:pPr>
      <w:commentRangeStart w:id="391"/>
      <w:r w:rsidRPr="00A2531F">
        <w:t>参考文献</w:t>
      </w:r>
      <w:commentRangeEnd w:id="391"/>
      <w:r w:rsidR="00052364">
        <w:rPr>
          <w:rStyle w:val="af1"/>
          <w:rFonts w:ascii="Calibri" w:eastAsia="宋体" w:hAnsi="Calibri" w:cstheme="minorBidi"/>
          <w:kern w:val="0"/>
          <w:lang w:eastAsia="en-US" w:bidi="en-US"/>
        </w:rPr>
        <w:commentReference w:id="391"/>
      </w:r>
    </w:p>
    <w:p w14:paraId="237A01B3" w14:textId="77777777" w:rsidR="00713CCC" w:rsidRPr="00EE2D34" w:rsidRDefault="00713CCC" w:rsidP="00713CCC">
      <w:pPr>
        <w:pStyle w:val="24"/>
        <w:rPr>
          <w:lang w:val="fr-FR"/>
        </w:rPr>
      </w:pPr>
      <w:commentRangeStart w:id="392"/>
      <w:r w:rsidRPr="00EE2D34">
        <w:rPr>
          <w:lang w:val="fr-FR"/>
        </w:rPr>
        <w:t xml:space="preserve">Lagrange J L. </w:t>
      </w:r>
      <w:proofErr w:type="spellStart"/>
      <w:r w:rsidRPr="00EE2D34">
        <w:rPr>
          <w:lang w:val="fr-FR"/>
        </w:rPr>
        <w:t>Mécanique</w:t>
      </w:r>
      <w:proofErr w:type="spellEnd"/>
      <w:r w:rsidRPr="00EE2D34">
        <w:rPr>
          <w:lang w:val="fr-FR"/>
        </w:rPr>
        <w:t xml:space="preserve"> analytique. Paris: Ve </w:t>
      </w:r>
      <w:proofErr w:type="spellStart"/>
      <w:r w:rsidRPr="00EE2D34">
        <w:rPr>
          <w:lang w:val="fr-FR"/>
        </w:rPr>
        <w:lastRenderedPageBreak/>
        <w:t>Courcier</w:t>
      </w:r>
      <w:proofErr w:type="spellEnd"/>
      <w:r w:rsidRPr="00EE2D34">
        <w:rPr>
          <w:lang w:val="fr-FR"/>
        </w:rPr>
        <w:t>,</w:t>
      </w:r>
      <w:r w:rsidR="0044541B">
        <w:rPr>
          <w:rFonts w:hint="eastAsia"/>
          <w:lang w:val="fr-FR"/>
        </w:rPr>
        <w:t xml:space="preserve"> </w:t>
      </w:r>
      <w:r w:rsidRPr="00EE2D34">
        <w:rPr>
          <w:lang w:val="fr-FR"/>
        </w:rPr>
        <w:t>1811</w:t>
      </w:r>
      <w:commentRangeEnd w:id="392"/>
      <w:r w:rsidR="0005236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92"/>
      </w:r>
    </w:p>
    <w:p w14:paraId="1AA007B2" w14:textId="77777777" w:rsidR="00713CCC" w:rsidRPr="00EE2D34" w:rsidRDefault="00713CCC" w:rsidP="00713CCC">
      <w:pPr>
        <w:pStyle w:val="24"/>
        <w:rPr>
          <w:iCs/>
        </w:rPr>
      </w:pPr>
      <w:commentRangeStart w:id="393"/>
      <w:commentRangeStart w:id="394"/>
      <w:r w:rsidRPr="00EE2D34">
        <w:rPr>
          <w:iCs/>
        </w:rPr>
        <w:t xml:space="preserve">Hamilton W R. On a general method in dynamics: </w:t>
      </w:r>
      <w:proofErr w:type="spellStart"/>
      <w:r w:rsidRPr="00EE2D34">
        <w:rPr>
          <w:iCs/>
        </w:rPr>
        <w:t>Part</w:t>
      </w:r>
      <w:r w:rsidR="002B56D0" w:rsidRPr="005624FA">
        <w:rPr>
          <w:rFonts w:eastAsia="宋体" w:hAnsi="宋体" w:cs="Times New Roman"/>
          <w:iCs/>
          <w:spacing w:val="-20"/>
        </w:rPr>
        <w:t>Ⅰ</w:t>
      </w:r>
      <w:proofErr w:type="spellEnd"/>
      <w:r w:rsidRPr="00EE2D34">
        <w:rPr>
          <w:iCs/>
        </w:rPr>
        <w:t>. Philosophical Transaction of the Royal Society, 1834: 247–308</w:t>
      </w:r>
      <w:commentRangeEnd w:id="393"/>
      <w:r w:rsidR="0005236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93"/>
      </w:r>
      <w:commentRangeEnd w:id="394"/>
      <w:r w:rsidR="0005236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94"/>
      </w:r>
    </w:p>
    <w:p w14:paraId="0853FF13" w14:textId="77777777" w:rsidR="00713CCC" w:rsidRPr="00EE2D34" w:rsidRDefault="00713CCC" w:rsidP="00713CCC">
      <w:pPr>
        <w:pStyle w:val="24"/>
        <w:rPr>
          <w:iCs/>
        </w:rPr>
      </w:pPr>
      <w:commentRangeStart w:id="395"/>
      <w:r w:rsidRPr="00EE2D34">
        <w:rPr>
          <w:iCs/>
        </w:rPr>
        <w:t>Hamilton W R. On a general method in dynamics: Part</w:t>
      </w:r>
      <w:r w:rsidR="002B56D0" w:rsidRPr="002B56D0">
        <w:rPr>
          <w:rFonts w:hint="eastAsia"/>
          <w:iCs/>
          <w:sz w:val="2"/>
        </w:rPr>
        <w:t xml:space="preserve"> </w:t>
      </w:r>
      <w:r w:rsidR="002B56D0" w:rsidRPr="002B56D0">
        <w:rPr>
          <w:rFonts w:eastAsia="宋体" w:hAnsi="宋体" w:cs="Times New Roman"/>
          <w:iCs/>
        </w:rPr>
        <w:t>Ⅱ</w:t>
      </w:r>
      <w:r w:rsidRPr="00EE2D34">
        <w:rPr>
          <w:iCs/>
        </w:rPr>
        <w:t>. Philosophical Transaction of the Royal Society, 1835: 95–144</w:t>
      </w:r>
      <w:commentRangeEnd w:id="395"/>
      <w:r w:rsidR="0005236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95"/>
      </w:r>
    </w:p>
    <w:p w14:paraId="196D335A" w14:textId="77777777" w:rsidR="00713CCC" w:rsidRPr="00EE2D34" w:rsidRDefault="00713CCC" w:rsidP="00713CCC">
      <w:pPr>
        <w:pStyle w:val="24"/>
      </w:pPr>
      <w:commentRangeStart w:id="396"/>
      <w:r w:rsidRPr="00EE2D34">
        <w:t>汪家訸</w:t>
      </w:r>
      <w:r w:rsidRPr="00EE2D34">
        <w:rPr>
          <w:kern w:val="0"/>
          <w:lang w:val="de-DE"/>
        </w:rPr>
        <w:t xml:space="preserve">. </w:t>
      </w:r>
      <w:r w:rsidRPr="00EE2D34">
        <w:t>分析动力学</w:t>
      </w:r>
      <w:r w:rsidRPr="00EE2D34">
        <w:t xml:space="preserve">. </w:t>
      </w:r>
      <w:r w:rsidRPr="00EE2D34">
        <w:t>北京</w:t>
      </w:r>
      <w:r w:rsidRPr="00EE2D34">
        <w:t xml:space="preserve">: </w:t>
      </w:r>
      <w:r w:rsidRPr="00EE2D34">
        <w:t>高等教育出版社</w:t>
      </w:r>
      <w:r w:rsidRPr="00EE2D34">
        <w:rPr>
          <w:kern w:val="0"/>
          <w:lang w:val="de-DE"/>
        </w:rPr>
        <w:t xml:space="preserve">, </w:t>
      </w:r>
      <w:r w:rsidRPr="00EE2D34">
        <w:t>1958</w:t>
      </w:r>
      <w:commentRangeEnd w:id="396"/>
      <w:r w:rsidR="0005236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96"/>
      </w:r>
    </w:p>
    <w:p w14:paraId="0D57C70F" w14:textId="77777777" w:rsidR="00713CCC" w:rsidRPr="00EE2D34" w:rsidRDefault="00713CCC" w:rsidP="00713CCC">
      <w:pPr>
        <w:pStyle w:val="24"/>
      </w:pPr>
      <w:commentRangeStart w:id="397"/>
      <w:r w:rsidRPr="00EE2D34">
        <w:t>Goldstein H. Classical mechanics. 2nd ed.</w:t>
      </w:r>
      <w:r w:rsidRPr="00EE2D34">
        <w:rPr>
          <w:iCs/>
        </w:rPr>
        <w:t xml:space="preserve"> Reading, MA: Addison-</w:t>
      </w:r>
      <w:r w:rsidR="002B56D0">
        <w:t>Wesley Publishing</w:t>
      </w:r>
      <w:r w:rsidRPr="00EE2D34">
        <w:t>, 1980</w:t>
      </w:r>
      <w:commentRangeEnd w:id="397"/>
      <w:r w:rsidR="0005236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97"/>
      </w:r>
    </w:p>
    <w:p w14:paraId="7B7C493C" w14:textId="77777777" w:rsidR="00713CCC" w:rsidRPr="00EE2D34" w:rsidRDefault="00713CCC" w:rsidP="00713CCC">
      <w:pPr>
        <w:pStyle w:val="24"/>
        <w:rPr>
          <w:kern w:val="0"/>
        </w:rPr>
      </w:pPr>
      <w:commentRangeStart w:id="398"/>
      <w:r w:rsidRPr="00EE2D34">
        <w:t>赵俊伟</w:t>
      </w:r>
      <w:r w:rsidRPr="00EE2D34">
        <w:t xml:space="preserve">, </w:t>
      </w:r>
      <w:r w:rsidRPr="00EE2D34">
        <w:t>李雪锋</w:t>
      </w:r>
      <w:r w:rsidRPr="00EE2D34">
        <w:t xml:space="preserve">, </w:t>
      </w:r>
      <w:r w:rsidRPr="00EE2D34">
        <w:t>陈国强</w:t>
      </w:r>
      <w:r w:rsidRPr="00EE2D34">
        <w:t xml:space="preserve">. </w:t>
      </w:r>
      <w:r w:rsidRPr="00EE2D34">
        <w:t>基于</w:t>
      </w:r>
      <w:r w:rsidRPr="00EE2D34">
        <w:t>Lagrange</w:t>
      </w:r>
      <w:r w:rsidRPr="00EE2D34">
        <w:t>方法的</w:t>
      </w:r>
      <w:r w:rsidRPr="00EE2D34">
        <w:t>3-PRS</w:t>
      </w:r>
      <w:r w:rsidR="002B56D0">
        <w:t> </w:t>
      </w:r>
      <w:r w:rsidRPr="00EE2D34">
        <w:t>并联机构动力学分析</w:t>
      </w:r>
      <w:r w:rsidRPr="00EE2D34">
        <w:t xml:space="preserve">. </w:t>
      </w:r>
      <w:r w:rsidRPr="00EE2D34">
        <w:t>机械设计与研究</w:t>
      </w:r>
      <w:r w:rsidRPr="00EE2D34">
        <w:t>, 2015, 3</w:t>
      </w:r>
      <w:r w:rsidRPr="00EE2D34">
        <w:rPr>
          <w:kern w:val="0"/>
        </w:rPr>
        <w:t>1(2)</w:t>
      </w:r>
      <w:r w:rsidRPr="00EE2D34">
        <w:t xml:space="preserve">: </w:t>
      </w:r>
      <w:r w:rsidRPr="00EE2D34">
        <w:rPr>
          <w:kern w:val="0"/>
        </w:rPr>
        <w:t>1–5</w:t>
      </w:r>
      <w:commentRangeEnd w:id="398"/>
      <w:r w:rsidR="0005236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98"/>
      </w:r>
    </w:p>
    <w:p w14:paraId="6A128B3D" w14:textId="77777777" w:rsidR="00713CCC" w:rsidRPr="00EE2D34" w:rsidRDefault="00713CCC" w:rsidP="00713CCC">
      <w:pPr>
        <w:pStyle w:val="24"/>
        <w:rPr>
          <w:kern w:val="0"/>
        </w:rPr>
      </w:pPr>
      <w:commentRangeStart w:id="399"/>
      <w:r w:rsidRPr="00EE2D34">
        <w:t>林良明</w:t>
      </w:r>
      <w:r w:rsidRPr="00EE2D34">
        <w:t xml:space="preserve">, </w:t>
      </w:r>
      <w:r w:rsidRPr="00EE2D34">
        <w:t>吴俊</w:t>
      </w:r>
      <w:r w:rsidRPr="00EE2D34">
        <w:t xml:space="preserve">. </w:t>
      </w:r>
      <w:r w:rsidRPr="00EE2D34">
        <w:t>用</w:t>
      </w:r>
      <w:r w:rsidR="002B56D0">
        <w:t> </w:t>
      </w:r>
      <w:r w:rsidRPr="00EE2D34">
        <w:t>Lagrange</w:t>
      </w:r>
      <w:r w:rsidR="002B56D0">
        <w:t> </w:t>
      </w:r>
      <w:r w:rsidRPr="00EE2D34">
        <w:t>方程描述假手机构动力学的研究</w:t>
      </w:r>
      <w:r w:rsidRPr="00EE2D34">
        <w:t xml:space="preserve">. </w:t>
      </w:r>
      <w:r w:rsidRPr="00EE2D34">
        <w:rPr>
          <w:kern w:val="0"/>
        </w:rPr>
        <w:t>中国生物医学工程学报</w:t>
      </w:r>
      <w:r w:rsidRPr="00EE2D34">
        <w:rPr>
          <w:kern w:val="0"/>
        </w:rPr>
        <w:t>, 1989, 8(1): 1–8</w:t>
      </w:r>
      <w:commentRangeEnd w:id="399"/>
      <w:r w:rsidR="0005236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399"/>
      </w:r>
    </w:p>
    <w:p w14:paraId="64749A85" w14:textId="77777777" w:rsidR="00713CCC" w:rsidRPr="00EE2D34" w:rsidRDefault="00713CCC" w:rsidP="00713CCC">
      <w:pPr>
        <w:pStyle w:val="24"/>
        <w:rPr>
          <w:kern w:val="0"/>
        </w:rPr>
      </w:pPr>
      <w:commentRangeStart w:id="400"/>
      <w:r w:rsidRPr="00EE2D34">
        <w:t>王启明</w:t>
      </w:r>
      <w:r w:rsidRPr="00EE2D34">
        <w:t xml:space="preserve">, </w:t>
      </w:r>
      <w:r w:rsidRPr="00EE2D34">
        <w:t>汪劲松</w:t>
      </w:r>
      <w:r w:rsidRPr="00EE2D34">
        <w:t xml:space="preserve">, </w:t>
      </w:r>
      <w:r w:rsidRPr="00EE2D34">
        <w:t>刘辛军</w:t>
      </w:r>
      <w:r w:rsidRPr="00EE2D34">
        <w:t xml:space="preserve">, </w:t>
      </w:r>
      <w:r w:rsidRPr="00EE2D34">
        <w:t>等</w:t>
      </w:r>
      <w:r w:rsidRPr="00EE2D34">
        <w:t xml:space="preserve">. </w:t>
      </w:r>
      <w:r w:rsidRPr="00EE2D34">
        <w:t>二移动自由度并联操作臂的动力学建模</w:t>
      </w:r>
      <w:r w:rsidRPr="00EE2D34">
        <w:t xml:space="preserve">. </w:t>
      </w:r>
      <w:hyperlink r:id="rId396" w:history="1">
        <w:r w:rsidRPr="00EE2D34">
          <w:rPr>
            <w:kern w:val="0"/>
          </w:rPr>
          <w:t>清华大学学报</w:t>
        </w:r>
        <w:r w:rsidRPr="00EE2D34">
          <w:rPr>
            <w:kern w:val="0"/>
          </w:rPr>
          <w:t xml:space="preserve">: </w:t>
        </w:r>
        <w:r w:rsidRPr="00EE2D34">
          <w:rPr>
            <w:kern w:val="0"/>
          </w:rPr>
          <w:t>自然科学版</w:t>
        </w:r>
      </w:hyperlink>
      <w:r w:rsidRPr="00EE2D34">
        <w:rPr>
          <w:kern w:val="0"/>
        </w:rPr>
        <w:t>, 2002, 42(11): 1469–1472</w:t>
      </w:r>
      <w:commentRangeEnd w:id="400"/>
      <w:r w:rsidR="0005236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00"/>
      </w:r>
    </w:p>
    <w:p w14:paraId="6858C7B7" w14:textId="77777777" w:rsidR="00713CCC" w:rsidRPr="00EE2D34" w:rsidRDefault="00713CCC" w:rsidP="00713CCC">
      <w:pPr>
        <w:pStyle w:val="24"/>
      </w:pPr>
      <w:commentRangeStart w:id="401"/>
      <w:r w:rsidRPr="00EE2D34">
        <w:t>孙伟</w:t>
      </w:r>
      <w:r w:rsidRPr="00EE2D34">
        <w:t xml:space="preserve">, </w:t>
      </w:r>
      <w:r w:rsidRPr="00EE2D34">
        <w:t>汪博</w:t>
      </w:r>
      <w:r w:rsidRPr="00EE2D34">
        <w:t xml:space="preserve">, </w:t>
      </w:r>
      <w:r w:rsidRPr="00EE2D34">
        <w:t>鲁明</w:t>
      </w:r>
      <w:r w:rsidRPr="00EE2D34">
        <w:t xml:space="preserve">, </w:t>
      </w:r>
      <w:r w:rsidRPr="00EE2D34">
        <w:t>等</w:t>
      </w:r>
      <w:r w:rsidRPr="00EE2D34">
        <w:t xml:space="preserve">. </w:t>
      </w:r>
      <w:r w:rsidRPr="00EE2D34">
        <w:t>基于拉格朗日方程的直线滚动导轨系统解析建模</w:t>
      </w:r>
      <w:r w:rsidRPr="00EE2D34">
        <w:t xml:space="preserve">. </w:t>
      </w:r>
      <w:hyperlink r:id="rId397" w:history="1">
        <w:r w:rsidRPr="00EE2D34">
          <w:rPr>
            <w:kern w:val="0"/>
          </w:rPr>
          <w:t>计算机集成制造系统</w:t>
        </w:r>
      </w:hyperlink>
      <w:r w:rsidRPr="00EE2D34">
        <w:rPr>
          <w:kern w:val="0"/>
        </w:rPr>
        <w:t>, 2012, 18(4): 781–786</w:t>
      </w:r>
      <w:commentRangeEnd w:id="401"/>
      <w:r w:rsidR="0005236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01"/>
      </w:r>
    </w:p>
    <w:p w14:paraId="30F2AACC" w14:textId="77777777" w:rsidR="00713CCC" w:rsidRPr="00EE2D34" w:rsidRDefault="00713CCC" w:rsidP="00713CCC">
      <w:pPr>
        <w:pStyle w:val="24"/>
        <w:rPr>
          <w:kern w:val="0"/>
        </w:rPr>
      </w:pPr>
      <w:commentRangeStart w:id="402"/>
      <w:r w:rsidRPr="00EE2D34">
        <w:t>卢长福</w:t>
      </w:r>
      <w:r w:rsidRPr="00EE2D34">
        <w:t xml:space="preserve">, </w:t>
      </w:r>
      <w:r w:rsidRPr="00EE2D34">
        <w:t>傅鹏</w:t>
      </w:r>
      <w:r w:rsidRPr="00EE2D34">
        <w:t xml:space="preserve">, </w:t>
      </w:r>
      <w:r w:rsidRPr="00EE2D34">
        <w:t>黄诚</w:t>
      </w:r>
      <w:r w:rsidRPr="00EE2D34">
        <w:t xml:space="preserve">, </w:t>
      </w:r>
      <w:r w:rsidRPr="00EE2D34">
        <w:t>等</w:t>
      </w:r>
      <w:r w:rsidRPr="00EE2D34">
        <w:t>. Lagrange</w:t>
      </w:r>
      <w:r w:rsidRPr="00EE2D34">
        <w:t>方程在振动系统中的应用</w:t>
      </w:r>
      <w:r w:rsidRPr="00EE2D34">
        <w:t xml:space="preserve">. </w:t>
      </w:r>
      <w:r w:rsidRPr="00EE2D34">
        <w:t>江西科学</w:t>
      </w:r>
      <w:r w:rsidRPr="00EE2D34">
        <w:t xml:space="preserve">, </w:t>
      </w:r>
      <w:r w:rsidRPr="00EE2D34">
        <w:rPr>
          <w:kern w:val="0"/>
        </w:rPr>
        <w:t>2013, 3(2): 148–150</w:t>
      </w:r>
      <w:commentRangeEnd w:id="402"/>
      <w:r w:rsidR="0005236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02"/>
      </w:r>
    </w:p>
    <w:p w14:paraId="688F1C7D" w14:textId="77777777" w:rsidR="00713CCC" w:rsidRPr="00EE2D34" w:rsidRDefault="00713CCC" w:rsidP="00713CCC">
      <w:pPr>
        <w:pStyle w:val="24"/>
        <w:rPr>
          <w:kern w:val="0"/>
        </w:rPr>
      </w:pPr>
      <w:commentRangeStart w:id="403"/>
      <w:r w:rsidRPr="00EE2D34">
        <w:t>赵晓兵</w:t>
      </w:r>
      <w:r w:rsidRPr="00EE2D34">
        <w:t xml:space="preserve">, </w:t>
      </w:r>
      <w:r w:rsidRPr="00EE2D34">
        <w:t>方秦</w:t>
      </w:r>
      <w:r w:rsidRPr="00EE2D34">
        <w:t>. Lagrange</w:t>
      </w:r>
      <w:r w:rsidR="002B56D0">
        <w:t> </w:t>
      </w:r>
      <w:r w:rsidRPr="00EE2D34">
        <w:t>方程在防护工程中的应用及其相关的力学问题</w:t>
      </w:r>
      <w:r w:rsidRPr="00EE2D34">
        <w:t xml:space="preserve">. </w:t>
      </w:r>
      <w:r w:rsidRPr="00EE2D34">
        <w:rPr>
          <w:kern w:val="0"/>
        </w:rPr>
        <w:t>防护工程</w:t>
      </w:r>
      <w:r w:rsidRPr="00EE2D34">
        <w:rPr>
          <w:kern w:val="0"/>
        </w:rPr>
        <w:t>, 2000(2): 28–32</w:t>
      </w:r>
      <w:commentRangeEnd w:id="403"/>
      <w:r w:rsidR="0005236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03"/>
      </w:r>
    </w:p>
    <w:p w14:paraId="5544D315" w14:textId="77777777" w:rsidR="00713CCC" w:rsidRPr="00EE2D34" w:rsidRDefault="00713CCC" w:rsidP="00713CCC">
      <w:pPr>
        <w:pStyle w:val="24"/>
        <w:rPr>
          <w:kern w:val="0"/>
        </w:rPr>
      </w:pPr>
      <w:commentRangeStart w:id="404"/>
      <w:r w:rsidRPr="00EE2D34">
        <w:t>靳希</w:t>
      </w:r>
      <w:r w:rsidRPr="00EE2D34">
        <w:t xml:space="preserve">, </w:t>
      </w:r>
      <w:r w:rsidRPr="00EE2D34">
        <w:t>鲁炜</w:t>
      </w:r>
      <w:r w:rsidRPr="00EE2D34">
        <w:t>. Lagrange</w:t>
      </w:r>
      <w:r w:rsidR="00BC6101">
        <w:t> </w:t>
      </w:r>
      <w:r w:rsidRPr="00EE2D34">
        <w:t>方程应用于电系统和机电系统运动分析</w:t>
      </w:r>
      <w:r w:rsidRPr="00EE2D34">
        <w:t xml:space="preserve">. </w:t>
      </w:r>
      <w:r w:rsidRPr="00EE2D34">
        <w:rPr>
          <w:kern w:val="0"/>
        </w:rPr>
        <w:t>上海电力学院学报</w:t>
      </w:r>
      <w:r w:rsidRPr="00EE2D34">
        <w:rPr>
          <w:kern w:val="0"/>
        </w:rPr>
        <w:t>, 2003, 19(4): 1–4</w:t>
      </w:r>
      <w:commentRangeEnd w:id="404"/>
      <w:r w:rsidR="0005236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04"/>
      </w:r>
    </w:p>
    <w:p w14:paraId="4C62A724" w14:textId="77777777" w:rsidR="00713CCC" w:rsidRPr="00EE2D34" w:rsidRDefault="00713CCC" w:rsidP="00713CCC">
      <w:pPr>
        <w:pStyle w:val="24"/>
        <w:rPr>
          <w:kern w:val="0"/>
        </w:rPr>
      </w:pPr>
      <w:commentRangeStart w:id="405"/>
      <w:r w:rsidRPr="00EE2D34">
        <w:t>颜振珏</w:t>
      </w:r>
      <w:r w:rsidRPr="00EE2D34">
        <w:t xml:space="preserve">. </w:t>
      </w:r>
      <w:r w:rsidRPr="00EE2D34">
        <w:t>非惯性参照系中的</w:t>
      </w:r>
      <w:r w:rsidR="00BC6101">
        <w:t> </w:t>
      </w:r>
      <w:r w:rsidRPr="00EE2D34">
        <w:t>Lagrange</w:t>
      </w:r>
      <w:r w:rsidR="00BC6101">
        <w:t> </w:t>
      </w:r>
      <w:r w:rsidRPr="00EE2D34">
        <w:t>方程</w:t>
      </w:r>
      <w:r w:rsidRPr="00EE2D34">
        <w:t xml:space="preserve">. </w:t>
      </w:r>
      <w:r w:rsidRPr="00EE2D34">
        <w:t>黔南民族师范学院学报</w:t>
      </w:r>
      <w:r w:rsidRPr="00EE2D34">
        <w:t>, 20</w:t>
      </w:r>
      <w:r w:rsidRPr="00EE2D34">
        <w:rPr>
          <w:kern w:val="0"/>
        </w:rPr>
        <w:t>04, 24(6): 8–11</w:t>
      </w:r>
      <w:commentRangeEnd w:id="405"/>
      <w:r w:rsidR="0005236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05"/>
      </w:r>
    </w:p>
    <w:p w14:paraId="7FB2FA19" w14:textId="77777777" w:rsidR="00713CCC" w:rsidRPr="00EE2D34" w:rsidRDefault="00713CCC" w:rsidP="00713CCC">
      <w:pPr>
        <w:pStyle w:val="24"/>
        <w:rPr>
          <w:kern w:val="0"/>
        </w:rPr>
      </w:pPr>
      <w:commentRangeStart w:id="406"/>
      <w:r w:rsidRPr="00EE2D34">
        <w:t>廖旭</w:t>
      </w:r>
      <w:r w:rsidRPr="00EE2D34">
        <w:t xml:space="preserve">. </w:t>
      </w:r>
      <w:r w:rsidRPr="00EE2D34">
        <w:t>非惯性系中的</w:t>
      </w:r>
      <w:r w:rsidR="00BC6101">
        <w:t> </w:t>
      </w:r>
      <w:r w:rsidRPr="00EE2D34">
        <w:t>Lagrange</w:t>
      </w:r>
      <w:r w:rsidR="00BC6101">
        <w:t> </w:t>
      </w:r>
      <w:r w:rsidRPr="00EE2D34">
        <w:t>方程及其应用</w:t>
      </w:r>
      <w:r w:rsidRPr="00EE2D34">
        <w:t xml:space="preserve">. </w:t>
      </w:r>
      <w:r w:rsidRPr="00EE2D34">
        <w:rPr>
          <w:kern w:val="0"/>
        </w:rPr>
        <w:t>云南大学学报</w:t>
      </w:r>
      <w:r w:rsidRPr="00EE2D34">
        <w:rPr>
          <w:kern w:val="0"/>
        </w:rPr>
        <w:t xml:space="preserve">: </w:t>
      </w:r>
      <w:r w:rsidRPr="00EE2D34">
        <w:rPr>
          <w:kern w:val="0"/>
        </w:rPr>
        <w:t>自然科学版</w:t>
      </w:r>
      <w:r w:rsidRPr="00EE2D34">
        <w:rPr>
          <w:kern w:val="0"/>
        </w:rPr>
        <w:t>, 2004, 26(B07): 122–124</w:t>
      </w:r>
      <w:commentRangeEnd w:id="406"/>
      <w:r w:rsidR="0005236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06"/>
      </w:r>
    </w:p>
    <w:p w14:paraId="1031921D" w14:textId="77777777" w:rsidR="00713CCC" w:rsidRPr="00EE2D34" w:rsidRDefault="00713CCC" w:rsidP="00713CCC">
      <w:pPr>
        <w:pStyle w:val="24"/>
      </w:pPr>
      <w:commentRangeStart w:id="407"/>
      <w:r w:rsidRPr="00EE2D34">
        <w:t>和兴锁</w:t>
      </w:r>
      <w:r w:rsidRPr="00EE2D34">
        <w:t xml:space="preserve">, </w:t>
      </w:r>
      <w:r w:rsidRPr="00EE2D34">
        <w:t>宋明</w:t>
      </w:r>
      <w:r w:rsidRPr="00EE2D34">
        <w:t xml:space="preserve">, </w:t>
      </w:r>
      <w:r w:rsidRPr="00EE2D34">
        <w:t>邓峰岩</w:t>
      </w:r>
      <w:r w:rsidRPr="00EE2D34">
        <w:t xml:space="preserve">. </w:t>
      </w:r>
      <w:r w:rsidRPr="00EE2D34">
        <w:t>非惯性系下考虑剪切变形的柔性梁的动力学建模</w:t>
      </w:r>
      <w:r w:rsidRPr="00EE2D34">
        <w:t xml:space="preserve">. </w:t>
      </w:r>
      <w:r w:rsidRPr="00EE2D34">
        <w:t>物理学报</w:t>
      </w:r>
      <w:r w:rsidRPr="00EE2D34">
        <w:t xml:space="preserve">, </w:t>
      </w:r>
      <w:r w:rsidRPr="00EE2D34">
        <w:rPr>
          <w:kern w:val="0"/>
        </w:rPr>
        <w:t>2011, 60(4): 323–328</w:t>
      </w:r>
      <w:commentRangeEnd w:id="407"/>
      <w:r w:rsidR="0005236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07"/>
      </w:r>
    </w:p>
    <w:p w14:paraId="58BF0DEB" w14:textId="77777777" w:rsidR="00713CCC" w:rsidRPr="00EE2D34" w:rsidRDefault="00713CCC" w:rsidP="00713CCC">
      <w:pPr>
        <w:pStyle w:val="24"/>
      </w:pPr>
      <w:commentRangeStart w:id="408"/>
      <w:r w:rsidRPr="00EE2D34">
        <w:t>沈惠川</w:t>
      </w:r>
      <w:r w:rsidRPr="00EE2D34">
        <w:t xml:space="preserve">. </w:t>
      </w:r>
      <w:r w:rsidRPr="00EE2D34">
        <w:t>弹性力学的</w:t>
      </w:r>
      <w:r w:rsidR="00BC6101">
        <w:t> </w:t>
      </w:r>
      <w:r w:rsidRPr="00EE2D34">
        <w:t>Lagrange</w:t>
      </w:r>
      <w:r w:rsidR="00BC6101">
        <w:t> </w:t>
      </w:r>
      <w:r w:rsidRPr="00EE2D34">
        <w:t>形式</w:t>
      </w:r>
      <w:r w:rsidRPr="00EE2D34">
        <w:t xml:space="preserve">: </w:t>
      </w:r>
      <w:r w:rsidRPr="00EE2D34">
        <w:t>用</w:t>
      </w:r>
      <w:proofErr w:type="spellStart"/>
      <w:r w:rsidRPr="00EE2D34">
        <w:t>Routh</w:t>
      </w:r>
      <w:proofErr w:type="spellEnd"/>
      <w:r w:rsidRPr="00EE2D34">
        <w:t>方法建立弹性有限变形问题的基本方程</w:t>
      </w:r>
      <w:r w:rsidRPr="00EE2D34">
        <w:t xml:space="preserve">. </w:t>
      </w:r>
      <w:r w:rsidRPr="00EE2D34">
        <w:t>数学物理学报</w:t>
      </w:r>
      <w:r w:rsidRPr="00EE2D34">
        <w:t>, 1998, 18(1): 78–88</w:t>
      </w:r>
      <w:commentRangeEnd w:id="408"/>
      <w:r w:rsidR="0005236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08"/>
      </w:r>
    </w:p>
    <w:p w14:paraId="3485D0BB" w14:textId="77777777" w:rsidR="00713CCC" w:rsidRPr="00EE2D34" w:rsidRDefault="00713CCC" w:rsidP="00713CCC">
      <w:pPr>
        <w:pStyle w:val="24"/>
      </w:pPr>
      <w:commentRangeStart w:id="409"/>
      <w:r w:rsidRPr="00EE2D34">
        <w:t>方刚</w:t>
      </w:r>
      <w:r w:rsidRPr="00EE2D34">
        <w:t xml:space="preserve">, </w:t>
      </w:r>
      <w:r w:rsidRPr="00EE2D34">
        <w:t>张斌</w:t>
      </w:r>
      <w:r w:rsidRPr="00EE2D34">
        <w:t xml:space="preserve">. </w:t>
      </w:r>
      <w:r w:rsidRPr="00EE2D34">
        <w:t>弹性介质的</w:t>
      </w:r>
      <w:r w:rsidR="00BC6101">
        <w:t> </w:t>
      </w:r>
      <w:r w:rsidRPr="00EE2D34">
        <w:t>Lagrange</w:t>
      </w:r>
      <w:r w:rsidR="00BC6101">
        <w:t> </w:t>
      </w:r>
      <w:r w:rsidRPr="00EE2D34">
        <w:t>动力学与地震波方程</w:t>
      </w:r>
      <w:r w:rsidRPr="00EE2D34">
        <w:t xml:space="preserve">. </w:t>
      </w:r>
      <w:hyperlink r:id="rId398" w:history="1">
        <w:r w:rsidRPr="00EE2D34">
          <w:rPr>
            <w:kern w:val="0"/>
          </w:rPr>
          <w:t>物理学报</w:t>
        </w:r>
      </w:hyperlink>
      <w:r w:rsidRPr="00EE2D34">
        <w:rPr>
          <w:kern w:val="0"/>
        </w:rPr>
        <w:t>, 2013,</w:t>
      </w:r>
      <w:r w:rsidR="008717B9">
        <w:rPr>
          <w:rFonts w:hint="eastAsia"/>
          <w:kern w:val="0"/>
        </w:rPr>
        <w:t xml:space="preserve"> </w:t>
      </w:r>
      <w:r w:rsidR="00BC6101">
        <w:rPr>
          <w:rFonts w:hint="eastAsia"/>
          <w:kern w:val="0"/>
        </w:rPr>
        <w:t>62</w:t>
      </w:r>
      <w:r w:rsidRPr="00EE2D34">
        <w:rPr>
          <w:kern w:val="0"/>
        </w:rPr>
        <w:t>(15): 248–253</w:t>
      </w:r>
      <w:commentRangeEnd w:id="409"/>
      <w:r w:rsidR="0005236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09"/>
      </w:r>
    </w:p>
    <w:p w14:paraId="0CA5600B" w14:textId="77777777" w:rsidR="00713CCC" w:rsidRPr="00EE2D34" w:rsidRDefault="00713CCC" w:rsidP="00713CCC">
      <w:pPr>
        <w:pStyle w:val="24"/>
      </w:pPr>
      <w:commentRangeStart w:id="410"/>
      <w:r w:rsidRPr="00EE2D34">
        <w:rPr>
          <w:kern w:val="0"/>
        </w:rPr>
        <w:t>薛纭</w:t>
      </w:r>
      <w:r w:rsidRPr="00EE2D34">
        <w:rPr>
          <w:kern w:val="0"/>
        </w:rPr>
        <w:t xml:space="preserve">, </w:t>
      </w:r>
      <w:r w:rsidRPr="00EE2D34">
        <w:rPr>
          <w:kern w:val="0"/>
        </w:rPr>
        <w:t>翁德玮</w:t>
      </w:r>
      <w:r w:rsidRPr="00EE2D34">
        <w:rPr>
          <w:kern w:val="0"/>
        </w:rPr>
        <w:t xml:space="preserve">, </w:t>
      </w:r>
      <w:r w:rsidRPr="00EE2D34">
        <w:t>陈立群</w:t>
      </w:r>
      <w:r w:rsidRPr="00EE2D34">
        <w:t xml:space="preserve">. </w:t>
      </w:r>
      <w:r w:rsidRPr="00EE2D34">
        <w:t>精确</w:t>
      </w:r>
      <w:proofErr w:type="spellStart"/>
      <w:r w:rsidRPr="00EE2D34">
        <w:t>Cosserat</w:t>
      </w:r>
      <w:proofErr w:type="spellEnd"/>
      <w:r w:rsidRPr="00EE2D34">
        <w:t>弹性杆动力学的分析力学方法</w:t>
      </w:r>
      <w:r w:rsidRPr="00EE2D34">
        <w:t xml:space="preserve">. </w:t>
      </w:r>
      <w:hyperlink r:id="rId399" w:history="1">
        <w:r w:rsidRPr="00EE2D34">
          <w:rPr>
            <w:kern w:val="0"/>
          </w:rPr>
          <w:t>物理学报</w:t>
        </w:r>
      </w:hyperlink>
      <w:r w:rsidRPr="00EE2D34">
        <w:rPr>
          <w:kern w:val="0"/>
        </w:rPr>
        <w:t>, 2013, (4): 312–318</w:t>
      </w:r>
      <w:commentRangeEnd w:id="410"/>
      <w:r w:rsidR="0005236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10"/>
      </w:r>
    </w:p>
    <w:p w14:paraId="3F622BC3" w14:textId="77777777" w:rsidR="00713CCC" w:rsidRPr="00EE2D34" w:rsidRDefault="00713CCC" w:rsidP="00713CCC">
      <w:pPr>
        <w:pStyle w:val="24"/>
        <w:rPr>
          <w:kern w:val="0"/>
        </w:rPr>
      </w:pPr>
      <w:commentRangeStart w:id="411"/>
      <w:r w:rsidRPr="00EE2D34">
        <w:t>马善钧</w:t>
      </w:r>
      <w:r w:rsidRPr="00EE2D34">
        <w:t xml:space="preserve">, </w:t>
      </w:r>
      <w:r w:rsidRPr="00EE2D34">
        <w:t>徐学翔</w:t>
      </w:r>
      <w:r w:rsidRPr="00EE2D34">
        <w:t xml:space="preserve">, </w:t>
      </w:r>
      <w:r w:rsidRPr="00EE2D34">
        <w:t>黄沛天</w:t>
      </w:r>
      <w:r w:rsidRPr="00EE2D34">
        <w:t xml:space="preserve">, </w:t>
      </w:r>
      <w:r w:rsidRPr="00EE2D34">
        <w:t>等</w:t>
      </w:r>
      <w:r w:rsidRPr="00EE2D34">
        <w:t xml:space="preserve">. </w:t>
      </w:r>
      <w:r w:rsidRPr="00EE2D34">
        <w:t>完整系统三阶</w:t>
      </w:r>
      <w:r w:rsidRPr="00EE2D34">
        <w:t>Lagrange</w:t>
      </w:r>
      <w:r w:rsidR="00BC6101">
        <w:t> </w:t>
      </w:r>
      <w:r w:rsidRPr="00EE2D34">
        <w:t>方程的一种推导与讨论</w:t>
      </w:r>
      <w:r w:rsidRPr="00EE2D34">
        <w:t xml:space="preserve">. </w:t>
      </w:r>
      <w:r w:rsidRPr="00EE2D34">
        <w:t>物理学报</w:t>
      </w:r>
      <w:r w:rsidRPr="00EE2D34">
        <w:t xml:space="preserve">, 2004, 53(11): </w:t>
      </w:r>
      <w:r w:rsidRPr="00EE2D34">
        <w:rPr>
          <w:kern w:val="0"/>
        </w:rPr>
        <w:t>3648–3651</w:t>
      </w:r>
      <w:commentRangeEnd w:id="411"/>
      <w:r w:rsidR="0005236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11"/>
      </w:r>
    </w:p>
    <w:p w14:paraId="3435A04C" w14:textId="77777777" w:rsidR="00713CCC" w:rsidRPr="00EE2D34" w:rsidRDefault="00713CCC" w:rsidP="00713CCC">
      <w:pPr>
        <w:pStyle w:val="24"/>
      </w:pPr>
      <w:commentRangeStart w:id="412"/>
      <w:r w:rsidRPr="00EE2D34">
        <w:t>丁光涛</w:t>
      </w:r>
      <w:r w:rsidRPr="00EE2D34">
        <w:t xml:space="preserve">. </w:t>
      </w:r>
      <w:r w:rsidRPr="00EE2D34">
        <w:t>状态空间</w:t>
      </w:r>
      <w:r w:rsidRPr="00EE2D34">
        <w:t>Lagrange</w:t>
      </w:r>
      <w:r w:rsidRPr="00EE2D34">
        <w:t>函数和运动方程</w:t>
      </w:r>
      <w:r w:rsidRPr="00EE2D34">
        <w:t xml:space="preserve">. </w:t>
      </w:r>
      <w:r w:rsidRPr="00EE2D34">
        <w:rPr>
          <w:kern w:val="0"/>
        </w:rPr>
        <w:t>中国科学</w:t>
      </w:r>
      <w:r w:rsidRPr="00EE2D34">
        <w:rPr>
          <w:kern w:val="0"/>
        </w:rPr>
        <w:t>: G</w:t>
      </w:r>
      <w:r w:rsidRPr="00EE2D34">
        <w:rPr>
          <w:kern w:val="0"/>
        </w:rPr>
        <w:t>辑</w:t>
      </w:r>
      <w:r w:rsidRPr="00EE2D34">
        <w:rPr>
          <w:kern w:val="0"/>
        </w:rPr>
        <w:t>, 2009, 39(6): 813–820</w:t>
      </w:r>
      <w:commentRangeEnd w:id="412"/>
      <w:r w:rsidR="0005236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12"/>
      </w:r>
    </w:p>
    <w:p w14:paraId="08534FE4" w14:textId="77777777" w:rsidR="00713CCC" w:rsidRPr="00EE2D34" w:rsidRDefault="00713CCC" w:rsidP="00713CCC">
      <w:pPr>
        <w:pStyle w:val="24"/>
      </w:pPr>
      <w:commentRangeStart w:id="413"/>
      <w:r w:rsidRPr="00EE2D34">
        <w:lastRenderedPageBreak/>
        <w:t>梅凤翔</w:t>
      </w:r>
      <w:r w:rsidRPr="00EE2D34">
        <w:t xml:space="preserve">. </w:t>
      </w:r>
      <w:r w:rsidRPr="00EE2D34">
        <w:t>分析力学</w:t>
      </w:r>
      <w:r w:rsidRPr="00EE2D34">
        <w:t>(</w:t>
      </w:r>
      <w:r w:rsidRPr="00EE2D34">
        <w:t>下卷</w:t>
      </w:r>
      <w:r w:rsidRPr="00EE2D34">
        <w:t xml:space="preserve">). </w:t>
      </w:r>
      <w:r w:rsidRPr="00EE2D34">
        <w:t>北京</w:t>
      </w:r>
      <w:r w:rsidRPr="00EE2D34">
        <w:t xml:space="preserve">: </w:t>
      </w:r>
      <w:r w:rsidRPr="00EE2D34">
        <w:t>北京理工大学出版社</w:t>
      </w:r>
      <w:r w:rsidRPr="00EE2D34">
        <w:t>, 2013</w:t>
      </w:r>
      <w:commentRangeEnd w:id="413"/>
      <w:r w:rsidR="0005236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13"/>
      </w:r>
    </w:p>
    <w:p w14:paraId="7F2C8DDB" w14:textId="77777777" w:rsidR="00713CCC" w:rsidRPr="00EE2D34" w:rsidRDefault="00713CCC" w:rsidP="00713CCC">
      <w:pPr>
        <w:pStyle w:val="24"/>
      </w:pPr>
      <w:commentRangeStart w:id="414"/>
      <w:r w:rsidRPr="00EE2D34">
        <w:t xml:space="preserve">Liang </w:t>
      </w:r>
      <w:proofErr w:type="spellStart"/>
      <w:r w:rsidRPr="00EE2D34">
        <w:t>Lifu</w:t>
      </w:r>
      <w:proofErr w:type="spellEnd"/>
      <w:r w:rsidRPr="00EE2D34">
        <w:t xml:space="preserve">, Shi </w:t>
      </w:r>
      <w:proofErr w:type="spellStart"/>
      <w:r w:rsidRPr="00EE2D34">
        <w:t>Zhifei</w:t>
      </w:r>
      <w:proofErr w:type="spellEnd"/>
      <w:r w:rsidRPr="00EE2D34">
        <w:t>. On the inverse problem in calculus of variations. Applied Mathematics and Mechanics, 1994, 15(9): 815–830</w:t>
      </w:r>
      <w:commentRangeEnd w:id="414"/>
      <w:r w:rsidR="0005236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14"/>
      </w:r>
    </w:p>
    <w:p w14:paraId="6B4AF4F4" w14:textId="77777777" w:rsidR="00713CCC" w:rsidRPr="00EE2D34" w:rsidRDefault="00713CCC" w:rsidP="00713CCC">
      <w:pPr>
        <w:pStyle w:val="24"/>
      </w:pPr>
      <w:commentRangeStart w:id="415"/>
      <w:r w:rsidRPr="00EE2D34">
        <w:t xml:space="preserve">Liang </w:t>
      </w:r>
      <w:proofErr w:type="spellStart"/>
      <w:r w:rsidRPr="00EE2D34">
        <w:t>Lifu</w:t>
      </w:r>
      <w:proofErr w:type="spellEnd"/>
      <w:r w:rsidRPr="00EE2D34">
        <w:t xml:space="preserve">, </w:t>
      </w:r>
      <w:r w:rsidRPr="00EE2D34">
        <w:rPr>
          <w:kern w:val="0"/>
        </w:rPr>
        <w:t xml:space="preserve">Hu </w:t>
      </w:r>
      <w:proofErr w:type="spellStart"/>
      <w:r w:rsidRPr="00EE2D34">
        <w:rPr>
          <w:kern w:val="0"/>
        </w:rPr>
        <w:t>Haichang</w:t>
      </w:r>
      <w:proofErr w:type="spellEnd"/>
      <w:r w:rsidRPr="00EE2D34">
        <w:rPr>
          <w:kern w:val="0"/>
        </w:rPr>
        <w:t xml:space="preserve">. Generalized </w:t>
      </w:r>
      <w:proofErr w:type="spellStart"/>
      <w:r w:rsidRPr="00EE2D34">
        <w:rPr>
          <w:kern w:val="0"/>
        </w:rPr>
        <w:t>variational</w:t>
      </w:r>
      <w:proofErr w:type="spellEnd"/>
      <w:r w:rsidRPr="00EE2D34">
        <w:rPr>
          <w:kern w:val="0"/>
        </w:rPr>
        <w:t xml:space="preserve"> principle of three kinds of variables in general </w:t>
      </w:r>
      <w:r w:rsidRPr="00EE2D34">
        <w:rPr>
          <w:kern w:val="0"/>
        </w:rPr>
        <w:lastRenderedPageBreak/>
        <w:t xml:space="preserve">mechanics. </w:t>
      </w:r>
      <w:r w:rsidRPr="00EE2D34">
        <w:t xml:space="preserve">Science in China: </w:t>
      </w:r>
      <w:r w:rsidRPr="00EE2D34">
        <w:rPr>
          <w:kern w:val="0"/>
        </w:rPr>
        <w:t>Series A</w:t>
      </w:r>
      <w:r w:rsidRPr="00EE2D34">
        <w:t>, 2001, 44(6): 770–776</w:t>
      </w:r>
      <w:commentRangeEnd w:id="415"/>
      <w:r w:rsidR="0005236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15"/>
      </w:r>
    </w:p>
    <w:p w14:paraId="35A43225" w14:textId="77777777" w:rsidR="00713CCC" w:rsidRPr="00EE2D34" w:rsidRDefault="00713CCC" w:rsidP="00713CCC">
      <w:pPr>
        <w:pStyle w:val="24"/>
      </w:pPr>
      <w:commentRangeStart w:id="416"/>
      <w:r w:rsidRPr="00EE2D34">
        <w:rPr>
          <w:lang w:eastAsia="zh-TW"/>
        </w:rPr>
        <w:t>梁立孚</w:t>
      </w:r>
      <w:r w:rsidRPr="00EE2D34">
        <w:t xml:space="preserve">. </w:t>
      </w:r>
      <w:r w:rsidRPr="00EE2D34">
        <w:rPr>
          <w:lang w:eastAsia="zh-TW"/>
        </w:rPr>
        <w:t>变分原理及其应用</w:t>
      </w:r>
      <w:r w:rsidRPr="00EE2D34">
        <w:t xml:space="preserve">. </w:t>
      </w:r>
      <w:r w:rsidRPr="00EE2D34">
        <w:rPr>
          <w:lang w:eastAsia="zh-TW"/>
        </w:rPr>
        <w:t>哈尔滨</w:t>
      </w:r>
      <w:r w:rsidRPr="00EE2D34">
        <w:t xml:space="preserve">: </w:t>
      </w:r>
      <w:r w:rsidRPr="00EE2D34">
        <w:t>哈尔滨工程大学出版社</w:t>
      </w:r>
      <w:r w:rsidRPr="00EE2D34">
        <w:t xml:space="preserve">, </w:t>
      </w:r>
      <w:r w:rsidRPr="00EE2D34">
        <w:rPr>
          <w:lang w:eastAsia="zh-TW"/>
        </w:rPr>
        <w:t>200</w:t>
      </w:r>
      <w:r w:rsidRPr="00EE2D34">
        <w:t>5</w:t>
      </w:r>
      <w:commentRangeEnd w:id="416"/>
      <w:r w:rsidR="0005236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16"/>
      </w:r>
    </w:p>
    <w:p w14:paraId="772498DE" w14:textId="77777777" w:rsidR="00713CCC" w:rsidRPr="00EE2D34" w:rsidRDefault="00713CCC" w:rsidP="00713CCC">
      <w:pPr>
        <w:pStyle w:val="24"/>
      </w:pPr>
      <w:commentRangeStart w:id="417"/>
      <w:r w:rsidRPr="00EE2D34">
        <w:t>陈滨</w:t>
      </w:r>
      <w:r w:rsidRPr="00EE2D34">
        <w:t xml:space="preserve">. </w:t>
      </w:r>
      <w:r w:rsidRPr="00EE2D34">
        <w:t>分析动力学</w:t>
      </w:r>
      <w:r w:rsidRPr="00EE2D34">
        <w:t>. 2</w:t>
      </w:r>
      <w:r w:rsidRPr="00EE2D34">
        <w:t>版</w:t>
      </w:r>
      <w:r w:rsidRPr="00EE2D34">
        <w:t xml:space="preserve">. </w:t>
      </w:r>
      <w:r w:rsidRPr="00EE2D34">
        <w:t>北京</w:t>
      </w:r>
      <w:r w:rsidRPr="00EE2D34">
        <w:t xml:space="preserve">: </w:t>
      </w:r>
      <w:r w:rsidRPr="00EE2D34">
        <w:t>北京大学出版社</w:t>
      </w:r>
      <w:r w:rsidRPr="00EE2D34">
        <w:t>, 2010</w:t>
      </w:r>
      <w:commentRangeEnd w:id="417"/>
      <w:r w:rsidR="00052364">
        <w:rPr>
          <w:rStyle w:val="af1"/>
          <w:rFonts w:ascii="Calibri" w:eastAsia="宋体" w:hAnsi="Calibri" w:cstheme="minorBidi"/>
          <w:spacing w:val="4"/>
          <w:kern w:val="0"/>
          <w:lang w:eastAsia="en-US" w:bidi="en-US"/>
        </w:rPr>
        <w:commentReference w:id="417"/>
      </w:r>
    </w:p>
    <w:p w14:paraId="52097E46" w14:textId="77777777" w:rsidR="00713CCC" w:rsidRDefault="00713CCC" w:rsidP="00713CCC">
      <w:pPr>
        <w:ind w:firstLine="408"/>
        <w:rPr>
          <w:lang w:eastAsia="zh-CN"/>
        </w:rPr>
        <w:sectPr w:rsidR="00713CCC" w:rsidSect="00826DFC">
          <w:type w:val="continuous"/>
          <w:pgSz w:w="11906" w:h="16838" w:code="9"/>
          <w:pgMar w:top="1758" w:right="1134" w:bottom="1701" w:left="1134" w:header="1191" w:footer="1247" w:gutter="0"/>
          <w:cols w:num="2" w:space="454"/>
          <w:docGrid w:linePitch="309"/>
        </w:sectPr>
      </w:pPr>
    </w:p>
    <w:p w14:paraId="513E268F" w14:textId="77777777" w:rsidR="00826DFC" w:rsidRPr="008717B9" w:rsidRDefault="00826DFC" w:rsidP="008717B9">
      <w:pPr>
        <w:spacing w:line="240" w:lineRule="auto"/>
        <w:ind w:firstLine="48"/>
        <w:rPr>
          <w:sz w:val="2"/>
          <w:lang w:eastAsia="zh-CN"/>
        </w:rPr>
      </w:pPr>
    </w:p>
    <w:sectPr w:rsidR="00826DFC" w:rsidRPr="008717B9" w:rsidSect="00713CCC">
      <w:type w:val="continuous"/>
      <w:pgSz w:w="11906" w:h="16838" w:code="9"/>
      <w:pgMar w:top="1758" w:right="1134" w:bottom="1701" w:left="1134" w:header="1191" w:footer="1247" w:gutter="0"/>
      <w:cols w:space="454"/>
      <w:docGrid w:linePitch="309"/>
    </w:sectPr>
  </w:body>
</w:document>
</file>

<file path=word/comments.xml><?xml version="1.0" encoding="utf-8"?>
<w:comment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0" w:author="DCL_ZK" w:date="2017-07-31T13:05:00Z" w:initials="DCL_ZK">
    <w:p w14:paraId="65DEED6C" w14:textId="3741EC7C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学报期刊信息</w:t>
      </w:r>
      <w:r w:rsidR="00BB1A72">
        <w:rPr>
          <w:rFonts w:hint="eastAsia"/>
          <w:lang w:eastAsia="zh-CN"/>
        </w:rPr>
        <w:t>_xslw5000*No1</w:t>
      </w:r>
    </w:p>
  </w:comment>
  <w:comment w:id="1" w:author="DCL_ZK" w:date="2017-07-31T13:05:00Z" w:initials="DCL_ZK">
    <w:p w14:paraId="271310AC" w14:textId="3FFACE83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中文论文题目</w:t>
      </w:r>
      <w:r w:rsidR="00BB1A72">
        <w:rPr>
          <w:rFonts w:hint="eastAsia"/>
          <w:lang w:eastAsia="zh-CN"/>
        </w:rPr>
        <w:t>_xslw1000*No2</w:t>
      </w:r>
    </w:p>
  </w:comment>
  <w:comment w:id="2" w:author="DCL_ZK" w:date="2017-07-31T13:05:00Z" w:initials="DCL_ZK">
    <w:p w14:paraId="4EBB0CE5" w14:textId="5DBB16D3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中文作者</w:t>
      </w:r>
      <w:r w:rsidR="00BB1A72">
        <w:rPr>
          <w:rFonts w:hint="eastAsia"/>
          <w:lang w:eastAsia="zh-CN"/>
        </w:rPr>
        <w:t>_xslw1020*No3</w:t>
      </w:r>
    </w:p>
  </w:comment>
  <w:comment w:id="3" w:author="DCL_ZK" w:date="2017-07-31T13:05:00Z" w:initials="DCL_ZK">
    <w:p w14:paraId="3D0B5B5D" w14:textId="378F768C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中文作者单位</w:t>
      </w:r>
      <w:r w:rsidR="00BB1A72">
        <w:rPr>
          <w:rFonts w:hint="eastAsia"/>
          <w:lang w:eastAsia="zh-CN"/>
        </w:rPr>
        <w:t>_xslw1021*No4</w:t>
      </w:r>
    </w:p>
  </w:comment>
  <w:comment w:id="4" w:author="DCL_ZK" w:date="2017-07-31T13:05:00Z" w:initials="DCL_ZK">
    <w:p w14:paraId="5FAAD106" w14:textId="0DA0263D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中文作者邮箱</w:t>
      </w:r>
      <w:r w:rsidR="00BB1A72">
        <w:rPr>
          <w:rFonts w:hint="eastAsia"/>
          <w:lang w:eastAsia="zh-CN"/>
        </w:rPr>
        <w:t>_xslw1022*No5</w:t>
      </w:r>
    </w:p>
  </w:comment>
  <w:comment w:id="5" w:author="DCL_ZK" w:date="2017-07-31T13:05:00Z" w:initials="DCL_ZK">
    <w:p w14:paraId="06CA866A" w14:textId="7BE38C30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中文摘要标题</w:t>
      </w:r>
      <w:r w:rsidR="00BB1A72">
        <w:rPr>
          <w:rFonts w:hint="eastAsia"/>
          <w:lang w:eastAsia="zh-CN"/>
        </w:rPr>
        <w:t>_xslw1030*No6</w:t>
      </w:r>
    </w:p>
  </w:comment>
  <w:comment w:id="8" w:author="DCL_ZK" w:date="2017-07-31T13:05:00Z" w:initials="DCL_ZK">
    <w:p w14:paraId="7F485AB3" w14:textId="2ABA47D3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中文摘要内容</w:t>
      </w:r>
      <w:r w:rsidR="00BB1A72">
        <w:rPr>
          <w:rFonts w:hint="eastAsia"/>
          <w:lang w:eastAsia="zh-CN"/>
        </w:rPr>
        <w:t>_xslw1031*No7</w:t>
      </w:r>
    </w:p>
  </w:comment>
  <w:comment w:id="9" w:author="DCL_ZK" w:date="2017-07-31T13:05:00Z" w:initials="DCL_ZK">
    <w:p w14:paraId="28F68E68" w14:textId="1CC48CFA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中文关键字标题</w:t>
      </w:r>
      <w:r w:rsidR="00BB1A72">
        <w:rPr>
          <w:rFonts w:hint="eastAsia"/>
          <w:lang w:eastAsia="zh-CN"/>
        </w:rPr>
        <w:t>_xslw1040*No8</w:t>
      </w:r>
    </w:p>
  </w:comment>
  <w:comment w:id="10" w:author="DCL_ZK" w:date="2017-07-31T13:05:00Z" w:initials="DCL_ZK">
    <w:p w14:paraId="42F690BF" w14:textId="181556ED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中文关键字内容</w:t>
      </w:r>
      <w:r w:rsidR="00BB1A72">
        <w:rPr>
          <w:rFonts w:hint="eastAsia"/>
          <w:lang w:eastAsia="zh-CN"/>
        </w:rPr>
        <w:t>_xslw1041*No9</w:t>
      </w:r>
    </w:p>
  </w:comment>
  <w:comment w:id="11" w:author="DCL_ZK" w:date="2017-07-31T13:05:00Z" w:initials="DCL_ZK">
    <w:p w14:paraId="68313B51" w14:textId="77E130A1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中图分类号标题</w:t>
      </w:r>
      <w:r w:rsidR="00BB1A72">
        <w:rPr>
          <w:rFonts w:hint="eastAsia"/>
          <w:lang w:eastAsia="zh-CN"/>
        </w:rPr>
        <w:t>_xslw5010*No10</w:t>
      </w:r>
    </w:p>
  </w:comment>
  <w:comment w:id="12" w:author="DCL_ZK" w:date="2017-07-31T13:05:00Z" w:initials="DCL_ZK">
    <w:p w14:paraId="2D178EC2" w14:textId="2B7A3E46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中图分类号内容</w:t>
      </w:r>
      <w:r w:rsidR="00BB1A72">
        <w:rPr>
          <w:rFonts w:hint="eastAsia"/>
          <w:lang w:eastAsia="zh-CN"/>
        </w:rPr>
        <w:t>_xslw5011*No11</w:t>
      </w:r>
    </w:p>
  </w:comment>
  <w:comment w:id="13" w:author="DCL_ZK" w:date="2017-07-31T13:05:00Z" w:initials="DCL_ZK">
    <w:p w14:paraId="4EAB4557" w14:textId="0DD7D645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英文论文题目</w:t>
      </w:r>
      <w:r w:rsidR="00BB1A72">
        <w:rPr>
          <w:rFonts w:hint="eastAsia"/>
          <w:lang w:eastAsia="zh-CN"/>
        </w:rPr>
        <w:t>_xslw2000*No12</w:t>
      </w:r>
    </w:p>
  </w:comment>
  <w:comment w:id="14" w:author="DCL_ZK" w:date="2017-07-31T13:05:00Z" w:initials="DCL_ZK">
    <w:p w14:paraId="55185647" w14:textId="3DFE7EDA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英文作者</w:t>
      </w:r>
      <w:r w:rsidR="00BB1A72">
        <w:rPr>
          <w:rFonts w:hint="eastAsia"/>
          <w:lang w:eastAsia="zh-CN"/>
        </w:rPr>
        <w:t>_xslw2020*No13</w:t>
      </w:r>
    </w:p>
  </w:comment>
  <w:comment w:id="15" w:author="DCL_ZK" w:date="2017-07-31T13:05:00Z" w:initials="DCL_ZK">
    <w:p w14:paraId="5E48192E" w14:textId="4D495428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英文作者单位</w:t>
      </w:r>
      <w:r w:rsidR="00BB1A72">
        <w:rPr>
          <w:rFonts w:hint="eastAsia"/>
          <w:lang w:eastAsia="zh-CN"/>
        </w:rPr>
        <w:t>_xslw2021*No14</w:t>
      </w:r>
    </w:p>
  </w:comment>
  <w:comment w:id="16" w:author="DCL_ZK" w:date="2017-07-31T13:05:00Z" w:initials="DCL_ZK">
    <w:p w14:paraId="59A2AF27" w14:textId="3D54FAC2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英文作者邮箱</w:t>
      </w:r>
      <w:r w:rsidR="00BB1A72">
        <w:rPr>
          <w:rFonts w:hint="eastAsia"/>
          <w:lang w:eastAsia="zh-CN"/>
        </w:rPr>
        <w:t>_xslw2022*No15</w:t>
      </w:r>
    </w:p>
  </w:comment>
  <w:comment w:id="17" w:author="DCL_ZK" w:date="2017-07-31T13:05:00Z" w:initials="DCL_ZK">
    <w:p w14:paraId="40CDD6C6" w14:textId="1BFC62BB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英文摘要标题</w:t>
      </w:r>
      <w:r w:rsidR="00BB1A72">
        <w:rPr>
          <w:rFonts w:hint="eastAsia"/>
          <w:lang w:eastAsia="zh-CN"/>
        </w:rPr>
        <w:t>_xslw2030*No16</w:t>
      </w:r>
    </w:p>
  </w:comment>
  <w:comment w:id="18" w:author="DCL_ZK" w:date="2017-07-31T13:05:00Z" w:initials="DCL_ZK">
    <w:p w14:paraId="7DBC9583" w14:textId="71C0CD9A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英文摘要内容</w:t>
      </w:r>
      <w:r w:rsidR="00BB1A72">
        <w:rPr>
          <w:rFonts w:hint="eastAsia"/>
          <w:lang w:eastAsia="zh-CN"/>
        </w:rPr>
        <w:t>_xslw2031*No17</w:t>
      </w:r>
    </w:p>
  </w:comment>
  <w:comment w:id="19" w:author="DCL_ZK" w:date="2017-07-31T13:05:00Z" w:initials="DCL_ZK">
    <w:p w14:paraId="31FEB126" w14:textId="6C6FA185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英文关键字标题</w:t>
      </w:r>
      <w:r w:rsidR="00BB1A72">
        <w:rPr>
          <w:rFonts w:hint="eastAsia"/>
          <w:lang w:eastAsia="zh-CN"/>
        </w:rPr>
        <w:t>_xslw2040*No18</w:t>
      </w:r>
    </w:p>
  </w:comment>
  <w:comment w:id="20" w:author="DCL_ZK" w:date="2017-07-31T13:05:00Z" w:initials="DCL_ZK">
    <w:p w14:paraId="5F038884" w14:textId="01337570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英文关键字内容</w:t>
      </w:r>
      <w:r w:rsidR="00BB1A72">
        <w:rPr>
          <w:rFonts w:hint="eastAsia"/>
          <w:lang w:eastAsia="zh-CN"/>
        </w:rPr>
        <w:t>_xslw2041*No19</w:t>
      </w:r>
    </w:p>
  </w:comment>
  <w:comment w:id="21" w:author="DCL_ZK" w:date="2017-07-31T13:05:00Z" w:initials="DCL_ZK">
    <w:p w14:paraId="382774F9" w14:textId="103257D6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20</w:t>
      </w:r>
    </w:p>
  </w:comment>
  <w:comment w:id="23" w:author="DCL_ZK" w:date="2017-07-31T13:05:00Z" w:initials="DCL_ZK">
    <w:p w14:paraId="2CDB4CCF" w14:textId="6DAC5FAB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一级标题编号</w:t>
      </w:r>
      <w:r w:rsidR="00BB1A72">
        <w:rPr>
          <w:rFonts w:hint="eastAsia"/>
          <w:lang w:eastAsia="zh-CN"/>
        </w:rPr>
        <w:t>_xslw3000*No21</w:t>
      </w:r>
    </w:p>
  </w:comment>
  <w:comment w:id="24" w:author="DCL_ZK" w:date="2017-07-31T13:05:00Z" w:initials="DCL_ZK">
    <w:p w14:paraId="30206D6F" w14:textId="714450F3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一级标题内容</w:t>
      </w:r>
      <w:r w:rsidR="00BB1A72">
        <w:rPr>
          <w:rFonts w:hint="eastAsia"/>
          <w:lang w:eastAsia="zh-CN"/>
        </w:rPr>
        <w:t>_xslw3001*No22</w:t>
      </w:r>
    </w:p>
  </w:comment>
  <w:comment w:id="25" w:author="DCL_ZK" w:date="2017-07-31T13:05:00Z" w:initials="DCL_ZK">
    <w:p w14:paraId="031068AC" w14:textId="605EE865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23</w:t>
      </w:r>
    </w:p>
  </w:comment>
  <w:comment w:id="26" w:author="DCL_ZK" w:date="2017-07-31T13:05:00Z" w:initials="DCL_ZK">
    <w:p w14:paraId="6F547B03" w14:textId="739ED79D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24</w:t>
      </w:r>
    </w:p>
  </w:comment>
  <w:comment w:id="27" w:author="DCL_ZK" w:date="2017-07-31T13:05:00Z" w:initials="DCL_ZK">
    <w:p w14:paraId="528098B4" w14:textId="5655CCAC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25</w:t>
      </w:r>
    </w:p>
  </w:comment>
  <w:comment w:id="28" w:author="DCL_ZK" w:date="2017-07-31T13:05:00Z" w:initials="DCL_ZK">
    <w:p w14:paraId="07E12B04" w14:textId="08873194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26</w:t>
      </w:r>
    </w:p>
  </w:comment>
  <w:comment w:id="29" w:author="DCL_ZK" w:date="2017-07-31T13:05:00Z" w:initials="DCL_ZK">
    <w:p w14:paraId="2F6E06F1" w14:textId="3512AB58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27</w:t>
      </w:r>
    </w:p>
  </w:comment>
  <w:comment w:id="30" w:author="DCL_ZK" w:date="2017-07-31T13:05:00Z" w:initials="DCL_ZK">
    <w:p w14:paraId="463A3D11" w14:textId="55D0AD8F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28</w:t>
      </w:r>
    </w:p>
  </w:comment>
  <w:comment w:id="31" w:author="DCL_ZK" w:date="2017-07-31T13:05:00Z" w:initials="DCL_ZK">
    <w:p w14:paraId="3FB81F8E" w14:textId="0F63A673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29</w:t>
      </w:r>
    </w:p>
  </w:comment>
  <w:comment w:id="32" w:author="DCL_ZK" w:date="2017-07-31T13:05:00Z" w:initials="DCL_ZK">
    <w:p w14:paraId="13422732" w14:textId="65EB676A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30</w:t>
      </w:r>
    </w:p>
  </w:comment>
  <w:comment w:id="33" w:author="DCL_ZK" w:date="2017-07-31T13:05:00Z" w:initials="DCL_ZK">
    <w:p w14:paraId="5A980BA8" w14:textId="65876E04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31</w:t>
      </w:r>
    </w:p>
  </w:comment>
  <w:comment w:id="34" w:author="DCL_ZK" w:date="2017-07-31T13:05:00Z" w:initials="DCL_ZK">
    <w:p w14:paraId="1A9FA605" w14:textId="351F2255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32</w:t>
      </w:r>
    </w:p>
  </w:comment>
  <w:comment w:id="35" w:author="DCL_ZK" w:date="2017-07-31T13:05:00Z" w:initials="DCL_ZK">
    <w:p w14:paraId="2D531FAE" w14:textId="4BB17DA4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33</w:t>
      </w:r>
    </w:p>
  </w:comment>
  <w:comment w:id="36" w:author="DCL_ZK" w:date="2017-07-31T13:05:00Z" w:initials="DCL_ZK">
    <w:p w14:paraId="03E8DA18" w14:textId="41620EB7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34</w:t>
      </w:r>
    </w:p>
  </w:comment>
  <w:comment w:id="37" w:author="DCL_ZK" w:date="2017-07-31T13:05:00Z" w:initials="DCL_ZK">
    <w:p w14:paraId="66393BA4" w14:textId="1E6ED31A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35</w:t>
      </w:r>
    </w:p>
  </w:comment>
  <w:comment w:id="38" w:author="DCL_ZK" w:date="2017-07-31T13:05:00Z" w:initials="DCL_ZK">
    <w:p w14:paraId="1D656F57" w14:textId="0E57E6F5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36</w:t>
      </w:r>
    </w:p>
  </w:comment>
  <w:comment w:id="39" w:author="DCL_ZK" w:date="2017-07-31T13:05:00Z" w:initials="DCL_ZK">
    <w:p w14:paraId="1AC71985" w14:textId="13051F58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37</w:t>
      </w:r>
    </w:p>
  </w:comment>
  <w:comment w:id="40" w:author="DCL_ZK" w:date="2017-07-31T13:05:00Z" w:initials="DCL_ZK">
    <w:p w14:paraId="7B94B250" w14:textId="21E9430E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38</w:t>
      </w:r>
    </w:p>
  </w:comment>
  <w:comment w:id="41" w:author="DCL_ZK" w:date="2017-07-31T13:05:00Z" w:initials="DCL_ZK">
    <w:p w14:paraId="465B75FB" w14:textId="78CB35ED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39</w:t>
      </w:r>
    </w:p>
  </w:comment>
  <w:comment w:id="42" w:author="DCL_ZK" w:date="2017-07-31T13:05:00Z" w:initials="DCL_ZK">
    <w:p w14:paraId="69B832FA" w14:textId="15630ABA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40</w:t>
      </w:r>
    </w:p>
  </w:comment>
  <w:comment w:id="43" w:author="DCL_ZK" w:date="2017-07-31T13:05:00Z" w:initials="DCL_ZK">
    <w:p w14:paraId="1158E0FB" w14:textId="5E49F8F4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41</w:t>
      </w:r>
    </w:p>
  </w:comment>
  <w:comment w:id="44" w:author="DCL_ZK" w:date="2017-07-31T13:05:00Z" w:initials="DCL_ZK">
    <w:p w14:paraId="338E3CBC" w14:textId="7DA15E5C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42</w:t>
      </w:r>
    </w:p>
  </w:comment>
  <w:comment w:id="45" w:author="DCL_ZK" w:date="2017-07-31T13:05:00Z" w:initials="DCL_ZK">
    <w:p w14:paraId="1FCBDFD6" w14:textId="57A329B7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43</w:t>
      </w:r>
    </w:p>
  </w:comment>
  <w:comment w:id="46" w:author="DCL_ZK" w:date="2017-07-31T13:05:00Z" w:initials="DCL_ZK">
    <w:p w14:paraId="2E3E7BB3" w14:textId="513EFAC6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44</w:t>
      </w:r>
    </w:p>
  </w:comment>
  <w:comment w:id="47" w:author="DCL_ZK" w:date="2017-07-31T13:05:00Z" w:initials="DCL_ZK">
    <w:p w14:paraId="43349627" w14:textId="1C38E5E2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45</w:t>
      </w:r>
    </w:p>
  </w:comment>
  <w:comment w:id="48" w:author="DCL_ZK" w:date="2017-07-31T13:05:00Z" w:initials="DCL_ZK">
    <w:p w14:paraId="7AE031B9" w14:textId="6A252FDD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46</w:t>
      </w:r>
    </w:p>
  </w:comment>
  <w:comment w:id="49" w:author="DCL_ZK" w:date="2017-07-31T13:05:00Z" w:initials="DCL_ZK">
    <w:p w14:paraId="3BD5DD82" w14:textId="2F72D77F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47</w:t>
      </w:r>
    </w:p>
  </w:comment>
  <w:comment w:id="50" w:author="DCL_ZK" w:date="2017-07-31T13:05:00Z" w:initials="DCL_ZK">
    <w:p w14:paraId="77CDDB96" w14:textId="23271F19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48</w:t>
      </w:r>
    </w:p>
  </w:comment>
  <w:comment w:id="51" w:author="DCL_ZK" w:date="2017-07-31T13:05:00Z" w:initials="DCL_ZK">
    <w:p w14:paraId="1281E8D2" w14:textId="0236CBDC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49</w:t>
      </w:r>
    </w:p>
  </w:comment>
  <w:comment w:id="52" w:author="DCL_ZK" w:date="2017-07-31T13:05:00Z" w:initials="DCL_ZK">
    <w:p w14:paraId="21D81F43" w14:textId="68E5521F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50</w:t>
      </w:r>
    </w:p>
  </w:comment>
  <w:comment w:id="53" w:author="DCL_ZK" w:date="2017-07-31T13:05:00Z" w:initials="DCL_ZK">
    <w:p w14:paraId="58604AEB" w14:textId="6557CC81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51</w:t>
      </w:r>
    </w:p>
  </w:comment>
  <w:comment w:id="54" w:author="DCL_ZK" w:date="2017-07-31T13:05:00Z" w:initials="DCL_ZK">
    <w:p w14:paraId="2E3C06D7" w14:textId="54A20847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52</w:t>
      </w:r>
    </w:p>
  </w:comment>
  <w:comment w:id="55" w:author="DCL_ZK" w:date="2017-07-31T13:05:00Z" w:initials="DCL_ZK">
    <w:p w14:paraId="2D556F94" w14:textId="7A72C87C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53</w:t>
      </w:r>
    </w:p>
  </w:comment>
  <w:comment w:id="57" w:author="DCL_ZK" w:date="2017-07-31T13:05:00Z" w:initials="DCL_ZK">
    <w:p w14:paraId="785A71B2" w14:textId="40324976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一级标题编号</w:t>
      </w:r>
      <w:r w:rsidR="00BB1A72">
        <w:rPr>
          <w:rFonts w:hint="eastAsia"/>
          <w:lang w:eastAsia="zh-CN"/>
        </w:rPr>
        <w:t>_xslw3000*No54</w:t>
      </w:r>
    </w:p>
  </w:comment>
  <w:comment w:id="58" w:author="DCL_ZK" w:date="2017-07-31T13:05:00Z" w:initials="DCL_ZK">
    <w:p w14:paraId="78352635" w14:textId="7C45851F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一级标题内容</w:t>
      </w:r>
      <w:r w:rsidR="00BB1A72">
        <w:rPr>
          <w:rFonts w:hint="eastAsia"/>
          <w:lang w:eastAsia="zh-CN"/>
        </w:rPr>
        <w:t>_xslw3001*No55</w:t>
      </w:r>
    </w:p>
  </w:comment>
  <w:comment w:id="60" w:author="DCL_ZK" w:date="2017-07-31T13:05:00Z" w:initials="DCL_ZK">
    <w:p w14:paraId="0A0BD872" w14:textId="2D67C073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二级标题编号</w:t>
      </w:r>
      <w:r w:rsidR="00BB1A72">
        <w:rPr>
          <w:rFonts w:hint="eastAsia"/>
          <w:lang w:eastAsia="zh-CN"/>
        </w:rPr>
        <w:t>_xslw3010*No56</w:t>
      </w:r>
    </w:p>
  </w:comment>
  <w:comment w:id="61" w:author="DCL_ZK" w:date="2017-07-31T13:05:00Z" w:initials="DCL_ZK">
    <w:p w14:paraId="1D14FC27" w14:textId="6AA548BC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二级标题内容</w:t>
      </w:r>
      <w:r w:rsidR="00BB1A72">
        <w:rPr>
          <w:rFonts w:hint="eastAsia"/>
          <w:lang w:eastAsia="zh-CN"/>
        </w:rPr>
        <w:t>_xslw3011*No57</w:t>
      </w:r>
    </w:p>
  </w:comment>
  <w:comment w:id="62" w:author="DCL_ZK" w:date="2017-07-31T13:05:00Z" w:initials="DCL_ZK">
    <w:p w14:paraId="4E293853" w14:textId="0ADBE87E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58</w:t>
      </w:r>
    </w:p>
  </w:comment>
  <w:comment w:id="63" w:author="DCL_ZK" w:date="2017-07-31T13:05:00Z" w:initials="DCL_ZK">
    <w:p w14:paraId="2382BECA" w14:textId="1CA7A88E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59</w:t>
      </w:r>
    </w:p>
  </w:comment>
  <w:comment w:id="64" w:author="DCL_ZK" w:date="2017-07-31T13:05:00Z" w:initials="DCL_ZK">
    <w:p w14:paraId="24E155C5" w14:textId="24DABA5E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60</w:t>
      </w:r>
    </w:p>
  </w:comment>
  <w:comment w:id="65" w:author="DCL_ZK" w:date="2017-07-31T13:05:00Z" w:initials="DCL_ZK">
    <w:p w14:paraId="0A4CDA39" w14:textId="22C60CA1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61</w:t>
      </w:r>
    </w:p>
  </w:comment>
  <w:comment w:id="66" w:author="DCL_ZK" w:date="2017-07-31T13:05:00Z" w:initials="DCL_ZK">
    <w:p w14:paraId="25F2B828" w14:textId="6AEEBDFB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62</w:t>
      </w:r>
    </w:p>
  </w:comment>
  <w:comment w:id="67" w:author="DCL_ZK" w:date="2017-07-31T13:05:00Z" w:initials="DCL_ZK">
    <w:p w14:paraId="2C0C6F2F" w14:textId="385DE602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63</w:t>
      </w:r>
    </w:p>
  </w:comment>
  <w:comment w:id="68" w:author="DCL_ZK" w:date="2017-07-31T13:05:00Z" w:initials="DCL_ZK">
    <w:p w14:paraId="750849AF" w14:textId="0F62E3E1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64</w:t>
      </w:r>
    </w:p>
  </w:comment>
  <w:comment w:id="69" w:author="DCL_ZK" w:date="2017-07-31T13:05:00Z" w:initials="DCL_ZK">
    <w:p w14:paraId="0764394A" w14:textId="5342BBD0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65</w:t>
      </w:r>
    </w:p>
  </w:comment>
  <w:comment w:id="70" w:author="DCL_ZK" w:date="2017-07-31T13:05:00Z" w:initials="DCL_ZK">
    <w:p w14:paraId="03F12877" w14:textId="2E23245F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66</w:t>
      </w:r>
    </w:p>
  </w:comment>
  <w:comment w:id="71" w:author="DCL_ZK" w:date="2017-07-31T13:05:00Z" w:initials="DCL_ZK">
    <w:p w14:paraId="15D8938C" w14:textId="7F49BCE9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67</w:t>
      </w:r>
    </w:p>
  </w:comment>
  <w:comment w:id="72" w:author="DCL_ZK" w:date="2017-07-31T13:05:00Z" w:initials="DCL_ZK">
    <w:p w14:paraId="2F694A8B" w14:textId="399AFBB1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68</w:t>
      </w:r>
    </w:p>
  </w:comment>
  <w:comment w:id="73" w:author="DCL_ZK" w:date="2017-07-31T13:05:00Z" w:initials="DCL_ZK">
    <w:p w14:paraId="0A0F4D5F" w14:textId="38F4E867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69</w:t>
      </w:r>
    </w:p>
  </w:comment>
  <w:comment w:id="74" w:author="DCL_ZK" w:date="2017-07-31T13:05:00Z" w:initials="DCL_ZK">
    <w:p w14:paraId="155A77D5" w14:textId="4397E73F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70</w:t>
      </w:r>
    </w:p>
  </w:comment>
  <w:comment w:id="75" w:author="DCL_ZK" w:date="2017-07-31T13:05:00Z" w:initials="DCL_ZK">
    <w:p w14:paraId="53DE7E11" w14:textId="5448F881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71</w:t>
      </w:r>
    </w:p>
  </w:comment>
  <w:comment w:id="76" w:author="DCL_ZK" w:date="2017-07-31T13:05:00Z" w:initials="DCL_ZK">
    <w:p w14:paraId="2985AAC6" w14:textId="5492F095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72</w:t>
      </w:r>
    </w:p>
  </w:comment>
  <w:comment w:id="77" w:author="DCL_ZK" w:date="2017-07-31T13:05:00Z" w:initials="DCL_ZK">
    <w:p w14:paraId="1193BBA3" w14:textId="244F4C95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73</w:t>
      </w:r>
    </w:p>
  </w:comment>
  <w:comment w:id="78" w:author="DCL_ZK" w:date="2017-07-31T13:05:00Z" w:initials="DCL_ZK">
    <w:p w14:paraId="01C68E03" w14:textId="7073675C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74</w:t>
      </w:r>
    </w:p>
  </w:comment>
  <w:comment w:id="79" w:author="DCL_ZK" w:date="2017-07-31T13:05:00Z" w:initials="DCL_ZK">
    <w:p w14:paraId="03538AB9" w14:textId="414BF31A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75</w:t>
      </w:r>
    </w:p>
  </w:comment>
  <w:comment w:id="80" w:author="DCL_ZK" w:date="2017-07-31T13:05:00Z" w:initials="DCL_ZK">
    <w:p w14:paraId="35C73CDF" w14:textId="125EBB5F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76</w:t>
      </w:r>
    </w:p>
  </w:comment>
  <w:comment w:id="81" w:author="DCL_ZK" w:date="2017-07-31T13:05:00Z" w:initials="DCL_ZK">
    <w:p w14:paraId="5CA7D40A" w14:textId="58E1D3AC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77</w:t>
      </w:r>
    </w:p>
  </w:comment>
  <w:comment w:id="82" w:author="DCL_ZK" w:date="2017-07-31T13:05:00Z" w:initials="DCL_ZK">
    <w:p w14:paraId="1DDA99CC" w14:textId="221F7687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78</w:t>
      </w:r>
    </w:p>
  </w:comment>
  <w:comment w:id="83" w:author="DCL_ZK" w:date="2017-07-31T13:05:00Z" w:initials="DCL_ZK">
    <w:p w14:paraId="1E3DD68A" w14:textId="687EF903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79</w:t>
      </w:r>
    </w:p>
  </w:comment>
  <w:comment w:id="84" w:author="DCL_ZK" w:date="2017-07-31T13:05:00Z" w:initials="DCL_ZK">
    <w:p w14:paraId="69F0EBA7" w14:textId="7BCD56DC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80</w:t>
      </w:r>
    </w:p>
  </w:comment>
  <w:comment w:id="85" w:author="DCL_ZK" w:date="2017-07-31T13:05:00Z" w:initials="DCL_ZK">
    <w:p w14:paraId="7F923255" w14:textId="418AFAFB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81</w:t>
      </w:r>
    </w:p>
  </w:comment>
  <w:comment w:id="86" w:author="DCL_ZK" w:date="2017-07-31T13:05:00Z" w:initials="DCL_ZK">
    <w:p w14:paraId="2BB1C3A4" w14:textId="1280888D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82</w:t>
      </w:r>
    </w:p>
  </w:comment>
  <w:comment w:id="87" w:author="DCL_ZK" w:date="2017-07-31T13:05:00Z" w:initials="DCL_ZK">
    <w:p w14:paraId="799FABE3" w14:textId="5FF1888D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83</w:t>
      </w:r>
    </w:p>
  </w:comment>
  <w:comment w:id="88" w:author="DCL_ZK" w:date="2017-07-31T13:05:00Z" w:initials="DCL_ZK">
    <w:p w14:paraId="40A1DDE4" w14:textId="20F9FFDF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84</w:t>
      </w:r>
    </w:p>
  </w:comment>
  <w:comment w:id="89" w:author="DCL_ZK" w:date="2017-07-31T13:05:00Z" w:initials="DCL_ZK">
    <w:p w14:paraId="635E2C81" w14:textId="0EC311D4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85</w:t>
      </w:r>
    </w:p>
  </w:comment>
  <w:comment w:id="90" w:author="DCL_ZK" w:date="2017-07-31T13:05:00Z" w:initials="DCL_ZK">
    <w:p w14:paraId="31779057" w14:textId="5F4AF33E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86</w:t>
      </w:r>
    </w:p>
  </w:comment>
  <w:comment w:id="91" w:author="DCL_ZK" w:date="2017-07-31T13:05:00Z" w:initials="DCL_ZK">
    <w:p w14:paraId="4873C772" w14:textId="33C871E7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87</w:t>
      </w:r>
    </w:p>
  </w:comment>
  <w:comment w:id="92" w:author="DCL_ZK" w:date="2017-07-31T13:05:00Z" w:initials="DCL_ZK">
    <w:p w14:paraId="155CD9E4" w14:textId="75F1C569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88</w:t>
      </w:r>
    </w:p>
  </w:comment>
  <w:comment w:id="93" w:author="DCL_ZK" w:date="2017-07-31T13:05:00Z" w:initials="DCL_ZK">
    <w:p w14:paraId="5FE51979" w14:textId="4A55BC7F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89</w:t>
      </w:r>
    </w:p>
  </w:comment>
  <w:comment w:id="94" w:author="DCL_ZK" w:date="2017-07-31T13:05:00Z" w:initials="DCL_ZK">
    <w:p w14:paraId="56083BFD" w14:textId="1DF6453F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90</w:t>
      </w:r>
    </w:p>
  </w:comment>
  <w:comment w:id="95" w:author="DCL_ZK" w:date="2017-07-31T13:05:00Z" w:initials="DCL_ZK">
    <w:p w14:paraId="096BFB49" w14:textId="0E635B9B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91</w:t>
      </w:r>
    </w:p>
  </w:comment>
  <w:comment w:id="96" w:author="DCL_ZK" w:date="2017-07-31T13:05:00Z" w:initials="DCL_ZK">
    <w:p w14:paraId="60F5821B" w14:textId="59498929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92</w:t>
      </w:r>
    </w:p>
  </w:comment>
  <w:comment w:id="97" w:author="DCL_ZK" w:date="2017-07-31T13:05:00Z" w:initials="DCL_ZK">
    <w:p w14:paraId="1BF48769" w14:textId="630E8224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93</w:t>
      </w:r>
    </w:p>
  </w:comment>
  <w:comment w:id="98" w:author="DCL_ZK" w:date="2017-07-31T13:05:00Z" w:initials="DCL_ZK">
    <w:p w14:paraId="39AA639D" w14:textId="24D4EDD5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94</w:t>
      </w:r>
    </w:p>
  </w:comment>
  <w:comment w:id="99" w:author="DCL_ZK" w:date="2017-07-31T13:05:00Z" w:initials="DCL_ZK">
    <w:p w14:paraId="3F9BAC8B" w14:textId="0D93407D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95</w:t>
      </w:r>
    </w:p>
  </w:comment>
  <w:comment w:id="100" w:author="DCL_ZK" w:date="2017-07-31T13:05:00Z" w:initials="DCL_ZK">
    <w:p w14:paraId="34040074" w14:textId="4068F984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96</w:t>
      </w:r>
    </w:p>
  </w:comment>
  <w:comment w:id="101" w:author="DCL_ZK" w:date="2017-07-31T13:05:00Z" w:initials="DCL_ZK">
    <w:p w14:paraId="29E1FB73" w14:textId="24691B3C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97</w:t>
      </w:r>
    </w:p>
  </w:comment>
  <w:comment w:id="102" w:author="DCL_ZK" w:date="2017-07-31T13:05:00Z" w:initials="DCL_ZK">
    <w:p w14:paraId="7B0F5549" w14:textId="011533B0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98</w:t>
      </w:r>
    </w:p>
  </w:comment>
  <w:comment w:id="104" w:author="DCL_ZK" w:date="2017-07-31T13:05:00Z" w:initials="DCL_ZK">
    <w:p w14:paraId="20C829F7" w14:textId="53A8D7F4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二级标题编号</w:t>
      </w:r>
      <w:r w:rsidR="00BB1A72">
        <w:rPr>
          <w:rFonts w:hint="eastAsia"/>
          <w:lang w:eastAsia="zh-CN"/>
        </w:rPr>
        <w:t>_xslw3010*No99</w:t>
      </w:r>
    </w:p>
  </w:comment>
  <w:comment w:id="105" w:author="DCL_ZK" w:date="2017-07-31T13:05:00Z" w:initials="DCL_ZK">
    <w:p w14:paraId="7FA52D09" w14:textId="13D0C22A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二级标题内容</w:t>
      </w:r>
      <w:r w:rsidR="00BB1A72">
        <w:rPr>
          <w:rFonts w:hint="eastAsia"/>
          <w:lang w:eastAsia="zh-CN"/>
        </w:rPr>
        <w:t>_xslw3011*No100</w:t>
      </w:r>
    </w:p>
  </w:comment>
  <w:comment w:id="106" w:author="DCL_ZK" w:date="2017-07-31T13:05:00Z" w:initials="DCL_ZK">
    <w:p w14:paraId="1506438D" w14:textId="2FAECCEB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101</w:t>
      </w:r>
    </w:p>
  </w:comment>
  <w:comment w:id="107" w:author="DCL_ZK" w:date="2017-07-31T13:05:00Z" w:initials="DCL_ZK">
    <w:p w14:paraId="128BE8A0" w14:textId="4BDD6577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102</w:t>
      </w:r>
    </w:p>
  </w:comment>
  <w:comment w:id="108" w:author="DCL_ZK" w:date="2017-07-31T13:05:00Z" w:initials="DCL_ZK">
    <w:p w14:paraId="484D055B" w14:textId="63C51680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103</w:t>
      </w:r>
    </w:p>
  </w:comment>
  <w:comment w:id="109" w:author="DCL_ZK" w:date="2017-07-31T13:05:00Z" w:initials="DCL_ZK">
    <w:p w14:paraId="4D3FF795" w14:textId="7B5E6171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104</w:t>
      </w:r>
    </w:p>
  </w:comment>
  <w:comment w:id="110" w:author="DCL_ZK" w:date="2017-07-31T13:05:00Z" w:initials="DCL_ZK">
    <w:p w14:paraId="3AF3C9C2" w14:textId="4F97D1D3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105</w:t>
      </w:r>
    </w:p>
  </w:comment>
  <w:comment w:id="111" w:author="DCL_ZK" w:date="2017-07-31T13:05:00Z" w:initials="DCL_ZK">
    <w:p w14:paraId="7682664A" w14:textId="19B6807F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106</w:t>
      </w:r>
    </w:p>
  </w:comment>
  <w:comment w:id="112" w:author="DCL_ZK" w:date="2017-07-31T13:05:00Z" w:initials="DCL_ZK">
    <w:p w14:paraId="1A9C8E78" w14:textId="18EFBF6F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107</w:t>
      </w:r>
    </w:p>
  </w:comment>
  <w:comment w:id="113" w:author="DCL_ZK" w:date="2017-07-31T13:05:00Z" w:initials="DCL_ZK">
    <w:p w14:paraId="774F0115" w14:textId="65581AA4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108</w:t>
      </w:r>
    </w:p>
  </w:comment>
  <w:comment w:id="114" w:author="DCL_ZK" w:date="2017-07-31T13:05:00Z" w:initials="DCL_ZK">
    <w:p w14:paraId="747F86F4" w14:textId="0D9D2B5E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109</w:t>
      </w:r>
    </w:p>
  </w:comment>
  <w:comment w:id="115" w:author="DCL_ZK" w:date="2017-07-31T13:05:00Z" w:initials="DCL_ZK">
    <w:p w14:paraId="7BD31466" w14:textId="3DA1CD35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110</w:t>
      </w:r>
    </w:p>
  </w:comment>
  <w:comment w:id="116" w:author="DCL_ZK" w:date="2017-07-31T13:05:00Z" w:initials="DCL_ZK">
    <w:p w14:paraId="2237C21A" w14:textId="52206A07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111</w:t>
      </w:r>
    </w:p>
  </w:comment>
  <w:comment w:id="117" w:author="DCL_ZK" w:date="2017-07-31T13:05:00Z" w:initials="DCL_ZK">
    <w:p w14:paraId="28B0FCF8" w14:textId="02C734D4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112</w:t>
      </w:r>
    </w:p>
  </w:comment>
  <w:comment w:id="118" w:author="DCL_ZK" w:date="2017-07-31T13:05:00Z" w:initials="DCL_ZK">
    <w:p w14:paraId="0C5DE8B1" w14:textId="1DEC1615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113</w:t>
      </w:r>
    </w:p>
  </w:comment>
  <w:comment w:id="119" w:author="DCL_ZK" w:date="2017-07-31T13:05:00Z" w:initials="DCL_ZK">
    <w:p w14:paraId="14EF896C" w14:textId="00DD1EE1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114</w:t>
      </w:r>
    </w:p>
  </w:comment>
  <w:comment w:id="120" w:author="DCL_ZK" w:date="2017-07-31T13:05:00Z" w:initials="DCL_ZK">
    <w:p w14:paraId="3FEFC25E" w14:textId="2BF88F47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115</w:t>
      </w:r>
    </w:p>
  </w:comment>
  <w:comment w:id="121" w:author="DCL_ZK" w:date="2017-07-31T13:05:00Z" w:initials="DCL_ZK">
    <w:p w14:paraId="6C91F8B8" w14:textId="268F78B1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116</w:t>
      </w:r>
    </w:p>
  </w:comment>
  <w:comment w:id="122" w:author="DCL_ZK" w:date="2017-07-31T13:05:00Z" w:initials="DCL_ZK">
    <w:p w14:paraId="6487D7DA" w14:textId="0784B54B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117</w:t>
      </w:r>
    </w:p>
  </w:comment>
  <w:comment w:id="123" w:author="DCL_ZK" w:date="2017-07-31T13:05:00Z" w:initials="DCL_ZK">
    <w:p w14:paraId="6B3A96CF" w14:textId="6C4DD7E0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118</w:t>
      </w:r>
    </w:p>
  </w:comment>
  <w:comment w:id="124" w:author="DCL_ZK" w:date="2017-07-31T13:05:00Z" w:initials="DCL_ZK">
    <w:p w14:paraId="20F7C269" w14:textId="4E5B3C4A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119</w:t>
      </w:r>
    </w:p>
  </w:comment>
  <w:comment w:id="125" w:author="DCL_ZK" w:date="2017-07-31T13:05:00Z" w:initials="DCL_ZK">
    <w:p w14:paraId="46CD51C6" w14:textId="2457CEA2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120</w:t>
      </w:r>
    </w:p>
  </w:comment>
  <w:comment w:id="126" w:author="DCL_ZK" w:date="2017-07-31T13:05:00Z" w:initials="DCL_ZK">
    <w:p w14:paraId="31C15BCB" w14:textId="0293F93A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121</w:t>
      </w:r>
    </w:p>
  </w:comment>
  <w:comment w:id="127" w:author="DCL_ZK" w:date="2017-07-31T13:05:00Z" w:initials="DCL_ZK">
    <w:p w14:paraId="6AF4AAEE" w14:textId="29E26B9F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122</w:t>
      </w:r>
    </w:p>
  </w:comment>
  <w:comment w:id="128" w:author="DCL_ZK" w:date="2017-07-31T13:05:00Z" w:initials="DCL_ZK">
    <w:p w14:paraId="44E6BEBA" w14:textId="49B8B5CF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123</w:t>
      </w:r>
    </w:p>
  </w:comment>
  <w:comment w:id="129" w:author="DCL_ZK" w:date="2017-07-31T13:05:00Z" w:initials="DCL_ZK">
    <w:p w14:paraId="71286C0F" w14:textId="4968DE2A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124</w:t>
      </w:r>
    </w:p>
  </w:comment>
  <w:comment w:id="130" w:author="DCL_ZK" w:date="2017-07-31T13:05:00Z" w:initials="DCL_ZK">
    <w:p w14:paraId="009D9B1B" w14:textId="7A4389CD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125</w:t>
      </w:r>
    </w:p>
  </w:comment>
  <w:comment w:id="131" w:author="DCL_ZK" w:date="2017-07-31T13:05:00Z" w:initials="DCL_ZK">
    <w:p w14:paraId="5E68D827" w14:textId="09C9247F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126</w:t>
      </w:r>
    </w:p>
  </w:comment>
  <w:comment w:id="132" w:author="DCL_ZK" w:date="2017-07-31T13:05:00Z" w:initials="DCL_ZK">
    <w:p w14:paraId="7B2C3602" w14:textId="3395C6BD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127</w:t>
      </w:r>
    </w:p>
  </w:comment>
  <w:comment w:id="133" w:author="DCL_ZK" w:date="2017-07-31T13:05:00Z" w:initials="DCL_ZK">
    <w:p w14:paraId="06605B24" w14:textId="602A7749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128</w:t>
      </w:r>
    </w:p>
  </w:comment>
  <w:comment w:id="134" w:author="DCL_ZK" w:date="2017-07-31T13:05:00Z" w:initials="DCL_ZK">
    <w:p w14:paraId="4EE371D1" w14:textId="23A1D5E9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129</w:t>
      </w:r>
    </w:p>
  </w:comment>
  <w:comment w:id="135" w:author="DCL_ZK" w:date="2017-07-31T13:05:00Z" w:initials="DCL_ZK">
    <w:p w14:paraId="5A0FF97B" w14:textId="6C037B5B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130</w:t>
      </w:r>
    </w:p>
  </w:comment>
  <w:comment w:id="136" w:author="DCL_ZK" w:date="2017-07-31T13:05:00Z" w:initials="DCL_ZK">
    <w:p w14:paraId="41ADE7B7" w14:textId="08BAFCFB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131</w:t>
      </w:r>
    </w:p>
  </w:comment>
  <w:comment w:id="137" w:author="DCL_ZK" w:date="2017-07-31T13:05:00Z" w:initials="DCL_ZK">
    <w:p w14:paraId="22E3C2D3" w14:textId="5D1B08BB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132</w:t>
      </w:r>
    </w:p>
  </w:comment>
  <w:comment w:id="138" w:author="DCL_ZK" w:date="2017-07-31T13:05:00Z" w:initials="DCL_ZK">
    <w:p w14:paraId="058280D2" w14:textId="14F63DCC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133</w:t>
      </w:r>
    </w:p>
  </w:comment>
  <w:comment w:id="139" w:author="DCL_ZK" w:date="2017-07-31T13:05:00Z" w:initials="DCL_ZK">
    <w:p w14:paraId="38CD9C9E" w14:textId="2BF66575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134</w:t>
      </w:r>
    </w:p>
  </w:comment>
  <w:comment w:id="140" w:author="DCL_ZK" w:date="2017-07-31T13:05:00Z" w:initials="DCL_ZK">
    <w:p w14:paraId="395BD353" w14:textId="3AC5218B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135</w:t>
      </w:r>
    </w:p>
  </w:comment>
  <w:comment w:id="141" w:author="DCL_ZK" w:date="2017-07-31T13:05:00Z" w:initials="DCL_ZK">
    <w:p w14:paraId="66A9B49A" w14:textId="44C3831A" w:rsidR="00056546" w:rsidRDefault="00056546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</w:rPr>
        <w:t>公式内容</w:t>
      </w:r>
      <w:r w:rsidR="00BB1A72">
        <w:rPr>
          <w:rFonts w:hint="eastAsia"/>
        </w:rPr>
        <w:t>_xslw3080*No136</w:t>
      </w:r>
    </w:p>
  </w:comment>
  <w:comment w:id="142" w:author="DCL_ZK" w:date="2017-07-31T13:05:00Z" w:initials="DCL_ZK">
    <w:p w14:paraId="518AA1AF" w14:textId="7EE27EA3" w:rsidR="00056546" w:rsidRDefault="00056546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</w:rPr>
        <w:t>公式编号</w:t>
      </w:r>
      <w:r w:rsidR="00BB1A72">
        <w:rPr>
          <w:rFonts w:hint="eastAsia"/>
        </w:rPr>
        <w:t>_xslw3081*No137</w:t>
      </w:r>
    </w:p>
  </w:comment>
  <w:comment w:id="143" w:author="DCL_ZK" w:date="2017-07-31T13:05:00Z" w:initials="DCL_ZK">
    <w:p w14:paraId="1F1C3B9C" w14:textId="5D03B588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138</w:t>
      </w:r>
    </w:p>
  </w:comment>
  <w:comment w:id="144" w:author="DCL_ZK" w:date="2017-07-31T13:05:00Z" w:initials="DCL_ZK">
    <w:p w14:paraId="35CC0594" w14:textId="388DFF5B" w:rsidR="00056546" w:rsidRDefault="00056546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</w:rPr>
        <w:t>公式内容</w:t>
      </w:r>
      <w:r w:rsidR="00BB1A72">
        <w:rPr>
          <w:rFonts w:hint="eastAsia"/>
        </w:rPr>
        <w:t>_xslw3080*No139</w:t>
      </w:r>
    </w:p>
  </w:comment>
  <w:comment w:id="145" w:author="DCL_ZK" w:date="2017-07-31T13:05:00Z" w:initials="DCL_ZK">
    <w:p w14:paraId="520B7AB0" w14:textId="5EB49AB6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140</w:t>
      </w:r>
    </w:p>
  </w:comment>
  <w:comment w:id="146" w:author="DCL_ZK" w:date="2017-07-31T13:05:00Z" w:initials="DCL_ZK">
    <w:p w14:paraId="40CE87E2" w14:textId="04FA7463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141</w:t>
      </w:r>
    </w:p>
  </w:comment>
  <w:comment w:id="147" w:author="DCL_ZK" w:date="2017-07-31T13:05:00Z" w:initials="DCL_ZK">
    <w:p w14:paraId="0345E6F7" w14:textId="663F1F69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142</w:t>
      </w:r>
    </w:p>
  </w:comment>
  <w:comment w:id="148" w:author="DCL_ZK" w:date="2017-07-31T13:05:00Z" w:initials="DCL_ZK">
    <w:p w14:paraId="24089EF3" w14:textId="39411DE3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143</w:t>
      </w:r>
    </w:p>
  </w:comment>
  <w:comment w:id="149" w:author="DCL_ZK" w:date="2017-07-31T13:05:00Z" w:initials="DCL_ZK">
    <w:p w14:paraId="663828CB" w14:textId="17B902BD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144</w:t>
      </w:r>
    </w:p>
  </w:comment>
  <w:comment w:id="150" w:author="DCL_ZK" w:date="2017-07-31T13:05:00Z" w:initials="DCL_ZK">
    <w:p w14:paraId="68EAF5FB" w14:textId="44CD8E0F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145</w:t>
      </w:r>
    </w:p>
  </w:comment>
  <w:comment w:id="151" w:author="DCL_ZK" w:date="2017-07-31T13:05:00Z" w:initials="DCL_ZK">
    <w:p w14:paraId="4918CDDB" w14:textId="66D4F7EE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146</w:t>
      </w:r>
    </w:p>
  </w:comment>
  <w:comment w:id="152" w:author="DCL_ZK" w:date="2017-07-31T13:05:00Z" w:initials="DCL_ZK">
    <w:p w14:paraId="4B927777" w14:textId="75843DB8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147</w:t>
      </w:r>
    </w:p>
  </w:comment>
  <w:comment w:id="153" w:author="DCL_ZK" w:date="2017-07-31T13:05:00Z" w:initials="DCL_ZK">
    <w:p w14:paraId="3F1DD7A1" w14:textId="67D6E5F7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148</w:t>
      </w:r>
    </w:p>
  </w:comment>
  <w:comment w:id="154" w:author="DCL_ZK" w:date="2017-07-31T13:05:00Z" w:initials="DCL_ZK">
    <w:p w14:paraId="1359F005" w14:textId="71119815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149</w:t>
      </w:r>
    </w:p>
  </w:comment>
  <w:comment w:id="156" w:author="DCL_ZK" w:date="2017-07-31T13:05:00Z" w:initials="DCL_ZK">
    <w:p w14:paraId="2B8A7EC6" w14:textId="7F4060C3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二级标题编号</w:t>
      </w:r>
      <w:r w:rsidR="00BB1A72">
        <w:rPr>
          <w:rFonts w:hint="eastAsia"/>
          <w:lang w:eastAsia="zh-CN"/>
        </w:rPr>
        <w:t>_xslw3010*No150</w:t>
      </w:r>
    </w:p>
  </w:comment>
  <w:comment w:id="157" w:author="DCL_ZK" w:date="2017-07-31T13:05:00Z" w:initials="DCL_ZK">
    <w:p w14:paraId="001F31D0" w14:textId="4FFE58E1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二级标题内容</w:t>
      </w:r>
      <w:r w:rsidR="00BB1A72">
        <w:rPr>
          <w:rFonts w:hint="eastAsia"/>
          <w:lang w:eastAsia="zh-CN"/>
        </w:rPr>
        <w:t>_xslw3011*No151</w:t>
      </w:r>
    </w:p>
  </w:comment>
  <w:comment w:id="158" w:author="DCL_ZK" w:date="2017-07-31T13:05:00Z" w:initials="DCL_ZK">
    <w:p w14:paraId="6DDB53CB" w14:textId="256C3FD7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152</w:t>
      </w:r>
    </w:p>
  </w:comment>
  <w:comment w:id="159" w:author="DCL_ZK" w:date="2017-07-31T13:05:00Z" w:initials="DCL_ZK">
    <w:p w14:paraId="619B5F6B" w14:textId="763B14BE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153</w:t>
      </w:r>
    </w:p>
  </w:comment>
  <w:comment w:id="160" w:author="DCL_ZK" w:date="2017-07-31T13:05:00Z" w:initials="DCL_ZK">
    <w:p w14:paraId="218B692C" w14:textId="7CA849D1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154</w:t>
      </w:r>
    </w:p>
  </w:comment>
  <w:comment w:id="161" w:author="DCL_ZK" w:date="2017-07-31T13:05:00Z" w:initials="DCL_ZK">
    <w:p w14:paraId="0F9002CD" w14:textId="23E4F895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155</w:t>
      </w:r>
    </w:p>
  </w:comment>
  <w:comment w:id="162" w:author="DCL_ZK" w:date="2017-07-31T13:05:00Z" w:initials="DCL_ZK">
    <w:p w14:paraId="5DF710E8" w14:textId="712CF0C6" w:rsidR="00056546" w:rsidRDefault="00056546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</w:rPr>
        <w:t>公式内容</w:t>
      </w:r>
      <w:r w:rsidR="00BB1A72">
        <w:rPr>
          <w:rFonts w:hint="eastAsia"/>
        </w:rPr>
        <w:t>_xslw3080*No156</w:t>
      </w:r>
    </w:p>
  </w:comment>
  <w:comment w:id="163" w:author="DCL_ZK" w:date="2017-07-31T13:05:00Z" w:initials="DCL_ZK">
    <w:p w14:paraId="54131428" w14:textId="64A7A328" w:rsidR="00056546" w:rsidRDefault="00056546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</w:rPr>
        <w:t>公式编号</w:t>
      </w:r>
      <w:r w:rsidR="00BB1A72">
        <w:rPr>
          <w:rFonts w:hint="eastAsia"/>
        </w:rPr>
        <w:t>_xslw3081*No157</w:t>
      </w:r>
    </w:p>
  </w:comment>
  <w:comment w:id="164" w:author="DCL_ZK" w:date="2017-07-31T13:05:00Z" w:initials="DCL_ZK">
    <w:p w14:paraId="187A008A" w14:textId="27B9C180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158</w:t>
      </w:r>
    </w:p>
  </w:comment>
  <w:comment w:id="165" w:author="DCL_ZK" w:date="2017-07-31T13:05:00Z" w:initials="DCL_ZK">
    <w:p w14:paraId="1436CA46" w14:textId="085C8223" w:rsidR="00056546" w:rsidRDefault="00056546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</w:rPr>
        <w:t>公式内容</w:t>
      </w:r>
      <w:r w:rsidR="00BB1A72">
        <w:rPr>
          <w:rFonts w:hint="eastAsia"/>
        </w:rPr>
        <w:t>_xslw3080*No159</w:t>
      </w:r>
    </w:p>
  </w:comment>
  <w:comment w:id="166" w:author="DCL_ZK" w:date="2017-07-31T13:05:00Z" w:initials="DCL_ZK">
    <w:p w14:paraId="6D159A68" w14:textId="75F2FC07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160</w:t>
      </w:r>
    </w:p>
  </w:comment>
  <w:comment w:id="167" w:author="DCL_ZK" w:date="2017-07-31T13:05:00Z" w:initials="DCL_ZK">
    <w:p w14:paraId="62F48BD3" w14:textId="09B73F5D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161</w:t>
      </w:r>
    </w:p>
  </w:comment>
  <w:comment w:id="168" w:author="DCL_ZK" w:date="2017-07-31T13:05:00Z" w:initials="DCL_ZK">
    <w:p w14:paraId="7BF05239" w14:textId="52F4EE8A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162</w:t>
      </w:r>
    </w:p>
  </w:comment>
  <w:comment w:id="169" w:author="DCL_ZK" w:date="2017-07-31T13:05:00Z" w:initials="DCL_ZK">
    <w:p w14:paraId="35C71BE1" w14:textId="76FC3BCF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163</w:t>
      </w:r>
    </w:p>
  </w:comment>
  <w:comment w:id="170" w:author="DCL_ZK" w:date="2017-07-31T13:05:00Z" w:initials="DCL_ZK">
    <w:p w14:paraId="0F024B84" w14:textId="2A8E4F4F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164</w:t>
      </w:r>
    </w:p>
  </w:comment>
  <w:comment w:id="171" w:author="DCL_ZK" w:date="2017-07-31T13:05:00Z" w:initials="DCL_ZK">
    <w:p w14:paraId="0AFC758B" w14:textId="05433999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165</w:t>
      </w:r>
    </w:p>
  </w:comment>
  <w:comment w:id="172" w:author="DCL_ZK" w:date="2017-07-31T13:05:00Z" w:initials="DCL_ZK">
    <w:p w14:paraId="28454E5E" w14:textId="0A19B6C1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166</w:t>
      </w:r>
    </w:p>
  </w:comment>
  <w:comment w:id="173" w:author="DCL_ZK" w:date="2017-07-31T13:05:00Z" w:initials="DCL_ZK">
    <w:p w14:paraId="5C46456C" w14:textId="5C4D05CD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167</w:t>
      </w:r>
    </w:p>
  </w:comment>
  <w:comment w:id="174" w:author="DCL_ZK" w:date="2017-07-31T13:05:00Z" w:initials="DCL_ZK">
    <w:p w14:paraId="4B912812" w14:textId="016C899E" w:rsidR="00056546" w:rsidRDefault="00056546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</w:rPr>
        <w:t>公式内容</w:t>
      </w:r>
      <w:r w:rsidR="00BB1A72">
        <w:rPr>
          <w:rFonts w:hint="eastAsia"/>
        </w:rPr>
        <w:t>_xslw3080*No168</w:t>
      </w:r>
    </w:p>
  </w:comment>
  <w:comment w:id="175" w:author="DCL_ZK" w:date="2017-07-31T13:05:00Z" w:initials="DCL_ZK">
    <w:p w14:paraId="62CEFCAC" w14:textId="55384614" w:rsidR="00056546" w:rsidRDefault="00056546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</w:rPr>
        <w:t>公式编号</w:t>
      </w:r>
      <w:r w:rsidR="00BB1A72">
        <w:rPr>
          <w:rFonts w:hint="eastAsia"/>
        </w:rPr>
        <w:t>_xslw3081*No169</w:t>
      </w:r>
    </w:p>
  </w:comment>
  <w:comment w:id="176" w:author="DCL_ZK" w:date="2017-07-31T13:05:00Z" w:initials="DCL_ZK">
    <w:p w14:paraId="7CA087E5" w14:textId="7CD69B15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170</w:t>
      </w:r>
    </w:p>
  </w:comment>
  <w:comment w:id="177" w:author="DCL_ZK" w:date="2017-07-31T13:05:00Z" w:initials="DCL_ZK">
    <w:p w14:paraId="00A79098" w14:textId="711A8E3E" w:rsidR="00056546" w:rsidRDefault="00056546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</w:rPr>
        <w:t>公式内容</w:t>
      </w:r>
      <w:r w:rsidR="00BB1A72">
        <w:rPr>
          <w:rFonts w:hint="eastAsia"/>
        </w:rPr>
        <w:t>_xslw3080*No171</w:t>
      </w:r>
    </w:p>
  </w:comment>
  <w:comment w:id="178" w:author="DCL_ZK" w:date="2017-07-31T13:05:00Z" w:initials="DCL_ZK">
    <w:p w14:paraId="305CC327" w14:textId="18F91342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172</w:t>
      </w:r>
    </w:p>
  </w:comment>
  <w:comment w:id="179" w:author="DCL_ZK" w:date="2017-07-31T13:05:00Z" w:initials="DCL_ZK">
    <w:p w14:paraId="143227EB" w14:textId="79B589E7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173</w:t>
      </w:r>
    </w:p>
  </w:comment>
  <w:comment w:id="180" w:author="DCL_ZK" w:date="2017-07-31T13:05:00Z" w:initials="DCL_ZK">
    <w:p w14:paraId="6B60312F" w14:textId="5834DCCE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174</w:t>
      </w:r>
    </w:p>
  </w:comment>
  <w:comment w:id="181" w:author="DCL_ZK" w:date="2017-07-31T13:05:00Z" w:initials="DCL_ZK">
    <w:p w14:paraId="09663813" w14:textId="653C5BE3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175</w:t>
      </w:r>
    </w:p>
  </w:comment>
  <w:comment w:id="182" w:author="DCL_ZK" w:date="2017-07-31T13:05:00Z" w:initials="DCL_ZK">
    <w:p w14:paraId="58EFFF22" w14:textId="61BF4E55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176</w:t>
      </w:r>
    </w:p>
  </w:comment>
  <w:comment w:id="183" w:author="DCL_ZK" w:date="2017-07-31T13:05:00Z" w:initials="DCL_ZK">
    <w:p w14:paraId="489E621E" w14:textId="702881FE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177</w:t>
      </w:r>
    </w:p>
  </w:comment>
  <w:comment w:id="184" w:author="DCL_ZK" w:date="2017-07-31T13:05:00Z" w:initials="DCL_ZK">
    <w:p w14:paraId="444F9E99" w14:textId="44FFA20D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178</w:t>
      </w:r>
    </w:p>
  </w:comment>
  <w:comment w:id="185" w:author="DCL_ZK" w:date="2017-07-31T13:05:00Z" w:initials="DCL_ZK">
    <w:p w14:paraId="76868005" w14:textId="6590E5B3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179</w:t>
      </w:r>
    </w:p>
  </w:comment>
  <w:comment w:id="186" w:author="DCL_ZK" w:date="2017-07-31T13:05:00Z" w:initials="DCL_ZK">
    <w:p w14:paraId="5F51A08E" w14:textId="730210A1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180</w:t>
      </w:r>
    </w:p>
  </w:comment>
  <w:comment w:id="187" w:author="DCL_ZK" w:date="2017-07-31T13:05:00Z" w:initials="DCL_ZK">
    <w:p w14:paraId="2CC3024B" w14:textId="3E063110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181</w:t>
      </w:r>
    </w:p>
  </w:comment>
  <w:comment w:id="188" w:author="DCL_ZK" w:date="2017-07-31T13:05:00Z" w:initials="DCL_ZK">
    <w:p w14:paraId="07FB130E" w14:textId="07834F4D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182</w:t>
      </w:r>
    </w:p>
  </w:comment>
  <w:comment w:id="189" w:author="DCL_ZK" w:date="2017-07-31T13:05:00Z" w:initials="DCL_ZK">
    <w:p w14:paraId="08BC751D" w14:textId="533E2AC5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183</w:t>
      </w:r>
    </w:p>
  </w:comment>
  <w:comment w:id="190" w:author="DCL_ZK" w:date="2017-07-31T13:05:00Z" w:initials="DCL_ZK">
    <w:p w14:paraId="3F62F795" w14:textId="5AB980F6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184</w:t>
      </w:r>
    </w:p>
  </w:comment>
  <w:comment w:id="191" w:author="DCL_ZK" w:date="2017-07-31T13:05:00Z" w:initials="DCL_ZK">
    <w:p w14:paraId="6E0547E5" w14:textId="0CF5181C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185</w:t>
      </w:r>
    </w:p>
  </w:comment>
  <w:comment w:id="192" w:author="DCL_ZK" w:date="2017-07-31T13:05:00Z" w:initials="DCL_ZK">
    <w:p w14:paraId="370CC31D" w14:textId="7A51D0C2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186</w:t>
      </w:r>
    </w:p>
  </w:comment>
  <w:comment w:id="193" w:author="DCL_ZK" w:date="2017-07-31T13:05:00Z" w:initials="DCL_ZK">
    <w:p w14:paraId="7F8F2ED7" w14:textId="560ABFDC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187</w:t>
      </w:r>
    </w:p>
  </w:comment>
  <w:comment w:id="194" w:author="DCL_ZK" w:date="2017-07-31T13:05:00Z" w:initials="DCL_ZK">
    <w:p w14:paraId="289208FD" w14:textId="4878754B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188</w:t>
      </w:r>
    </w:p>
  </w:comment>
  <w:comment w:id="195" w:author="DCL_ZK" w:date="2017-07-31T13:05:00Z" w:initials="DCL_ZK">
    <w:p w14:paraId="39AB3798" w14:textId="266E92D2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189</w:t>
      </w:r>
    </w:p>
  </w:comment>
  <w:comment w:id="196" w:author="DCL_ZK" w:date="2017-07-31T13:05:00Z" w:initials="DCL_ZK">
    <w:p w14:paraId="32230387" w14:textId="48CA487E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190</w:t>
      </w:r>
    </w:p>
  </w:comment>
  <w:comment w:id="197" w:author="DCL_ZK" w:date="2017-07-31T13:05:00Z" w:initials="DCL_ZK">
    <w:p w14:paraId="006AEB73" w14:textId="5F2EA950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191</w:t>
      </w:r>
    </w:p>
  </w:comment>
  <w:comment w:id="198" w:author="DCL_ZK" w:date="2017-07-31T13:05:00Z" w:initials="DCL_ZK">
    <w:p w14:paraId="1008B5A8" w14:textId="69DC4D84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192</w:t>
      </w:r>
    </w:p>
  </w:comment>
  <w:comment w:id="199" w:author="DCL_ZK" w:date="2017-07-31T13:05:00Z" w:initials="DCL_ZK">
    <w:p w14:paraId="45F0798E" w14:textId="086339E1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193</w:t>
      </w:r>
    </w:p>
  </w:comment>
  <w:comment w:id="200" w:author="DCL_ZK" w:date="2017-07-31T13:05:00Z" w:initials="DCL_ZK">
    <w:p w14:paraId="75BED8D6" w14:textId="3FC78D83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194</w:t>
      </w:r>
    </w:p>
  </w:comment>
  <w:comment w:id="201" w:author="DCL_ZK" w:date="2017-07-31T13:05:00Z" w:initials="DCL_ZK">
    <w:p w14:paraId="5BA706C2" w14:textId="5FD08A34" w:rsidR="00BC1B3D" w:rsidRDefault="00BC1B3D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195</w:t>
      </w:r>
    </w:p>
  </w:comment>
  <w:comment w:id="202" w:author="DCL_ZK" w:date="2017-07-31T13:05:00Z" w:initials="DCL_ZK">
    <w:p w14:paraId="2901F7B1" w14:textId="2AE92B39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196</w:t>
      </w:r>
    </w:p>
  </w:comment>
  <w:comment w:id="203" w:author="DCL_ZK" w:date="2017-07-31T13:05:00Z" w:initials="DCL_ZK">
    <w:p w14:paraId="347C6F78" w14:textId="09FE1E9F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197</w:t>
      </w:r>
    </w:p>
  </w:comment>
  <w:comment w:id="204" w:author="DCL_ZK" w:date="2017-07-31T13:05:00Z" w:initials="DCL_ZK">
    <w:p w14:paraId="03D5F8B9" w14:textId="3986950A" w:rsidR="00056546" w:rsidRDefault="00056546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</w:rPr>
        <w:t>公式内容</w:t>
      </w:r>
      <w:r w:rsidR="00BB1A72">
        <w:rPr>
          <w:rFonts w:hint="eastAsia"/>
        </w:rPr>
        <w:t>_xslw3080*No198</w:t>
      </w:r>
    </w:p>
  </w:comment>
  <w:comment w:id="205" w:author="DCL_ZK" w:date="2017-07-31T13:05:00Z" w:initials="DCL_ZK">
    <w:p w14:paraId="14A1965D" w14:textId="430BFC0F" w:rsidR="00056546" w:rsidRDefault="00056546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</w:rPr>
        <w:t>公式编号</w:t>
      </w:r>
      <w:r w:rsidR="00BB1A72">
        <w:rPr>
          <w:rFonts w:hint="eastAsia"/>
        </w:rPr>
        <w:t>_xslw3081*No199</w:t>
      </w:r>
    </w:p>
  </w:comment>
  <w:comment w:id="206" w:author="DCL_ZK" w:date="2017-07-31T13:05:00Z" w:initials="DCL_ZK">
    <w:p w14:paraId="74C8A3CF" w14:textId="2EF856F8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200</w:t>
      </w:r>
    </w:p>
  </w:comment>
  <w:comment w:id="207" w:author="DCL_ZK" w:date="2017-07-31T13:05:00Z" w:initials="DCL_ZK">
    <w:p w14:paraId="3DC824E7" w14:textId="4A5B8A1A" w:rsidR="00056546" w:rsidRDefault="00056546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</w:rPr>
        <w:t>公式内容</w:t>
      </w:r>
      <w:r w:rsidR="00BB1A72">
        <w:rPr>
          <w:rFonts w:hint="eastAsia"/>
        </w:rPr>
        <w:t>_xslw3080*No201</w:t>
      </w:r>
    </w:p>
  </w:comment>
  <w:comment w:id="208" w:author="DCL_ZK" w:date="2017-07-31T13:05:00Z" w:initials="DCL_ZK">
    <w:p w14:paraId="631D79B4" w14:textId="581D8CA4" w:rsidR="00056546" w:rsidRDefault="00056546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</w:rPr>
        <w:t>公式编号</w:t>
      </w:r>
      <w:r w:rsidR="00BB1A72">
        <w:rPr>
          <w:rFonts w:hint="eastAsia"/>
        </w:rPr>
        <w:t>_xslw3081*No202</w:t>
      </w:r>
    </w:p>
  </w:comment>
  <w:comment w:id="209" w:author="DCL_ZK" w:date="2017-07-31T13:05:00Z" w:initials="DCL_ZK">
    <w:p w14:paraId="2DB95888" w14:textId="7A5E14EF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203</w:t>
      </w:r>
    </w:p>
  </w:comment>
  <w:comment w:id="210" w:author="DCL_ZK" w:date="2017-07-31T13:05:00Z" w:initials="DCL_ZK">
    <w:p w14:paraId="13C41A55" w14:textId="3079FEC8" w:rsidR="00056546" w:rsidRDefault="00056546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</w:rPr>
        <w:t>公式内容</w:t>
      </w:r>
      <w:r w:rsidR="00BB1A72">
        <w:rPr>
          <w:rFonts w:hint="eastAsia"/>
        </w:rPr>
        <w:t>_xslw3080*No204</w:t>
      </w:r>
    </w:p>
  </w:comment>
  <w:comment w:id="211" w:author="DCL_ZK" w:date="2017-07-31T13:05:00Z" w:initials="DCL_ZK">
    <w:p w14:paraId="70F3B78E" w14:textId="769038A9" w:rsidR="00056546" w:rsidRDefault="00056546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</w:rPr>
        <w:t>公式编号</w:t>
      </w:r>
      <w:r w:rsidR="00BB1A72">
        <w:rPr>
          <w:rFonts w:hint="eastAsia"/>
        </w:rPr>
        <w:t>_xslw3081*No205</w:t>
      </w:r>
    </w:p>
  </w:comment>
  <w:comment w:id="212" w:author="DCL_ZK" w:date="2017-07-31T13:05:00Z" w:initials="DCL_ZK">
    <w:p w14:paraId="3F80EEE0" w14:textId="7F215355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206</w:t>
      </w:r>
    </w:p>
  </w:comment>
  <w:comment w:id="214" w:author="DCL_ZK" w:date="2017-07-31T13:05:00Z" w:initials="DCL_ZK">
    <w:p w14:paraId="286D7121" w14:textId="1B060C8A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一级标题编号</w:t>
      </w:r>
      <w:r w:rsidR="00BB1A72">
        <w:rPr>
          <w:rFonts w:hint="eastAsia"/>
          <w:lang w:eastAsia="zh-CN"/>
        </w:rPr>
        <w:t>_xslw3000*No207</w:t>
      </w:r>
    </w:p>
  </w:comment>
  <w:comment w:id="215" w:author="DCL_ZK" w:date="2017-07-31T13:05:00Z" w:initials="DCL_ZK">
    <w:p w14:paraId="7363A8EB" w14:textId="10B293E7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一级标题内容</w:t>
      </w:r>
      <w:r w:rsidR="00BB1A72">
        <w:rPr>
          <w:rFonts w:hint="eastAsia"/>
          <w:lang w:eastAsia="zh-CN"/>
        </w:rPr>
        <w:t>_xslw3001*No208</w:t>
      </w:r>
    </w:p>
  </w:comment>
  <w:comment w:id="217" w:author="DCL_ZK" w:date="2017-07-31T13:05:00Z" w:initials="DCL_ZK">
    <w:p w14:paraId="210BEA3B" w14:textId="22595D7E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二级标题编号</w:t>
      </w:r>
      <w:r w:rsidR="00BB1A72">
        <w:rPr>
          <w:rFonts w:hint="eastAsia"/>
          <w:lang w:eastAsia="zh-CN"/>
        </w:rPr>
        <w:t>_xslw3010*No209</w:t>
      </w:r>
    </w:p>
  </w:comment>
  <w:comment w:id="218" w:author="DCL_ZK" w:date="2017-07-31T13:05:00Z" w:initials="DCL_ZK">
    <w:p w14:paraId="0A738F37" w14:textId="7E26C4E3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二级标题内容</w:t>
      </w:r>
      <w:r w:rsidR="00BB1A72">
        <w:rPr>
          <w:rFonts w:hint="eastAsia"/>
          <w:lang w:eastAsia="zh-CN"/>
        </w:rPr>
        <w:t>_xslw3011*No210</w:t>
      </w:r>
    </w:p>
  </w:comment>
  <w:comment w:id="219" w:author="DCL_ZK" w:date="2017-07-31T13:05:00Z" w:initials="DCL_ZK">
    <w:p w14:paraId="61E5F69E" w14:textId="5D66E4BF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211</w:t>
      </w:r>
    </w:p>
  </w:comment>
  <w:comment w:id="220" w:author="DCL_ZK" w:date="2017-07-31T13:05:00Z" w:initials="DCL_ZK">
    <w:p w14:paraId="5BA99246" w14:textId="0DD126DA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212</w:t>
      </w:r>
    </w:p>
  </w:comment>
  <w:comment w:id="221" w:author="DCL_ZK" w:date="2017-07-31T13:05:00Z" w:initials="DCL_ZK">
    <w:p w14:paraId="130B3634" w14:textId="532830AA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213</w:t>
      </w:r>
    </w:p>
  </w:comment>
  <w:comment w:id="222" w:author="DCL_ZK" w:date="2017-07-31T13:05:00Z" w:initials="DCL_ZK">
    <w:p w14:paraId="08761CEF" w14:textId="6EE0F06F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214</w:t>
      </w:r>
    </w:p>
  </w:comment>
  <w:comment w:id="223" w:author="DCL_ZK" w:date="2017-07-31T13:05:00Z" w:initials="DCL_ZK">
    <w:p w14:paraId="02A46D61" w14:textId="05E0AEB7" w:rsidR="00056546" w:rsidRDefault="00056546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</w:rPr>
        <w:t>公式内容</w:t>
      </w:r>
      <w:r w:rsidR="00BB1A72">
        <w:rPr>
          <w:rFonts w:hint="eastAsia"/>
        </w:rPr>
        <w:t>_xslw3080*No215</w:t>
      </w:r>
    </w:p>
  </w:comment>
  <w:comment w:id="224" w:author="DCL_ZK" w:date="2017-07-31T13:05:00Z" w:initials="DCL_ZK">
    <w:p w14:paraId="4CD35C9C" w14:textId="40202870" w:rsidR="00056546" w:rsidRDefault="00056546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</w:rPr>
        <w:t>公式编号</w:t>
      </w:r>
      <w:r w:rsidR="00BB1A72">
        <w:rPr>
          <w:rFonts w:hint="eastAsia"/>
        </w:rPr>
        <w:t>_xslw3081*No216</w:t>
      </w:r>
    </w:p>
  </w:comment>
  <w:comment w:id="225" w:author="DCL_ZK" w:date="2017-07-31T13:05:00Z" w:initials="DCL_ZK">
    <w:p w14:paraId="7E9873C8" w14:textId="4BE8D57F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217</w:t>
      </w:r>
    </w:p>
  </w:comment>
  <w:comment w:id="226" w:author="DCL_ZK" w:date="2017-07-31T13:05:00Z" w:initials="DCL_ZK">
    <w:p w14:paraId="5835A964" w14:textId="1B799FC7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218</w:t>
      </w:r>
    </w:p>
  </w:comment>
  <w:comment w:id="227" w:author="DCL_ZK" w:date="2017-07-31T13:05:00Z" w:initials="DCL_ZK">
    <w:p w14:paraId="11FD7766" w14:textId="4B716EBE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219</w:t>
      </w:r>
    </w:p>
  </w:comment>
  <w:comment w:id="228" w:author="DCL_ZK" w:date="2017-07-31T13:05:00Z" w:initials="DCL_ZK">
    <w:p w14:paraId="06E95FB6" w14:textId="25F00B7D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220</w:t>
      </w:r>
    </w:p>
  </w:comment>
  <w:comment w:id="229" w:author="DCL_ZK" w:date="2017-07-31T13:05:00Z" w:initials="DCL_ZK">
    <w:p w14:paraId="3257A7DF" w14:textId="57B9014C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221</w:t>
      </w:r>
    </w:p>
  </w:comment>
  <w:comment w:id="230" w:author="DCL_ZK" w:date="2017-07-31T13:05:00Z" w:initials="DCL_ZK">
    <w:p w14:paraId="2E884255" w14:textId="43D03EBB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222</w:t>
      </w:r>
    </w:p>
  </w:comment>
  <w:comment w:id="231" w:author="DCL_ZK" w:date="2017-07-31T13:05:00Z" w:initials="DCL_ZK">
    <w:p w14:paraId="49EF4B64" w14:textId="47503B04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223</w:t>
      </w:r>
    </w:p>
  </w:comment>
  <w:comment w:id="232" w:author="DCL_ZK" w:date="2017-07-31T13:05:00Z" w:initials="DCL_ZK">
    <w:p w14:paraId="73CDB0CB" w14:textId="2E54D501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224</w:t>
      </w:r>
    </w:p>
  </w:comment>
  <w:comment w:id="233" w:author="DCL_ZK" w:date="2017-07-31T13:05:00Z" w:initials="DCL_ZK">
    <w:p w14:paraId="660671C0" w14:textId="46797E4A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225</w:t>
      </w:r>
    </w:p>
  </w:comment>
  <w:comment w:id="234" w:author="DCL_ZK" w:date="2017-07-31T13:05:00Z" w:initials="DCL_ZK">
    <w:p w14:paraId="3CD7E218" w14:textId="0CBEC809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226</w:t>
      </w:r>
    </w:p>
  </w:comment>
  <w:comment w:id="235" w:author="DCL_ZK" w:date="2017-07-31T13:05:00Z" w:initials="DCL_ZK">
    <w:p w14:paraId="6C58447E" w14:textId="16C9E8B8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227</w:t>
      </w:r>
    </w:p>
  </w:comment>
  <w:comment w:id="236" w:author="DCL_ZK" w:date="2017-07-31T13:05:00Z" w:initials="DCL_ZK">
    <w:p w14:paraId="2FF78C4F" w14:textId="01BF5C84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228</w:t>
      </w:r>
    </w:p>
  </w:comment>
  <w:comment w:id="237" w:author="DCL_ZK" w:date="2017-07-31T13:05:00Z" w:initials="DCL_ZK">
    <w:p w14:paraId="48D6338E" w14:textId="0FF5D40E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229</w:t>
      </w:r>
    </w:p>
  </w:comment>
  <w:comment w:id="238" w:author="DCL_ZK" w:date="2017-07-31T13:05:00Z" w:initials="DCL_ZK">
    <w:p w14:paraId="05EDC647" w14:textId="5565BE0F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230</w:t>
      </w:r>
    </w:p>
  </w:comment>
  <w:comment w:id="239" w:author="DCL_ZK" w:date="2017-07-31T13:05:00Z" w:initials="DCL_ZK">
    <w:p w14:paraId="2C45C1E2" w14:textId="1A1BC3ED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231</w:t>
      </w:r>
    </w:p>
  </w:comment>
  <w:comment w:id="240" w:author="DCL_ZK" w:date="2017-07-31T13:05:00Z" w:initials="DCL_ZK">
    <w:p w14:paraId="2D0F9E10" w14:textId="23512403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232</w:t>
      </w:r>
    </w:p>
  </w:comment>
  <w:comment w:id="241" w:author="DCL_ZK" w:date="2017-07-31T13:05:00Z" w:initials="DCL_ZK">
    <w:p w14:paraId="0523BB43" w14:textId="6215AFFE" w:rsidR="00056546" w:rsidRDefault="00056546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</w:rPr>
        <w:t>文本段落</w:t>
      </w:r>
      <w:r w:rsidR="00BB1A72">
        <w:rPr>
          <w:rFonts w:hint="eastAsia"/>
        </w:rPr>
        <w:t>_xslw3050*No233</w:t>
      </w:r>
    </w:p>
  </w:comment>
  <w:comment w:id="242" w:author="DCL_ZK" w:date="2017-07-31T13:05:00Z" w:initials="DCL_ZK">
    <w:p w14:paraId="31C2A52A" w14:textId="21E74ED0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234</w:t>
      </w:r>
    </w:p>
  </w:comment>
  <w:comment w:id="243" w:author="DCL_ZK" w:date="2017-07-31T13:05:00Z" w:initials="DCL_ZK">
    <w:p w14:paraId="11522832" w14:textId="1438FC10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235</w:t>
      </w:r>
    </w:p>
  </w:comment>
  <w:comment w:id="244" w:author="DCL_ZK" w:date="2017-07-31T13:05:00Z" w:initials="DCL_ZK">
    <w:p w14:paraId="01F325FC" w14:textId="2704F7AC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236</w:t>
      </w:r>
    </w:p>
  </w:comment>
  <w:comment w:id="245" w:author="DCL_ZK" w:date="2017-07-31T13:05:00Z" w:initials="DCL_ZK">
    <w:p w14:paraId="30DD18C4" w14:textId="493C5B2C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237</w:t>
      </w:r>
    </w:p>
  </w:comment>
  <w:comment w:id="246" w:author="DCL_ZK" w:date="2017-07-31T13:05:00Z" w:initials="DCL_ZK">
    <w:p w14:paraId="6B835F10" w14:textId="462DCC00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238</w:t>
      </w:r>
    </w:p>
  </w:comment>
  <w:comment w:id="247" w:author="DCL_ZK" w:date="2017-07-31T13:05:00Z" w:initials="DCL_ZK">
    <w:p w14:paraId="3666D995" w14:textId="747C8C54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239</w:t>
      </w:r>
    </w:p>
  </w:comment>
  <w:comment w:id="248" w:author="DCL_ZK" w:date="2017-07-31T13:05:00Z" w:initials="DCL_ZK">
    <w:p w14:paraId="1DE76439" w14:textId="18B63E72" w:rsidR="00056546" w:rsidRDefault="00056546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</w:rPr>
        <w:t>公式内容</w:t>
      </w:r>
      <w:r w:rsidR="00BB1A72">
        <w:rPr>
          <w:rFonts w:hint="eastAsia"/>
        </w:rPr>
        <w:t>_xslw3080*No240</w:t>
      </w:r>
    </w:p>
  </w:comment>
  <w:comment w:id="249" w:author="DCL_ZK" w:date="2017-07-31T13:05:00Z" w:initials="DCL_ZK">
    <w:p w14:paraId="0AAAD4EE" w14:textId="1511B810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241</w:t>
      </w:r>
    </w:p>
  </w:comment>
  <w:comment w:id="250" w:author="DCL_ZK" w:date="2017-07-31T13:05:00Z" w:initials="DCL_ZK">
    <w:p w14:paraId="6D89DB20" w14:textId="18896D56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242</w:t>
      </w:r>
    </w:p>
  </w:comment>
  <w:comment w:id="251" w:author="DCL_ZK" w:date="2017-07-31T13:05:00Z" w:initials="DCL_ZK">
    <w:p w14:paraId="4C4956B6" w14:textId="4F6D311B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243</w:t>
      </w:r>
    </w:p>
  </w:comment>
  <w:comment w:id="252" w:author="DCL_ZK" w:date="2017-07-31T13:05:00Z" w:initials="DCL_ZK">
    <w:p w14:paraId="7DB6E562" w14:textId="7BADD648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244</w:t>
      </w:r>
    </w:p>
  </w:comment>
  <w:comment w:id="253" w:author="DCL_ZK" w:date="2017-07-31T13:05:00Z" w:initials="DCL_ZK">
    <w:p w14:paraId="40DBCCF4" w14:textId="18B731D7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245</w:t>
      </w:r>
    </w:p>
  </w:comment>
  <w:comment w:id="254" w:author="DCL_ZK" w:date="2017-07-31T13:05:00Z" w:initials="DCL_ZK">
    <w:p w14:paraId="7D0ABCD3" w14:textId="5FCE2A75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246</w:t>
      </w:r>
    </w:p>
  </w:comment>
  <w:comment w:id="255" w:author="DCL_ZK" w:date="2017-07-31T13:05:00Z" w:initials="DCL_ZK">
    <w:p w14:paraId="3D432AF5" w14:textId="3D879F02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247</w:t>
      </w:r>
    </w:p>
  </w:comment>
  <w:comment w:id="256" w:author="DCL_ZK" w:date="2017-07-31T13:05:00Z" w:initials="DCL_ZK">
    <w:p w14:paraId="347B7C35" w14:textId="74831BCE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248</w:t>
      </w:r>
    </w:p>
  </w:comment>
  <w:comment w:id="257" w:author="DCL_ZK" w:date="2017-07-31T13:05:00Z" w:initials="DCL_ZK">
    <w:p w14:paraId="16AE2FE7" w14:textId="6420739B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249</w:t>
      </w:r>
    </w:p>
  </w:comment>
  <w:comment w:id="258" w:author="DCL_ZK" w:date="2017-07-31T13:05:00Z" w:initials="DCL_ZK">
    <w:p w14:paraId="1CE399E0" w14:textId="36BFB657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250</w:t>
      </w:r>
    </w:p>
  </w:comment>
  <w:comment w:id="260" w:author="DCL_ZK" w:date="2017-07-31T13:05:00Z" w:initials="DCL_ZK">
    <w:p w14:paraId="5B466423" w14:textId="1B51E1A2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二级标题编号</w:t>
      </w:r>
      <w:r w:rsidR="00BB1A72">
        <w:rPr>
          <w:rFonts w:hint="eastAsia"/>
          <w:lang w:eastAsia="zh-CN"/>
        </w:rPr>
        <w:t>_xslw3010*No251</w:t>
      </w:r>
    </w:p>
  </w:comment>
  <w:comment w:id="261" w:author="DCL_ZK" w:date="2017-07-31T13:05:00Z" w:initials="DCL_ZK">
    <w:p w14:paraId="05EC8EF1" w14:textId="39C0268D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二级标题内容</w:t>
      </w:r>
      <w:r w:rsidR="00BB1A72">
        <w:rPr>
          <w:rFonts w:hint="eastAsia"/>
          <w:lang w:eastAsia="zh-CN"/>
        </w:rPr>
        <w:t>_xslw3011*No252</w:t>
      </w:r>
    </w:p>
  </w:comment>
  <w:comment w:id="262" w:author="DCL_ZK" w:date="2017-07-31T13:05:00Z" w:initials="DCL_ZK">
    <w:p w14:paraId="01898403" w14:textId="0E534AF9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253</w:t>
      </w:r>
    </w:p>
  </w:comment>
  <w:comment w:id="263" w:author="DCL_ZK" w:date="2017-07-31T13:05:00Z" w:initials="DCL_ZK">
    <w:p w14:paraId="7CA7785D" w14:textId="5BF19234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254</w:t>
      </w:r>
    </w:p>
  </w:comment>
  <w:comment w:id="264" w:author="DCL_ZK" w:date="2017-07-31T13:05:00Z" w:initials="DCL_ZK">
    <w:p w14:paraId="2E7E03D0" w14:textId="78F7934B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255</w:t>
      </w:r>
    </w:p>
  </w:comment>
  <w:comment w:id="265" w:author="DCL_ZK" w:date="2017-07-31T13:05:00Z" w:initials="DCL_ZK">
    <w:p w14:paraId="42FCD7BA" w14:textId="793FF467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256</w:t>
      </w:r>
    </w:p>
  </w:comment>
  <w:comment w:id="266" w:author="DCL_ZK" w:date="2017-07-31T13:05:00Z" w:initials="DCL_ZK">
    <w:p w14:paraId="312E98E2" w14:textId="2275F623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257</w:t>
      </w:r>
    </w:p>
  </w:comment>
  <w:comment w:id="267" w:author="DCL_ZK" w:date="2017-07-31T13:05:00Z" w:initials="DCL_ZK">
    <w:p w14:paraId="63D42516" w14:textId="4A03567F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258</w:t>
      </w:r>
    </w:p>
  </w:comment>
  <w:comment w:id="268" w:author="DCL_ZK" w:date="2017-07-31T13:05:00Z" w:initials="DCL_ZK">
    <w:p w14:paraId="73DFF0D9" w14:textId="71434938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259</w:t>
      </w:r>
    </w:p>
  </w:comment>
  <w:comment w:id="269" w:author="DCL_ZK" w:date="2017-07-31T13:05:00Z" w:initials="DCL_ZK">
    <w:p w14:paraId="745A4113" w14:textId="2DBB112A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260</w:t>
      </w:r>
    </w:p>
  </w:comment>
  <w:comment w:id="270" w:author="DCL_ZK" w:date="2017-07-31T13:05:00Z" w:initials="DCL_ZK">
    <w:p w14:paraId="40909278" w14:textId="776123BF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261</w:t>
      </w:r>
    </w:p>
  </w:comment>
  <w:comment w:id="271" w:author="DCL_ZK" w:date="2017-07-31T13:05:00Z" w:initials="DCL_ZK">
    <w:p w14:paraId="62395A81" w14:textId="3636EDC2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262</w:t>
      </w:r>
    </w:p>
  </w:comment>
  <w:comment w:id="272" w:author="DCL_ZK" w:date="2017-07-31T13:05:00Z" w:initials="DCL_ZK">
    <w:p w14:paraId="6267B167" w14:textId="225832E7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263</w:t>
      </w:r>
    </w:p>
  </w:comment>
  <w:comment w:id="273" w:author="DCL_ZK" w:date="2017-07-31T13:05:00Z" w:initials="DCL_ZK">
    <w:p w14:paraId="6713CC5E" w14:textId="671379FA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264</w:t>
      </w:r>
    </w:p>
  </w:comment>
  <w:comment w:id="274" w:author="DCL_ZK" w:date="2017-07-31T13:05:00Z" w:initials="DCL_ZK">
    <w:p w14:paraId="1FC0A4C8" w14:textId="0D72CD76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265</w:t>
      </w:r>
    </w:p>
  </w:comment>
  <w:comment w:id="275" w:author="DCL_ZK" w:date="2017-07-31T13:05:00Z" w:initials="DCL_ZK">
    <w:p w14:paraId="30C6226D" w14:textId="3CA6FF92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266</w:t>
      </w:r>
    </w:p>
  </w:comment>
  <w:comment w:id="276" w:author="DCL_ZK" w:date="2017-07-31T13:05:00Z" w:initials="DCL_ZK">
    <w:p w14:paraId="670BBE32" w14:textId="47AF9F15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267</w:t>
      </w:r>
    </w:p>
  </w:comment>
  <w:comment w:id="277" w:author="DCL_ZK" w:date="2017-07-31T13:05:00Z" w:initials="DCL_ZK">
    <w:p w14:paraId="4E165631" w14:textId="6506251F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268</w:t>
      </w:r>
    </w:p>
  </w:comment>
  <w:comment w:id="278" w:author="DCL_ZK" w:date="2017-07-31T13:05:00Z" w:initials="DCL_ZK">
    <w:p w14:paraId="2C7E9676" w14:textId="03077D7A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269</w:t>
      </w:r>
    </w:p>
  </w:comment>
  <w:comment w:id="279" w:author="DCL_ZK" w:date="2017-07-31T13:05:00Z" w:initials="DCL_ZK">
    <w:p w14:paraId="7DC9A464" w14:textId="3C231D67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270</w:t>
      </w:r>
    </w:p>
  </w:comment>
  <w:comment w:id="280" w:author="DCL_ZK" w:date="2017-07-31T13:05:00Z" w:initials="DCL_ZK">
    <w:p w14:paraId="47498040" w14:textId="6C4DF53E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271</w:t>
      </w:r>
    </w:p>
  </w:comment>
  <w:comment w:id="281" w:author="DCL_ZK" w:date="2017-07-31T13:05:00Z" w:initials="DCL_ZK">
    <w:p w14:paraId="6A66FFCB" w14:textId="22E99508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272</w:t>
      </w:r>
    </w:p>
  </w:comment>
  <w:comment w:id="282" w:author="DCL_ZK" w:date="2017-07-31T13:05:00Z" w:initials="DCL_ZK">
    <w:p w14:paraId="50911319" w14:textId="067C6EBC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273</w:t>
      </w:r>
    </w:p>
  </w:comment>
  <w:comment w:id="283" w:author="DCL_ZK" w:date="2017-07-31T13:05:00Z" w:initials="DCL_ZK">
    <w:p w14:paraId="4DAB7054" w14:textId="1133DC89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274</w:t>
      </w:r>
    </w:p>
  </w:comment>
  <w:comment w:id="284" w:author="DCL_ZK" w:date="2017-07-31T13:05:00Z" w:initials="DCL_ZK">
    <w:p w14:paraId="4CCE749D" w14:textId="559B1BB6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275</w:t>
      </w:r>
    </w:p>
  </w:comment>
  <w:comment w:id="285" w:author="DCL_ZK" w:date="2017-07-31T13:05:00Z" w:initials="DCL_ZK">
    <w:p w14:paraId="542FD5A2" w14:textId="4D0773D0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276</w:t>
      </w:r>
    </w:p>
  </w:comment>
  <w:comment w:id="286" w:author="DCL_ZK" w:date="2017-07-31T13:05:00Z" w:initials="DCL_ZK">
    <w:p w14:paraId="154ADD8C" w14:textId="4A649F6B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277</w:t>
      </w:r>
    </w:p>
  </w:comment>
  <w:comment w:id="287" w:author="DCL_ZK" w:date="2017-07-31T13:05:00Z" w:initials="DCL_ZK">
    <w:p w14:paraId="22E0FED5" w14:textId="11230DF7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278</w:t>
      </w:r>
    </w:p>
  </w:comment>
  <w:comment w:id="288" w:author="DCL_ZK" w:date="2017-07-31T13:05:00Z" w:initials="DCL_ZK">
    <w:p w14:paraId="3F4A6769" w14:textId="6710200B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279</w:t>
      </w:r>
    </w:p>
  </w:comment>
  <w:comment w:id="289" w:author="DCL_ZK" w:date="2017-07-31T13:05:00Z" w:initials="DCL_ZK">
    <w:p w14:paraId="0A572AD6" w14:textId="4B54923D" w:rsidR="00056546" w:rsidRDefault="00056546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</w:rPr>
        <w:t>公式内容</w:t>
      </w:r>
      <w:r w:rsidR="00BB1A72">
        <w:rPr>
          <w:rFonts w:hint="eastAsia"/>
        </w:rPr>
        <w:t>_xslw3080*No280</w:t>
      </w:r>
    </w:p>
  </w:comment>
  <w:comment w:id="290" w:author="DCL_ZK" w:date="2017-07-31T13:05:00Z" w:initials="DCL_ZK">
    <w:p w14:paraId="6702B674" w14:textId="3A41EA69" w:rsidR="00056546" w:rsidRDefault="00056546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</w:rPr>
        <w:t>公式编号</w:t>
      </w:r>
      <w:r w:rsidR="00BB1A72">
        <w:rPr>
          <w:rFonts w:hint="eastAsia"/>
        </w:rPr>
        <w:t>_xslw3081*No281</w:t>
      </w:r>
    </w:p>
  </w:comment>
  <w:comment w:id="291" w:author="DCL_ZK" w:date="2017-07-31T13:05:00Z" w:initials="DCL_ZK">
    <w:p w14:paraId="410CA3A8" w14:textId="32015B87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282</w:t>
      </w:r>
    </w:p>
  </w:comment>
  <w:comment w:id="292" w:author="DCL_ZK" w:date="2017-07-31T13:05:00Z" w:initials="DCL_ZK">
    <w:p w14:paraId="59D2CC47" w14:textId="064533F8" w:rsidR="00056546" w:rsidRDefault="00056546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</w:rPr>
        <w:t>公式内容</w:t>
      </w:r>
      <w:r w:rsidR="00BB1A72">
        <w:rPr>
          <w:rFonts w:hint="eastAsia"/>
        </w:rPr>
        <w:t>_xslw3080*No283</w:t>
      </w:r>
    </w:p>
  </w:comment>
  <w:comment w:id="293" w:author="DCL_ZK" w:date="2017-07-31T13:05:00Z" w:initials="DCL_ZK">
    <w:p w14:paraId="69748478" w14:textId="72B98A54" w:rsidR="00056546" w:rsidRDefault="00056546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</w:rPr>
        <w:t>公式编号</w:t>
      </w:r>
      <w:r w:rsidR="00BB1A72">
        <w:rPr>
          <w:rFonts w:hint="eastAsia"/>
        </w:rPr>
        <w:t>_xslw3081*No284</w:t>
      </w:r>
    </w:p>
  </w:comment>
  <w:comment w:id="294" w:author="DCL_ZK" w:date="2017-07-31T13:05:00Z" w:initials="DCL_ZK">
    <w:p w14:paraId="7AAD98AA" w14:textId="44417CD9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285</w:t>
      </w:r>
    </w:p>
  </w:comment>
  <w:comment w:id="295" w:author="DCL_ZK" w:date="2017-07-31T13:05:00Z" w:initials="DCL_ZK">
    <w:p w14:paraId="3B1AD4CD" w14:textId="2CC260AE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286</w:t>
      </w:r>
    </w:p>
  </w:comment>
  <w:comment w:id="296" w:author="DCL_ZK" w:date="2017-07-31T13:05:00Z" w:initials="DCL_ZK">
    <w:p w14:paraId="720B9D70" w14:textId="03DE68E9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287</w:t>
      </w:r>
    </w:p>
  </w:comment>
  <w:comment w:id="297" w:author="DCL_ZK" w:date="2017-07-31T13:05:00Z" w:initials="DCL_ZK">
    <w:p w14:paraId="251F70EA" w14:textId="5EA182CE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288</w:t>
      </w:r>
    </w:p>
  </w:comment>
  <w:comment w:id="298" w:author="DCL_ZK" w:date="2017-07-31T13:05:00Z" w:initials="DCL_ZK">
    <w:p w14:paraId="225A0D93" w14:textId="03BF135F" w:rsidR="00056546" w:rsidRDefault="00056546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</w:rPr>
        <w:t>公式内容</w:t>
      </w:r>
      <w:r w:rsidR="00BB1A72">
        <w:rPr>
          <w:rFonts w:hint="eastAsia"/>
        </w:rPr>
        <w:t>_xslw3080*No289</w:t>
      </w:r>
    </w:p>
  </w:comment>
  <w:comment w:id="299" w:author="DCL_ZK" w:date="2017-07-31T13:05:00Z" w:initials="DCL_ZK">
    <w:p w14:paraId="4E73AB3E" w14:textId="2196C430" w:rsidR="00056546" w:rsidRDefault="00056546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</w:rPr>
        <w:t>公式编号</w:t>
      </w:r>
      <w:r w:rsidR="00BB1A72">
        <w:rPr>
          <w:rFonts w:hint="eastAsia"/>
        </w:rPr>
        <w:t>_xslw3081*No290</w:t>
      </w:r>
    </w:p>
  </w:comment>
  <w:comment w:id="300" w:author="DCL_ZK" w:date="2017-07-31T13:05:00Z" w:initials="DCL_ZK">
    <w:p w14:paraId="22D51728" w14:textId="53EA65EA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291</w:t>
      </w:r>
    </w:p>
  </w:comment>
  <w:comment w:id="301" w:author="DCL_ZK" w:date="2017-07-31T13:05:00Z" w:initials="DCL_ZK">
    <w:p w14:paraId="47737C93" w14:textId="63D75AE6" w:rsidR="00056546" w:rsidRDefault="00056546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</w:rPr>
        <w:t>公式内容</w:t>
      </w:r>
      <w:r w:rsidR="00BB1A72">
        <w:rPr>
          <w:rFonts w:hint="eastAsia"/>
        </w:rPr>
        <w:t>_xslw3080*No292</w:t>
      </w:r>
    </w:p>
  </w:comment>
  <w:comment w:id="302" w:author="DCL_ZK" w:date="2017-07-31T13:05:00Z" w:initials="DCL_ZK">
    <w:p w14:paraId="2DA5ED96" w14:textId="09E27F78" w:rsidR="00056546" w:rsidRDefault="00056546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</w:rPr>
        <w:t>公式编号</w:t>
      </w:r>
      <w:r w:rsidR="00BB1A72">
        <w:rPr>
          <w:rFonts w:hint="eastAsia"/>
        </w:rPr>
        <w:t>_xslw3081*No293</w:t>
      </w:r>
    </w:p>
  </w:comment>
  <w:comment w:id="303" w:author="DCL_ZK" w:date="2017-07-31T13:05:00Z" w:initials="DCL_ZK">
    <w:p w14:paraId="40411531" w14:textId="3F63073A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294</w:t>
      </w:r>
    </w:p>
  </w:comment>
  <w:comment w:id="304" w:author="DCL_ZK" w:date="2017-07-31T13:05:00Z" w:initials="DCL_ZK">
    <w:p w14:paraId="413579C0" w14:textId="3F7E50E7" w:rsidR="00056546" w:rsidRDefault="00056546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</w:rPr>
        <w:t>公式内容</w:t>
      </w:r>
      <w:r w:rsidR="00BB1A72">
        <w:rPr>
          <w:rFonts w:hint="eastAsia"/>
        </w:rPr>
        <w:t>_xslw3080*No295</w:t>
      </w:r>
    </w:p>
  </w:comment>
  <w:comment w:id="305" w:author="DCL_ZK" w:date="2017-07-31T13:05:00Z" w:initials="DCL_ZK">
    <w:p w14:paraId="051BF3B8" w14:textId="5071C49E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296</w:t>
      </w:r>
    </w:p>
  </w:comment>
  <w:comment w:id="306" w:author="DCL_ZK" w:date="2017-07-31T13:05:00Z" w:initials="DCL_ZK">
    <w:p w14:paraId="73B9FFB4" w14:textId="456370BB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297</w:t>
      </w:r>
    </w:p>
  </w:comment>
  <w:comment w:id="307" w:author="DCL_ZK" w:date="2017-07-31T13:05:00Z" w:initials="DCL_ZK">
    <w:p w14:paraId="32729ED2" w14:textId="7E22B922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298</w:t>
      </w:r>
    </w:p>
  </w:comment>
  <w:comment w:id="308" w:author="DCL_ZK" w:date="2017-07-31T13:05:00Z" w:initials="DCL_ZK">
    <w:p w14:paraId="2265C0CA" w14:textId="53900D29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299</w:t>
      </w:r>
    </w:p>
  </w:comment>
  <w:comment w:id="309" w:author="DCL_ZK" w:date="2017-07-31T13:05:00Z" w:initials="DCL_ZK">
    <w:p w14:paraId="44ED8CB2" w14:textId="6ABBA15F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300</w:t>
      </w:r>
    </w:p>
  </w:comment>
  <w:comment w:id="310" w:author="DCL_ZK" w:date="2017-07-31T13:05:00Z" w:initials="DCL_ZK">
    <w:p w14:paraId="28712C11" w14:textId="70F85517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301</w:t>
      </w:r>
    </w:p>
  </w:comment>
  <w:comment w:id="312" w:author="DCL_ZK" w:date="2017-07-31T13:05:00Z" w:initials="DCL_ZK">
    <w:p w14:paraId="505C6BFF" w14:textId="53762122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二级标题编号</w:t>
      </w:r>
      <w:r w:rsidR="00BB1A72">
        <w:rPr>
          <w:rFonts w:hint="eastAsia"/>
          <w:lang w:eastAsia="zh-CN"/>
        </w:rPr>
        <w:t>_xslw3010*No302</w:t>
      </w:r>
    </w:p>
  </w:comment>
  <w:comment w:id="313" w:author="DCL_ZK" w:date="2017-07-31T13:05:00Z" w:initials="DCL_ZK">
    <w:p w14:paraId="1B1800AA" w14:textId="77B072D3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二级标题内容</w:t>
      </w:r>
      <w:r w:rsidR="00BB1A72">
        <w:rPr>
          <w:rFonts w:hint="eastAsia"/>
          <w:lang w:eastAsia="zh-CN"/>
        </w:rPr>
        <w:t>_xslw3011*No303</w:t>
      </w:r>
    </w:p>
  </w:comment>
  <w:comment w:id="314" w:author="DCL_ZK" w:date="2017-07-31T13:05:00Z" w:initials="DCL_ZK">
    <w:p w14:paraId="560A561A" w14:textId="66C6BD14" w:rsidR="00056546" w:rsidRDefault="00056546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</w:rPr>
        <w:t>文本段落</w:t>
      </w:r>
      <w:r w:rsidR="00BB1A72">
        <w:rPr>
          <w:rFonts w:hint="eastAsia"/>
        </w:rPr>
        <w:t>_xslw3050*No304</w:t>
      </w:r>
    </w:p>
  </w:comment>
  <w:comment w:id="315" w:author="DCL_ZK" w:date="2017-07-31T13:05:00Z" w:initials="DCL_ZK">
    <w:p w14:paraId="449A742E" w14:textId="3AA46013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305</w:t>
      </w:r>
    </w:p>
  </w:comment>
  <w:comment w:id="316" w:author="DCL_ZK" w:date="2017-07-31T13:05:00Z" w:initials="DCL_ZK">
    <w:p w14:paraId="6C2BABF5" w14:textId="479D72B3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306</w:t>
      </w:r>
    </w:p>
  </w:comment>
  <w:comment w:id="317" w:author="DCL_ZK" w:date="2017-07-31T13:05:00Z" w:initials="DCL_ZK">
    <w:p w14:paraId="041CAB6B" w14:textId="6163DA44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307</w:t>
      </w:r>
    </w:p>
  </w:comment>
  <w:comment w:id="318" w:author="DCL_ZK" w:date="2017-07-31T13:05:00Z" w:initials="DCL_ZK">
    <w:p w14:paraId="58534870" w14:textId="38ACB49C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308</w:t>
      </w:r>
    </w:p>
  </w:comment>
  <w:comment w:id="319" w:author="DCL_ZK" w:date="2017-07-31T13:05:00Z" w:initials="DCL_ZK">
    <w:p w14:paraId="1AB9506A" w14:textId="238E22D5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309</w:t>
      </w:r>
    </w:p>
  </w:comment>
  <w:comment w:id="320" w:author="DCL_ZK" w:date="2017-07-31T13:05:00Z" w:initials="DCL_ZK">
    <w:p w14:paraId="4ECCB5C8" w14:textId="56ED7D27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310</w:t>
      </w:r>
    </w:p>
  </w:comment>
  <w:comment w:id="321" w:author="DCL_ZK" w:date="2017-07-31T13:05:00Z" w:initials="DCL_ZK">
    <w:p w14:paraId="67825866" w14:textId="12769135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311</w:t>
      </w:r>
    </w:p>
  </w:comment>
  <w:comment w:id="322" w:author="DCL_ZK" w:date="2017-07-31T13:05:00Z" w:initials="DCL_ZK">
    <w:p w14:paraId="0725C90A" w14:textId="3C6C9ED8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312</w:t>
      </w:r>
    </w:p>
  </w:comment>
  <w:comment w:id="323" w:author="DCL_ZK" w:date="2017-07-31T13:05:00Z" w:initials="DCL_ZK">
    <w:p w14:paraId="31BBFEA8" w14:textId="32966776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313</w:t>
      </w:r>
    </w:p>
  </w:comment>
  <w:comment w:id="324" w:author="DCL_ZK" w:date="2017-07-31T13:05:00Z" w:initials="DCL_ZK">
    <w:p w14:paraId="25E852D5" w14:textId="179443CF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314</w:t>
      </w:r>
    </w:p>
  </w:comment>
  <w:comment w:id="325" w:author="DCL_ZK" w:date="2017-07-31T13:05:00Z" w:initials="DCL_ZK">
    <w:p w14:paraId="0AAFE01A" w14:textId="6FC1D44A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315</w:t>
      </w:r>
    </w:p>
  </w:comment>
  <w:comment w:id="326" w:author="DCL_ZK" w:date="2017-07-31T13:05:00Z" w:initials="DCL_ZK">
    <w:p w14:paraId="571230B0" w14:textId="09447FE2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316</w:t>
      </w:r>
    </w:p>
  </w:comment>
  <w:comment w:id="327" w:author="DCL_ZK" w:date="2017-07-31T13:05:00Z" w:initials="DCL_ZK">
    <w:p w14:paraId="027F0255" w14:textId="7E85DEC7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317</w:t>
      </w:r>
    </w:p>
  </w:comment>
  <w:comment w:id="328" w:author="DCL_ZK" w:date="2017-07-31T13:05:00Z" w:initials="DCL_ZK">
    <w:p w14:paraId="75D87192" w14:textId="238DA9DE" w:rsidR="00056546" w:rsidRDefault="00056546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</w:rPr>
        <w:t>文本段落</w:t>
      </w:r>
      <w:r w:rsidR="00BB1A72">
        <w:rPr>
          <w:rFonts w:hint="eastAsia"/>
        </w:rPr>
        <w:t>_xslw3050*No318</w:t>
      </w:r>
    </w:p>
  </w:comment>
  <w:comment w:id="329" w:author="DCL_ZK" w:date="2017-07-31T13:05:00Z" w:initials="DCL_ZK">
    <w:p w14:paraId="3B8C1958" w14:textId="67848469" w:rsidR="00056546" w:rsidRDefault="00056546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</w:rPr>
        <w:t>公式内容</w:t>
      </w:r>
      <w:r w:rsidR="00BB1A72">
        <w:rPr>
          <w:rFonts w:hint="eastAsia"/>
        </w:rPr>
        <w:t>_xslw3080*No319</w:t>
      </w:r>
    </w:p>
  </w:comment>
  <w:comment w:id="330" w:author="DCL_ZK" w:date="2017-07-31T13:05:00Z" w:initials="DCL_ZK">
    <w:p w14:paraId="018E638A" w14:textId="500C2259" w:rsidR="00056546" w:rsidRDefault="00056546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</w:rPr>
        <w:t>公式编号</w:t>
      </w:r>
      <w:r w:rsidR="00BB1A72">
        <w:rPr>
          <w:rFonts w:hint="eastAsia"/>
        </w:rPr>
        <w:t>_xslw3081*No320</w:t>
      </w:r>
    </w:p>
  </w:comment>
  <w:comment w:id="331" w:author="DCL_ZK" w:date="2017-07-31T13:05:00Z" w:initials="DCL_ZK">
    <w:p w14:paraId="2195C889" w14:textId="06B0251F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321</w:t>
      </w:r>
    </w:p>
  </w:comment>
  <w:comment w:id="332" w:author="DCL_ZK" w:date="2017-07-31T13:05:00Z" w:initials="DCL_ZK">
    <w:p w14:paraId="7E45696A" w14:textId="6A01AAE2" w:rsidR="00D317C8" w:rsidRDefault="00D317C8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</w:rPr>
        <w:t>公式内容</w:t>
      </w:r>
      <w:r w:rsidR="00BB1A72">
        <w:rPr>
          <w:rFonts w:hint="eastAsia"/>
        </w:rPr>
        <w:t>_xslw3080*No322</w:t>
      </w:r>
    </w:p>
  </w:comment>
  <w:comment w:id="333" w:author="DCL_ZK" w:date="2017-07-31T13:05:00Z" w:initials="DCL_ZK">
    <w:p w14:paraId="3B57C000" w14:textId="37BC11DC" w:rsidR="00D317C8" w:rsidRDefault="00D317C8">
      <w:pPr>
        <w:pStyle w:val="af2"/>
        <w:ind w:firstLine="400"/>
      </w:pPr>
      <w:r>
        <w:fldChar w:fldCharType="begin"/>
      </w:r>
      <w:r>
        <w:rPr>
          <w:rStyle w:val="af1"/>
        </w:rPr>
        <w:instrText xml:space="preserve"> </w:instrText>
      </w:r>
      <w:r>
        <w:instrText>PAGE</w:instrText>
      </w:r>
      <w:r>
        <w:rPr>
          <w:rFonts w:hint="eastAsia"/>
        </w:rPr>
        <w:instrText xml:space="preserve"> \# "'</w:instrText>
      </w:r>
      <w:r>
        <w:rPr>
          <w:rFonts w:hint="eastAsia"/>
        </w:rPr>
        <w:instrText>页</w:instrText>
      </w:r>
      <w:r>
        <w:rPr>
          <w:rFonts w:hint="eastAsia"/>
        </w:rPr>
        <w:instrText>: '#'</w:instrText>
      </w:r>
      <w:r>
        <w:rPr>
          <w:rFonts w:hint="eastAsia"/>
        </w:rPr>
        <w:br/>
        <w:instrText>'"</w:instrText>
      </w:r>
      <w:r>
        <w:rPr>
          <w:rStyle w:val="af1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</w:rPr>
        <w:t>公式编号</w:t>
      </w:r>
      <w:r w:rsidR="00BB1A72">
        <w:rPr>
          <w:rFonts w:hint="eastAsia"/>
        </w:rPr>
        <w:t>_xslw3081*No323</w:t>
      </w:r>
    </w:p>
  </w:comment>
  <w:comment w:id="334" w:author="DCL_ZK" w:date="2017-07-31T13:05:00Z" w:initials="DCL_ZK">
    <w:p w14:paraId="0B7A39F6" w14:textId="1084621A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324</w:t>
      </w:r>
    </w:p>
  </w:comment>
  <w:comment w:id="335" w:author="DCL_ZK" w:date="2017-07-31T13:05:00Z" w:initials="DCL_ZK">
    <w:p w14:paraId="61162BCF" w14:textId="3C81F1D5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325</w:t>
      </w:r>
    </w:p>
  </w:comment>
  <w:comment w:id="336" w:author="DCL_ZK" w:date="2017-07-31T13:05:00Z" w:initials="DCL_ZK">
    <w:p w14:paraId="28E3EF90" w14:textId="60367841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326</w:t>
      </w:r>
    </w:p>
  </w:comment>
  <w:comment w:id="337" w:author="DCL_ZK" w:date="2017-07-31T13:05:00Z" w:initials="DCL_ZK">
    <w:p w14:paraId="28BF77D5" w14:textId="193862DD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327</w:t>
      </w:r>
    </w:p>
  </w:comment>
  <w:comment w:id="338" w:author="DCL_ZK" w:date="2017-07-31T13:05:00Z" w:initials="DCL_ZK">
    <w:p w14:paraId="4122BA7E" w14:textId="542BE13C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328</w:t>
      </w:r>
    </w:p>
  </w:comment>
  <w:comment w:id="339" w:author="DCL_ZK" w:date="2017-07-31T13:05:00Z" w:initials="DCL_ZK">
    <w:p w14:paraId="6DE8DB35" w14:textId="0B35BB64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329</w:t>
      </w:r>
    </w:p>
  </w:comment>
  <w:comment w:id="340" w:author="DCL_ZK" w:date="2017-07-31T13:05:00Z" w:initials="DCL_ZK">
    <w:p w14:paraId="714BE308" w14:textId="0C0EA68C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330</w:t>
      </w:r>
    </w:p>
  </w:comment>
  <w:comment w:id="341" w:author="DCL_ZK" w:date="2017-07-31T13:05:00Z" w:initials="DCL_ZK">
    <w:p w14:paraId="17FF7397" w14:textId="19FE6C7C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331</w:t>
      </w:r>
    </w:p>
  </w:comment>
  <w:comment w:id="342" w:author="DCL_ZK" w:date="2017-07-31T13:05:00Z" w:initials="DCL_ZK">
    <w:p w14:paraId="712D5C65" w14:textId="6CC3D951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332</w:t>
      </w:r>
    </w:p>
  </w:comment>
  <w:comment w:id="343" w:author="DCL_ZK" w:date="2017-07-31T13:05:00Z" w:initials="DCL_ZK">
    <w:p w14:paraId="1F68AF65" w14:textId="0D7103EB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333</w:t>
      </w:r>
    </w:p>
  </w:comment>
  <w:comment w:id="344" w:author="DCL_ZK" w:date="2017-07-31T13:05:00Z" w:initials="DCL_ZK">
    <w:p w14:paraId="16D698E8" w14:textId="52B98E33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334</w:t>
      </w:r>
    </w:p>
  </w:comment>
  <w:comment w:id="345" w:author="DCL_ZK" w:date="2017-07-31T13:05:00Z" w:initials="DCL_ZK">
    <w:p w14:paraId="1E4E6E55" w14:textId="6322A526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335</w:t>
      </w:r>
    </w:p>
  </w:comment>
  <w:comment w:id="346" w:author="DCL_ZK" w:date="2017-07-31T13:05:00Z" w:initials="DCL_ZK">
    <w:p w14:paraId="75972233" w14:textId="3B87BE10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336</w:t>
      </w:r>
    </w:p>
  </w:comment>
  <w:comment w:id="347" w:author="DCL_ZK" w:date="2017-07-31T13:05:00Z" w:initials="DCL_ZK">
    <w:p w14:paraId="68458A5B" w14:textId="6AF4FD0D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337</w:t>
      </w:r>
    </w:p>
  </w:comment>
  <w:comment w:id="348" w:author="DCL_ZK" w:date="2017-07-31T13:05:00Z" w:initials="DCL_ZK">
    <w:p w14:paraId="44965BF7" w14:textId="426ED320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338</w:t>
      </w:r>
    </w:p>
  </w:comment>
  <w:comment w:id="349" w:author="DCL_ZK" w:date="2017-07-31T13:05:00Z" w:initials="DCL_ZK">
    <w:p w14:paraId="77AEF0E4" w14:textId="764EE8B8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339</w:t>
      </w:r>
    </w:p>
  </w:comment>
  <w:comment w:id="350" w:author="DCL_ZK" w:date="2017-07-31T13:05:00Z" w:initials="DCL_ZK">
    <w:p w14:paraId="18A29202" w14:textId="3AD498CD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340</w:t>
      </w:r>
    </w:p>
  </w:comment>
  <w:comment w:id="351" w:author="DCL_ZK" w:date="2017-07-31T13:05:00Z" w:initials="DCL_ZK">
    <w:p w14:paraId="3D8A00A5" w14:textId="7D606061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341</w:t>
      </w:r>
    </w:p>
  </w:comment>
  <w:comment w:id="352" w:author="DCL_ZK" w:date="2017-07-31T13:05:00Z" w:initials="DCL_ZK">
    <w:p w14:paraId="5F4514E1" w14:textId="41EBC6A1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342</w:t>
      </w:r>
    </w:p>
  </w:comment>
  <w:comment w:id="353" w:author="DCL_ZK" w:date="2017-07-31T13:05:00Z" w:initials="DCL_ZK">
    <w:p w14:paraId="3B9D3933" w14:textId="00754143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343</w:t>
      </w:r>
    </w:p>
  </w:comment>
  <w:comment w:id="354" w:author="DCL_ZK" w:date="2017-07-31T13:05:00Z" w:initials="DCL_ZK">
    <w:p w14:paraId="40CAC363" w14:textId="3F810A7A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344</w:t>
      </w:r>
    </w:p>
  </w:comment>
  <w:comment w:id="355" w:author="DCL_ZK" w:date="2017-07-31T13:05:00Z" w:initials="DCL_ZK">
    <w:p w14:paraId="268CE512" w14:textId="2B6A774F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345</w:t>
      </w:r>
    </w:p>
  </w:comment>
  <w:comment w:id="356" w:author="DCL_ZK" w:date="2017-07-31T13:05:00Z" w:initials="DCL_ZK">
    <w:p w14:paraId="4F6E85F9" w14:textId="12E04A85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346</w:t>
      </w:r>
    </w:p>
  </w:comment>
  <w:comment w:id="357" w:author="DCL_ZK" w:date="2017-07-31T13:05:00Z" w:initials="DCL_ZK">
    <w:p w14:paraId="549E3548" w14:textId="6E5CC0C2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347</w:t>
      </w:r>
    </w:p>
  </w:comment>
  <w:comment w:id="358" w:author="DCL_ZK" w:date="2017-07-31T13:05:00Z" w:initials="DCL_ZK">
    <w:p w14:paraId="77AB11CE" w14:textId="16BA0577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348</w:t>
      </w:r>
    </w:p>
  </w:comment>
  <w:comment w:id="359" w:author="DCL_ZK" w:date="2017-07-31T13:05:00Z" w:initials="DCL_ZK">
    <w:p w14:paraId="2D23E12C" w14:textId="65650F7A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349</w:t>
      </w:r>
    </w:p>
  </w:comment>
  <w:comment w:id="360" w:author="DCL_ZK" w:date="2017-07-31T13:05:00Z" w:initials="DCL_ZK">
    <w:p w14:paraId="417B6079" w14:textId="00C575F2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350</w:t>
      </w:r>
    </w:p>
  </w:comment>
  <w:comment w:id="361" w:author="DCL_ZK" w:date="2017-07-31T13:05:00Z" w:initials="DCL_ZK">
    <w:p w14:paraId="6B49D228" w14:textId="6E4FA21E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351</w:t>
      </w:r>
    </w:p>
  </w:comment>
  <w:comment w:id="362" w:author="DCL_ZK" w:date="2017-07-31T13:05:00Z" w:initials="DCL_ZK">
    <w:p w14:paraId="014A505F" w14:textId="4EC657BF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352</w:t>
      </w:r>
    </w:p>
  </w:comment>
  <w:comment w:id="363" w:author="DCL_ZK" w:date="2017-07-31T13:05:00Z" w:initials="DCL_ZK">
    <w:p w14:paraId="7A414979" w14:textId="53C9A097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353</w:t>
      </w:r>
    </w:p>
  </w:comment>
  <w:comment w:id="364" w:author="DCL_ZK" w:date="2017-07-31T13:05:00Z" w:initials="DCL_ZK">
    <w:p w14:paraId="10A20801" w14:textId="431927DB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354</w:t>
      </w:r>
    </w:p>
  </w:comment>
  <w:comment w:id="365" w:author="DCL_ZK" w:date="2017-07-31T13:05:00Z" w:initials="DCL_ZK">
    <w:p w14:paraId="5518063D" w14:textId="1DBC406A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355</w:t>
      </w:r>
    </w:p>
  </w:comment>
  <w:comment w:id="366" w:author="DCL_ZK" w:date="2017-07-31T13:05:00Z" w:initials="DCL_ZK">
    <w:p w14:paraId="72389F0A" w14:textId="4B5001B6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356</w:t>
      </w:r>
    </w:p>
  </w:comment>
  <w:comment w:id="367" w:author="DCL_ZK" w:date="2017-07-31T13:05:00Z" w:initials="DCL_ZK">
    <w:p w14:paraId="74477630" w14:textId="61147BD8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357</w:t>
      </w:r>
    </w:p>
  </w:comment>
  <w:comment w:id="368" w:author="DCL_ZK" w:date="2017-07-31T13:05:00Z" w:initials="DCL_ZK">
    <w:p w14:paraId="5C99CF93" w14:textId="4FD03B51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358</w:t>
      </w:r>
    </w:p>
  </w:comment>
  <w:comment w:id="369" w:author="DCL_ZK" w:date="2017-07-31T13:05:00Z" w:initials="DCL_ZK">
    <w:p w14:paraId="0D4E6826" w14:textId="13D1BDDC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359</w:t>
      </w:r>
    </w:p>
  </w:comment>
  <w:comment w:id="370" w:author="DCL_ZK" w:date="2017-07-31T13:05:00Z" w:initials="DCL_ZK">
    <w:p w14:paraId="266992F7" w14:textId="3081D0BE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360</w:t>
      </w:r>
    </w:p>
  </w:comment>
  <w:comment w:id="371" w:author="DCL_ZK" w:date="2017-07-31T13:05:00Z" w:initials="DCL_ZK">
    <w:p w14:paraId="58863EB8" w14:textId="380707E3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361</w:t>
      </w:r>
    </w:p>
  </w:comment>
  <w:comment w:id="372" w:author="DCL_ZK" w:date="2017-07-31T13:05:00Z" w:initials="DCL_ZK">
    <w:p w14:paraId="664BFBAF" w14:textId="584F5529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362</w:t>
      </w:r>
    </w:p>
  </w:comment>
  <w:comment w:id="373" w:author="DCL_ZK" w:date="2017-07-31T13:05:00Z" w:initials="DCL_ZK">
    <w:p w14:paraId="3CC03012" w14:textId="16BF8192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363</w:t>
      </w:r>
    </w:p>
  </w:comment>
  <w:comment w:id="374" w:author="DCL_ZK" w:date="2017-07-31T13:05:00Z" w:initials="DCL_ZK">
    <w:p w14:paraId="11C3813E" w14:textId="1A9CF473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364</w:t>
      </w:r>
    </w:p>
  </w:comment>
  <w:comment w:id="375" w:author="DCL_ZK" w:date="2017-07-31T13:05:00Z" w:initials="DCL_ZK">
    <w:p w14:paraId="2A22EB71" w14:textId="399621DA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365</w:t>
      </w:r>
    </w:p>
  </w:comment>
  <w:comment w:id="376" w:author="DCL_ZK" w:date="2017-07-31T13:05:00Z" w:initials="DCL_ZK">
    <w:p w14:paraId="788818A1" w14:textId="68A963E8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366</w:t>
      </w:r>
    </w:p>
  </w:comment>
  <w:comment w:id="377" w:author="DCL_ZK" w:date="2017-07-31T13:05:00Z" w:initials="DCL_ZK">
    <w:p w14:paraId="7BEE77BE" w14:textId="25A54F66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367</w:t>
      </w:r>
    </w:p>
  </w:comment>
  <w:comment w:id="378" w:author="DCL_ZK" w:date="2017-07-31T13:05:00Z" w:initials="DCL_ZK">
    <w:p w14:paraId="08895BDD" w14:textId="2BFC0A97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368</w:t>
      </w:r>
    </w:p>
  </w:comment>
  <w:comment w:id="379" w:author="DCL_ZK" w:date="2017-07-31T13:05:00Z" w:initials="DCL_ZK">
    <w:p w14:paraId="3A759856" w14:textId="4AFA0687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369</w:t>
      </w:r>
    </w:p>
  </w:comment>
  <w:comment w:id="380" w:author="DCL_ZK" w:date="2017-07-31T13:05:00Z" w:initials="DCL_ZK">
    <w:p w14:paraId="0C5C2D7D" w14:textId="503D8EDF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370</w:t>
      </w:r>
    </w:p>
  </w:comment>
  <w:comment w:id="381" w:author="DCL_ZK" w:date="2017-07-31T13:05:00Z" w:initials="DCL_ZK">
    <w:p w14:paraId="1164058A" w14:textId="40F34431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371</w:t>
      </w:r>
    </w:p>
  </w:comment>
  <w:comment w:id="382" w:author="DCL_ZK" w:date="2017-07-31T13:05:00Z" w:initials="DCL_ZK">
    <w:p w14:paraId="55EBC3E6" w14:textId="424F34C5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372</w:t>
      </w:r>
    </w:p>
  </w:comment>
  <w:comment w:id="383" w:author="DCL_ZK" w:date="2017-07-31T13:05:00Z" w:initials="DCL_ZK">
    <w:p w14:paraId="66EFEFE4" w14:textId="1B22E7F4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373</w:t>
      </w:r>
    </w:p>
  </w:comment>
  <w:comment w:id="384" w:author="DCL_ZK" w:date="2017-07-31T13:05:00Z" w:initials="DCL_ZK">
    <w:p w14:paraId="604D8E1B" w14:textId="39B64FEA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374</w:t>
      </w:r>
    </w:p>
  </w:comment>
  <w:comment w:id="385" w:author="DCL_ZK" w:date="2017-07-31T13:05:00Z" w:initials="DCL_ZK">
    <w:p w14:paraId="39AA393A" w14:textId="6FD43601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375</w:t>
      </w:r>
    </w:p>
  </w:comment>
  <w:comment w:id="386" w:author="DCL_ZK" w:date="2017-07-31T13:05:00Z" w:initials="DCL_ZK">
    <w:p w14:paraId="14A7FA5B" w14:textId="243255A2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376</w:t>
      </w:r>
    </w:p>
  </w:comment>
  <w:comment w:id="387" w:author="DCL_ZK" w:date="2017-07-31T13:05:00Z" w:initials="DCL_ZK">
    <w:p w14:paraId="223F97C5" w14:textId="78706311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377</w:t>
      </w:r>
    </w:p>
  </w:comment>
  <w:comment w:id="388" w:author="DCL_ZK" w:date="2017-07-31T13:05:00Z" w:initials="DCL_ZK">
    <w:p w14:paraId="3C554BD6" w14:textId="232065F5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内容</w:t>
      </w:r>
      <w:r w:rsidR="00BB1A72">
        <w:rPr>
          <w:rFonts w:hint="eastAsia"/>
          <w:lang w:eastAsia="zh-CN"/>
        </w:rPr>
        <w:t>_xslw3080*No378</w:t>
      </w:r>
    </w:p>
  </w:comment>
  <w:comment w:id="389" w:author="DCL_ZK" w:date="2017-07-31T13:05:00Z" w:initials="DCL_ZK">
    <w:p w14:paraId="350F72D0" w14:textId="2F7B0511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公式编号</w:t>
      </w:r>
      <w:r w:rsidR="00BB1A72">
        <w:rPr>
          <w:rFonts w:hint="eastAsia"/>
          <w:lang w:eastAsia="zh-CN"/>
        </w:rPr>
        <w:t>_xslw3081*No379</w:t>
      </w:r>
    </w:p>
  </w:comment>
  <w:comment w:id="390" w:author="DCL_ZK" w:date="2017-07-31T13:05:00Z" w:initials="DCL_ZK">
    <w:p w14:paraId="635EE800" w14:textId="0D454F4F" w:rsidR="00D317C8" w:rsidRDefault="00D317C8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文本段落</w:t>
      </w:r>
      <w:r w:rsidR="00BB1A72">
        <w:rPr>
          <w:rFonts w:hint="eastAsia"/>
          <w:lang w:eastAsia="zh-CN"/>
        </w:rPr>
        <w:t>_xslw3050*No380</w:t>
      </w:r>
    </w:p>
  </w:comment>
  <w:comment w:id="391" w:author="DCL_ZK" w:date="2017-07-31T13:05:00Z" w:initials="DCL_ZK">
    <w:p w14:paraId="00BF07A3" w14:textId="22C13049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参考文献标题</w:t>
      </w:r>
      <w:r w:rsidR="00BB1A72">
        <w:rPr>
          <w:rFonts w:hint="eastAsia"/>
          <w:lang w:eastAsia="zh-CN"/>
        </w:rPr>
        <w:t>_xslw4000*No381</w:t>
      </w:r>
    </w:p>
  </w:comment>
  <w:comment w:id="392" w:author="DCL_ZK" w:date="2017-07-31T13:05:00Z" w:initials="DCL_ZK">
    <w:p w14:paraId="3B94B668" w14:textId="2FF7455A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参考文献条目</w:t>
      </w:r>
      <w:r w:rsidR="00BB1A72">
        <w:rPr>
          <w:rFonts w:hint="eastAsia"/>
          <w:lang w:eastAsia="zh-CN"/>
        </w:rPr>
        <w:t>_xslw4001*No382</w:t>
      </w:r>
    </w:p>
  </w:comment>
  <w:comment w:id="393" w:author="DCL_ZK" w:date="2017-07-31T13:05:00Z" w:initials="DCL_ZK">
    <w:p w14:paraId="5326847B" w14:textId="0CEBF732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参考文献条目</w:t>
      </w:r>
      <w:r w:rsidR="00BB1A72">
        <w:rPr>
          <w:rFonts w:hint="eastAsia"/>
          <w:lang w:eastAsia="zh-CN"/>
        </w:rPr>
        <w:t>_xslw4001*No383</w:t>
      </w:r>
    </w:p>
  </w:comment>
  <w:comment w:id="394" w:author="DCL_ZK" w:date="2017-07-31T13:05:00Z" w:initials="DCL_ZK">
    <w:p w14:paraId="07B539AE" w14:textId="179FDBE1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参考文献条目</w:t>
      </w:r>
      <w:r w:rsidR="00BB1A72">
        <w:rPr>
          <w:rFonts w:hint="eastAsia"/>
          <w:lang w:eastAsia="zh-CN"/>
        </w:rPr>
        <w:t>_xslw4001*No384</w:t>
      </w:r>
    </w:p>
  </w:comment>
  <w:comment w:id="395" w:author="DCL_ZK" w:date="2017-07-31T13:05:00Z" w:initials="DCL_ZK">
    <w:p w14:paraId="4E727744" w14:textId="54B28567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参考文献条目</w:t>
      </w:r>
      <w:r w:rsidR="00BB1A72">
        <w:rPr>
          <w:rFonts w:hint="eastAsia"/>
          <w:lang w:eastAsia="zh-CN"/>
        </w:rPr>
        <w:t>_xslw4001*No385</w:t>
      </w:r>
    </w:p>
  </w:comment>
  <w:comment w:id="396" w:author="DCL_ZK" w:date="2017-07-31T13:05:00Z" w:initials="DCL_ZK">
    <w:p w14:paraId="1856483E" w14:textId="2F2700CC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参考文献条目</w:t>
      </w:r>
      <w:r w:rsidR="00BB1A72">
        <w:rPr>
          <w:rFonts w:hint="eastAsia"/>
          <w:lang w:eastAsia="zh-CN"/>
        </w:rPr>
        <w:t>_xslw4001*No386</w:t>
      </w:r>
    </w:p>
  </w:comment>
  <w:comment w:id="397" w:author="DCL_ZK" w:date="2017-07-31T13:05:00Z" w:initials="DCL_ZK">
    <w:p w14:paraId="411E3283" w14:textId="386A69A3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参考文献条目</w:t>
      </w:r>
      <w:r w:rsidR="00BB1A72">
        <w:rPr>
          <w:rFonts w:hint="eastAsia"/>
          <w:lang w:eastAsia="zh-CN"/>
        </w:rPr>
        <w:t>_xslw4001*No387</w:t>
      </w:r>
    </w:p>
  </w:comment>
  <w:comment w:id="398" w:author="DCL_ZK" w:date="2017-07-31T13:05:00Z" w:initials="DCL_ZK">
    <w:p w14:paraId="3E84AA13" w14:textId="30DF1626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参考文献条目</w:t>
      </w:r>
      <w:r w:rsidR="00BB1A72">
        <w:rPr>
          <w:rFonts w:hint="eastAsia"/>
          <w:lang w:eastAsia="zh-CN"/>
        </w:rPr>
        <w:t>_xslw4001*No388</w:t>
      </w:r>
    </w:p>
  </w:comment>
  <w:comment w:id="399" w:author="DCL_ZK" w:date="2017-07-31T13:05:00Z" w:initials="DCL_ZK">
    <w:p w14:paraId="027D769E" w14:textId="2C99FFBF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参考文献条目</w:t>
      </w:r>
      <w:r w:rsidR="00BB1A72">
        <w:rPr>
          <w:rFonts w:hint="eastAsia"/>
          <w:lang w:eastAsia="zh-CN"/>
        </w:rPr>
        <w:t>_xslw4001*No389</w:t>
      </w:r>
    </w:p>
  </w:comment>
  <w:comment w:id="400" w:author="DCL_ZK" w:date="2017-07-31T13:05:00Z" w:initials="DCL_ZK">
    <w:p w14:paraId="223C4B77" w14:textId="15BF0BF9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参考文献条目</w:t>
      </w:r>
      <w:r w:rsidR="00BB1A72">
        <w:rPr>
          <w:rFonts w:hint="eastAsia"/>
          <w:lang w:eastAsia="zh-CN"/>
        </w:rPr>
        <w:t>_xslw4001*No390</w:t>
      </w:r>
    </w:p>
  </w:comment>
  <w:comment w:id="401" w:author="DCL_ZK" w:date="2017-07-31T13:05:00Z" w:initials="DCL_ZK">
    <w:p w14:paraId="7E27D352" w14:textId="3D734AE9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参考文献条目</w:t>
      </w:r>
      <w:r w:rsidR="00BB1A72">
        <w:rPr>
          <w:rFonts w:hint="eastAsia"/>
          <w:lang w:eastAsia="zh-CN"/>
        </w:rPr>
        <w:t>_xslw4001*No391</w:t>
      </w:r>
    </w:p>
  </w:comment>
  <w:comment w:id="402" w:author="DCL_ZK" w:date="2017-07-31T13:05:00Z" w:initials="DCL_ZK">
    <w:p w14:paraId="58E2DF62" w14:textId="22269DD9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参考文献条目</w:t>
      </w:r>
      <w:r w:rsidR="00BB1A72">
        <w:rPr>
          <w:rFonts w:hint="eastAsia"/>
          <w:lang w:eastAsia="zh-CN"/>
        </w:rPr>
        <w:t>_xslw4001*No392</w:t>
      </w:r>
    </w:p>
  </w:comment>
  <w:comment w:id="403" w:author="DCL_ZK" w:date="2017-07-31T13:05:00Z" w:initials="DCL_ZK">
    <w:p w14:paraId="12A09057" w14:textId="26EABB8B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参考文献条目</w:t>
      </w:r>
      <w:r w:rsidR="00BB1A72">
        <w:rPr>
          <w:rFonts w:hint="eastAsia"/>
          <w:lang w:eastAsia="zh-CN"/>
        </w:rPr>
        <w:t>_xslw4001*No393</w:t>
      </w:r>
    </w:p>
  </w:comment>
  <w:comment w:id="404" w:author="DCL_ZK" w:date="2017-07-31T13:05:00Z" w:initials="DCL_ZK">
    <w:p w14:paraId="34CE1600" w14:textId="5483098D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参考文献条目</w:t>
      </w:r>
      <w:r w:rsidR="00BB1A72">
        <w:rPr>
          <w:rFonts w:hint="eastAsia"/>
          <w:lang w:eastAsia="zh-CN"/>
        </w:rPr>
        <w:t>_xslw4001*No394</w:t>
      </w:r>
    </w:p>
  </w:comment>
  <w:comment w:id="405" w:author="DCL_ZK" w:date="2017-07-31T13:05:00Z" w:initials="DCL_ZK">
    <w:p w14:paraId="612EC0E9" w14:textId="54F64C08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参考文献条目</w:t>
      </w:r>
      <w:r w:rsidR="00BB1A72">
        <w:rPr>
          <w:rFonts w:hint="eastAsia"/>
          <w:lang w:eastAsia="zh-CN"/>
        </w:rPr>
        <w:t>_xslw4001*No395</w:t>
      </w:r>
    </w:p>
  </w:comment>
  <w:comment w:id="406" w:author="DCL_ZK" w:date="2017-07-31T13:05:00Z" w:initials="DCL_ZK">
    <w:p w14:paraId="59AB8C5A" w14:textId="43EE400B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参考文献条目</w:t>
      </w:r>
      <w:r w:rsidR="00BB1A72">
        <w:rPr>
          <w:rFonts w:hint="eastAsia"/>
          <w:lang w:eastAsia="zh-CN"/>
        </w:rPr>
        <w:t>_xslw4001*No396</w:t>
      </w:r>
    </w:p>
  </w:comment>
  <w:comment w:id="407" w:author="DCL_ZK" w:date="2017-07-31T13:05:00Z" w:initials="DCL_ZK">
    <w:p w14:paraId="25342D24" w14:textId="1064D462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参考文献条目</w:t>
      </w:r>
      <w:r w:rsidR="00BB1A72">
        <w:rPr>
          <w:rFonts w:hint="eastAsia"/>
          <w:lang w:eastAsia="zh-CN"/>
        </w:rPr>
        <w:t>_xslw4001*No397</w:t>
      </w:r>
    </w:p>
  </w:comment>
  <w:comment w:id="408" w:author="DCL_ZK" w:date="2017-07-31T13:05:00Z" w:initials="DCL_ZK">
    <w:p w14:paraId="5DB48CC0" w14:textId="03C754E3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参考文献条目</w:t>
      </w:r>
      <w:r w:rsidR="00BB1A72">
        <w:rPr>
          <w:rFonts w:hint="eastAsia"/>
          <w:lang w:eastAsia="zh-CN"/>
        </w:rPr>
        <w:t>_xslw4001*No398</w:t>
      </w:r>
    </w:p>
  </w:comment>
  <w:comment w:id="409" w:author="DCL_ZK" w:date="2017-07-31T13:05:00Z" w:initials="DCL_ZK">
    <w:p w14:paraId="7288974F" w14:textId="343D7C3A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参考文献条目</w:t>
      </w:r>
      <w:r w:rsidR="00BB1A72">
        <w:rPr>
          <w:rFonts w:hint="eastAsia"/>
          <w:lang w:eastAsia="zh-CN"/>
        </w:rPr>
        <w:t>_xslw4001*No399</w:t>
      </w:r>
    </w:p>
  </w:comment>
  <w:comment w:id="410" w:author="DCL_ZK" w:date="2017-07-31T13:05:00Z" w:initials="DCL_ZK">
    <w:p w14:paraId="7D21B1AC" w14:textId="10CD0045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参考文献条目</w:t>
      </w:r>
      <w:r w:rsidR="00BB1A72">
        <w:rPr>
          <w:rFonts w:hint="eastAsia"/>
          <w:lang w:eastAsia="zh-CN"/>
        </w:rPr>
        <w:t>_xslw4001*No400</w:t>
      </w:r>
    </w:p>
  </w:comment>
  <w:comment w:id="411" w:author="DCL_ZK" w:date="2017-07-31T13:05:00Z" w:initials="DCL_ZK">
    <w:p w14:paraId="10AA1CFB" w14:textId="6789CCD2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参考文献条目</w:t>
      </w:r>
      <w:r w:rsidR="00BB1A72">
        <w:rPr>
          <w:rFonts w:hint="eastAsia"/>
          <w:lang w:eastAsia="zh-CN"/>
        </w:rPr>
        <w:t>_xslw4001*No401</w:t>
      </w:r>
    </w:p>
  </w:comment>
  <w:comment w:id="412" w:author="DCL_ZK" w:date="2017-07-31T13:05:00Z" w:initials="DCL_ZK">
    <w:p w14:paraId="692688A5" w14:textId="4E0FC104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参考文献条目</w:t>
      </w:r>
      <w:r w:rsidR="00BB1A72">
        <w:rPr>
          <w:rFonts w:hint="eastAsia"/>
          <w:lang w:eastAsia="zh-CN"/>
        </w:rPr>
        <w:t>_xslw4001*No402</w:t>
      </w:r>
    </w:p>
  </w:comment>
  <w:comment w:id="413" w:author="DCL_ZK" w:date="2017-07-31T13:05:00Z" w:initials="DCL_ZK">
    <w:p w14:paraId="06551C61" w14:textId="588C630E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参考文献条目</w:t>
      </w:r>
      <w:r w:rsidR="00BB1A72">
        <w:rPr>
          <w:rFonts w:hint="eastAsia"/>
          <w:lang w:eastAsia="zh-CN"/>
        </w:rPr>
        <w:t>_xslw4001*No403</w:t>
      </w:r>
    </w:p>
  </w:comment>
  <w:comment w:id="414" w:author="DCL_ZK" w:date="2017-07-31T13:05:00Z" w:initials="DCL_ZK">
    <w:p w14:paraId="0A2E6113" w14:textId="324D9E94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参考文献条目</w:t>
      </w:r>
      <w:r w:rsidR="00BB1A72">
        <w:rPr>
          <w:rFonts w:hint="eastAsia"/>
          <w:lang w:eastAsia="zh-CN"/>
        </w:rPr>
        <w:t>_xslw4001*No404</w:t>
      </w:r>
    </w:p>
  </w:comment>
  <w:comment w:id="415" w:author="DCL_ZK" w:date="2017-07-31T13:05:00Z" w:initials="DCL_ZK">
    <w:p w14:paraId="304ED358" w14:textId="5606416E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参考文献条目</w:t>
      </w:r>
      <w:r w:rsidR="00BB1A72">
        <w:rPr>
          <w:rFonts w:hint="eastAsia"/>
          <w:lang w:eastAsia="zh-CN"/>
        </w:rPr>
        <w:t>_xslw4001*No405</w:t>
      </w:r>
    </w:p>
  </w:comment>
  <w:comment w:id="416" w:author="DCL_ZK" w:date="2017-07-31T13:05:00Z" w:initials="DCL_ZK">
    <w:p w14:paraId="5B0EAEB5" w14:textId="7AE98B04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参考文献条目</w:t>
      </w:r>
      <w:r w:rsidR="00BB1A72">
        <w:rPr>
          <w:rFonts w:hint="eastAsia"/>
          <w:lang w:eastAsia="zh-CN"/>
        </w:rPr>
        <w:t>_xslw4001*No406</w:t>
      </w:r>
    </w:p>
  </w:comment>
  <w:comment w:id="417" w:author="DCL_ZK" w:date="2017-07-31T13:05:00Z" w:initials="DCL_ZK">
    <w:p w14:paraId="5D514A7E" w14:textId="14CCC229" w:rsidR="00056546" w:rsidRDefault="00056546">
      <w:pPr>
        <w:pStyle w:val="af2"/>
        <w:ind w:firstLine="400"/>
        <w:rPr>
          <w:lang w:eastAsia="zh-CN"/>
        </w:rPr>
      </w:pPr>
      <w:r>
        <w:fldChar w:fldCharType="begin"/>
      </w:r>
      <w:r>
        <w:rPr>
          <w:rStyle w:val="af1"/>
          <w:lang w:eastAsia="zh-CN"/>
        </w:rPr>
        <w:instrText xml:space="preserve"> </w:instrText>
      </w:r>
      <w:r>
        <w:rPr>
          <w:lang w:eastAsia="zh-CN"/>
        </w:rPr>
        <w:instrText>PAGE</w:instrText>
      </w:r>
      <w:r>
        <w:rPr>
          <w:rFonts w:hint="eastAsia"/>
          <w:lang w:eastAsia="zh-CN"/>
        </w:rPr>
        <w:instrText xml:space="preserve"> \# "'</w:instrText>
      </w:r>
      <w:r>
        <w:rPr>
          <w:rFonts w:hint="eastAsia"/>
          <w:lang w:eastAsia="zh-CN"/>
        </w:rPr>
        <w:instrText>页</w:instrText>
      </w:r>
      <w:r>
        <w:rPr>
          <w:rFonts w:hint="eastAsia"/>
          <w:lang w:eastAsia="zh-CN"/>
        </w:rPr>
        <w:instrText>: '#'</w:instrText>
      </w:r>
      <w:r>
        <w:rPr>
          <w:rFonts w:hint="eastAsia"/>
          <w:lang w:eastAsia="zh-CN"/>
        </w:rPr>
        <w:br/>
        <w:instrText>'"</w:instrText>
      </w:r>
      <w:r>
        <w:rPr>
          <w:rStyle w:val="af1"/>
          <w:lang w:eastAsia="zh-CN"/>
        </w:rPr>
        <w:instrText xml:space="preserve"> </w:instrText>
      </w:r>
      <w:r>
        <w:fldChar w:fldCharType="end"/>
      </w:r>
      <w:r>
        <w:rPr>
          <w:rStyle w:val="af1"/>
        </w:rPr>
        <w:annotationRef/>
      </w:r>
      <w:r w:rsidR="00BB1A72">
        <w:rPr>
          <w:rFonts w:hint="eastAsia"/>
          <w:lang w:eastAsia="zh-CN"/>
        </w:rPr>
        <w:t>参考文献条目</w:t>
      </w:r>
      <w:r w:rsidR="00BB1A72">
        <w:rPr>
          <w:rFonts w:hint="eastAsia"/>
          <w:lang w:eastAsia="zh-CN"/>
        </w:rPr>
        <w:t>_xslw4001*No407</w:t>
      </w:r>
    </w:p>
  </w:comment>
</w:comments>
</file>

<file path=word/commentsExtended.xml><?xml version="1.0" encoding="utf-8"?>
<w15:commentsEx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65DEED6C" w15:done="0"/>
  <w15:commentEx w15:paraId="271310AC" w15:done="0"/>
  <w15:commentEx w15:paraId="4EBB0CE5" w15:done="0"/>
  <w15:commentEx w15:paraId="3D0B5B5D" w15:done="0"/>
  <w15:commentEx w15:paraId="5FAAD106" w15:done="0"/>
  <w15:commentEx w15:paraId="06CA866A" w15:done="0"/>
  <w15:commentEx w15:paraId="7F485AB3" w15:done="0"/>
  <w15:commentEx w15:paraId="28F68E68" w15:done="0"/>
  <w15:commentEx w15:paraId="42F690BF" w15:done="0"/>
  <w15:commentEx w15:paraId="68313B51" w15:done="0"/>
  <w15:commentEx w15:paraId="2D178EC2" w15:done="0"/>
  <w15:commentEx w15:paraId="4EAB4557" w15:done="0"/>
  <w15:commentEx w15:paraId="55185647" w15:done="0"/>
  <w15:commentEx w15:paraId="5E48192E" w15:done="0"/>
  <w15:commentEx w15:paraId="59A2AF27" w15:done="0"/>
  <w15:commentEx w15:paraId="40CDD6C6" w15:done="0"/>
  <w15:commentEx w15:paraId="7DBC9583" w15:done="0"/>
  <w15:commentEx w15:paraId="31FEB126" w15:done="0"/>
  <w15:commentEx w15:paraId="5F038884" w15:done="0"/>
  <w15:commentEx w15:paraId="382774F9" w15:done="0"/>
  <w15:commentEx w15:paraId="2CDB4CCF" w15:done="0"/>
  <w15:commentEx w15:paraId="30206D6F" w15:done="0"/>
  <w15:commentEx w15:paraId="031068AC" w15:done="0"/>
  <w15:commentEx w15:paraId="6F547B03" w15:done="0"/>
  <w15:commentEx w15:paraId="528098B4" w15:done="0"/>
  <w15:commentEx w15:paraId="07E12B04" w15:done="0"/>
  <w15:commentEx w15:paraId="2F6E06F1" w15:done="0"/>
  <w15:commentEx w15:paraId="463A3D11" w15:done="0"/>
  <w15:commentEx w15:paraId="3FB81F8E" w15:done="0"/>
  <w15:commentEx w15:paraId="13422732" w15:done="0"/>
  <w15:commentEx w15:paraId="5A980BA8" w15:done="0"/>
  <w15:commentEx w15:paraId="1A9FA605" w15:done="0"/>
  <w15:commentEx w15:paraId="2D531FAE" w15:done="0"/>
  <w15:commentEx w15:paraId="03E8DA18" w15:done="0"/>
  <w15:commentEx w15:paraId="66393BA4" w15:done="0"/>
  <w15:commentEx w15:paraId="1D656F57" w15:done="0"/>
  <w15:commentEx w15:paraId="1AC71985" w15:done="0"/>
  <w15:commentEx w15:paraId="7B94B250" w15:done="0"/>
  <w15:commentEx w15:paraId="465B75FB" w15:done="0"/>
  <w15:commentEx w15:paraId="69B832FA" w15:done="0"/>
  <w15:commentEx w15:paraId="1158E0FB" w15:done="0"/>
  <w15:commentEx w15:paraId="338E3CBC" w15:done="0"/>
  <w15:commentEx w15:paraId="1FCBDFD6" w15:done="0"/>
  <w15:commentEx w15:paraId="2E3E7BB3" w15:done="0"/>
  <w15:commentEx w15:paraId="43349627" w15:done="0"/>
  <w15:commentEx w15:paraId="7AE031B9" w15:done="0"/>
  <w15:commentEx w15:paraId="3BD5DD82" w15:done="0"/>
  <w15:commentEx w15:paraId="77CDDB96" w15:done="0"/>
  <w15:commentEx w15:paraId="1281E8D2" w15:done="0"/>
  <w15:commentEx w15:paraId="21D81F43" w15:done="0"/>
  <w15:commentEx w15:paraId="58604AEB" w15:done="0"/>
  <w15:commentEx w15:paraId="2E3C06D7" w15:done="0"/>
  <w15:commentEx w15:paraId="2D556F94" w15:done="0"/>
  <w15:commentEx w15:paraId="785A71B2" w15:done="0"/>
  <w15:commentEx w15:paraId="78352635" w15:done="0"/>
  <w15:commentEx w15:paraId="0A0BD872" w15:done="0"/>
  <w15:commentEx w15:paraId="1D14FC27" w15:done="0"/>
  <w15:commentEx w15:paraId="4E293853" w15:done="0"/>
  <w15:commentEx w15:paraId="2382BECA" w15:done="0"/>
  <w15:commentEx w15:paraId="24E155C5" w15:done="0"/>
  <w15:commentEx w15:paraId="0A4CDA39" w15:done="0"/>
  <w15:commentEx w15:paraId="25F2B828" w15:done="0"/>
  <w15:commentEx w15:paraId="2C0C6F2F" w15:done="0"/>
  <w15:commentEx w15:paraId="750849AF" w15:done="0"/>
  <w15:commentEx w15:paraId="0764394A" w15:done="0"/>
  <w15:commentEx w15:paraId="03F12877" w15:done="0"/>
  <w15:commentEx w15:paraId="15D8938C" w15:done="0"/>
  <w15:commentEx w15:paraId="2F694A8B" w15:done="0"/>
  <w15:commentEx w15:paraId="0A0F4D5F" w15:done="0"/>
  <w15:commentEx w15:paraId="155A77D5" w15:done="0"/>
  <w15:commentEx w15:paraId="53DE7E11" w15:done="0"/>
  <w15:commentEx w15:paraId="2985AAC6" w15:done="0"/>
  <w15:commentEx w15:paraId="1193BBA3" w15:done="0"/>
  <w15:commentEx w15:paraId="01C68E03" w15:done="0"/>
  <w15:commentEx w15:paraId="03538AB9" w15:done="0"/>
  <w15:commentEx w15:paraId="35C73CDF" w15:done="0"/>
  <w15:commentEx w15:paraId="5CA7D40A" w15:done="0"/>
  <w15:commentEx w15:paraId="1DDA99CC" w15:done="0"/>
  <w15:commentEx w15:paraId="1E3DD68A" w15:done="0"/>
  <w15:commentEx w15:paraId="69F0EBA7" w15:done="0"/>
  <w15:commentEx w15:paraId="7F923255" w15:done="0"/>
  <w15:commentEx w15:paraId="2BB1C3A4" w15:done="0"/>
  <w15:commentEx w15:paraId="799FABE3" w15:done="0"/>
  <w15:commentEx w15:paraId="40A1DDE4" w15:done="0"/>
  <w15:commentEx w15:paraId="635E2C81" w15:done="0"/>
  <w15:commentEx w15:paraId="31779057" w15:done="0"/>
  <w15:commentEx w15:paraId="4873C772" w15:done="0"/>
  <w15:commentEx w15:paraId="155CD9E4" w15:done="0"/>
  <w15:commentEx w15:paraId="5FE51979" w15:done="0"/>
  <w15:commentEx w15:paraId="56083BFD" w15:done="0"/>
  <w15:commentEx w15:paraId="096BFB49" w15:done="0"/>
  <w15:commentEx w15:paraId="60F5821B" w15:done="0"/>
  <w15:commentEx w15:paraId="1BF48769" w15:done="0"/>
  <w15:commentEx w15:paraId="39AA639D" w15:done="0"/>
  <w15:commentEx w15:paraId="3F9BAC8B" w15:done="0"/>
  <w15:commentEx w15:paraId="34040074" w15:done="0"/>
  <w15:commentEx w15:paraId="29E1FB73" w15:done="0"/>
  <w15:commentEx w15:paraId="7B0F5549" w15:done="0"/>
  <w15:commentEx w15:paraId="20C829F7" w15:done="0"/>
  <w15:commentEx w15:paraId="7FA52D09" w15:done="0"/>
  <w15:commentEx w15:paraId="1506438D" w15:done="0"/>
  <w15:commentEx w15:paraId="128BE8A0" w15:done="0"/>
  <w15:commentEx w15:paraId="484D055B" w15:done="0"/>
  <w15:commentEx w15:paraId="4D3FF795" w15:done="0"/>
  <w15:commentEx w15:paraId="3AF3C9C2" w15:done="0"/>
  <w15:commentEx w15:paraId="7682664A" w15:done="0"/>
  <w15:commentEx w15:paraId="1A9C8E78" w15:done="0"/>
  <w15:commentEx w15:paraId="774F0115" w15:done="0"/>
  <w15:commentEx w15:paraId="747F86F4" w15:done="0"/>
  <w15:commentEx w15:paraId="7BD31466" w15:done="0"/>
  <w15:commentEx w15:paraId="2237C21A" w15:done="0"/>
  <w15:commentEx w15:paraId="28B0FCF8" w15:done="0"/>
  <w15:commentEx w15:paraId="0C5DE8B1" w15:done="0"/>
  <w15:commentEx w15:paraId="14EF896C" w15:done="0"/>
  <w15:commentEx w15:paraId="3FEFC25E" w15:done="0"/>
  <w15:commentEx w15:paraId="6C91F8B8" w15:done="0"/>
  <w15:commentEx w15:paraId="6487D7DA" w15:done="0"/>
  <w15:commentEx w15:paraId="6B3A96CF" w15:done="0"/>
  <w15:commentEx w15:paraId="20F7C269" w15:done="0"/>
  <w15:commentEx w15:paraId="46CD51C6" w15:done="0"/>
  <w15:commentEx w15:paraId="31C15BCB" w15:done="0"/>
  <w15:commentEx w15:paraId="6AF4AAEE" w15:done="0"/>
  <w15:commentEx w15:paraId="44E6BEBA" w15:done="0"/>
  <w15:commentEx w15:paraId="71286C0F" w15:done="0"/>
  <w15:commentEx w15:paraId="009D9B1B" w15:done="0"/>
  <w15:commentEx w15:paraId="5E68D827" w15:done="0"/>
  <w15:commentEx w15:paraId="7B2C3602" w15:done="0"/>
  <w15:commentEx w15:paraId="06605B24" w15:done="0"/>
  <w15:commentEx w15:paraId="4EE371D1" w15:done="0"/>
  <w15:commentEx w15:paraId="5A0FF97B" w15:done="0"/>
  <w15:commentEx w15:paraId="41ADE7B7" w15:done="0"/>
  <w15:commentEx w15:paraId="22E3C2D3" w15:done="0"/>
  <w15:commentEx w15:paraId="058280D2" w15:done="0"/>
  <w15:commentEx w15:paraId="38CD9C9E" w15:done="0"/>
  <w15:commentEx w15:paraId="395BD353" w15:done="0"/>
  <w15:commentEx w15:paraId="66A9B49A" w15:done="0"/>
  <w15:commentEx w15:paraId="518AA1AF" w15:done="0"/>
  <w15:commentEx w15:paraId="1F1C3B9C" w15:done="0"/>
  <w15:commentEx w15:paraId="35CC0594" w15:done="0"/>
  <w15:commentEx w15:paraId="520B7AB0" w15:done="0"/>
  <w15:commentEx w15:paraId="40CE87E2" w15:done="0"/>
  <w15:commentEx w15:paraId="0345E6F7" w15:done="0"/>
  <w15:commentEx w15:paraId="24089EF3" w15:done="0"/>
  <w15:commentEx w15:paraId="663828CB" w15:done="0"/>
  <w15:commentEx w15:paraId="68EAF5FB" w15:done="0"/>
  <w15:commentEx w15:paraId="4918CDDB" w15:done="0"/>
  <w15:commentEx w15:paraId="4B927777" w15:done="0"/>
  <w15:commentEx w15:paraId="3F1DD7A1" w15:done="0"/>
  <w15:commentEx w15:paraId="1359F005" w15:done="0"/>
  <w15:commentEx w15:paraId="2B8A7EC6" w15:done="0"/>
  <w15:commentEx w15:paraId="001F31D0" w15:done="0"/>
  <w15:commentEx w15:paraId="6DDB53CB" w15:done="0"/>
  <w15:commentEx w15:paraId="619B5F6B" w15:done="0"/>
  <w15:commentEx w15:paraId="218B692C" w15:done="0"/>
  <w15:commentEx w15:paraId="0F9002CD" w15:done="0"/>
  <w15:commentEx w15:paraId="5DF710E8" w15:done="0"/>
  <w15:commentEx w15:paraId="54131428" w15:done="0"/>
  <w15:commentEx w15:paraId="187A008A" w15:done="0"/>
  <w15:commentEx w15:paraId="1436CA46" w15:done="0"/>
  <w15:commentEx w15:paraId="6D159A68" w15:done="0"/>
  <w15:commentEx w15:paraId="62F48BD3" w15:done="0"/>
  <w15:commentEx w15:paraId="7BF05239" w15:done="0"/>
  <w15:commentEx w15:paraId="35C71BE1" w15:done="0"/>
  <w15:commentEx w15:paraId="0F024B84" w15:done="0"/>
  <w15:commentEx w15:paraId="0AFC758B" w15:done="0"/>
  <w15:commentEx w15:paraId="28454E5E" w15:done="0"/>
  <w15:commentEx w15:paraId="5C46456C" w15:done="0"/>
  <w15:commentEx w15:paraId="4B912812" w15:done="0"/>
  <w15:commentEx w15:paraId="62CEFCAC" w15:done="0"/>
  <w15:commentEx w15:paraId="7CA087E5" w15:done="0"/>
  <w15:commentEx w15:paraId="00A79098" w15:done="0"/>
  <w15:commentEx w15:paraId="305CC327" w15:done="0"/>
  <w15:commentEx w15:paraId="143227EB" w15:done="0"/>
  <w15:commentEx w15:paraId="6B60312F" w15:done="0"/>
  <w15:commentEx w15:paraId="09663813" w15:done="0"/>
  <w15:commentEx w15:paraId="58EFFF22" w15:done="0"/>
  <w15:commentEx w15:paraId="489E621E" w15:done="0"/>
  <w15:commentEx w15:paraId="444F9E99" w15:done="0"/>
  <w15:commentEx w15:paraId="76868005" w15:done="0"/>
  <w15:commentEx w15:paraId="5F51A08E" w15:done="0"/>
  <w15:commentEx w15:paraId="2CC3024B" w15:done="0"/>
  <w15:commentEx w15:paraId="07FB130E" w15:done="0"/>
  <w15:commentEx w15:paraId="08BC751D" w15:done="0"/>
  <w15:commentEx w15:paraId="3F62F795" w15:done="0"/>
  <w15:commentEx w15:paraId="6E0547E5" w15:done="0"/>
  <w15:commentEx w15:paraId="370CC31D" w15:done="0"/>
  <w15:commentEx w15:paraId="7F8F2ED7" w15:done="0"/>
  <w15:commentEx w15:paraId="289208FD" w15:done="0"/>
  <w15:commentEx w15:paraId="39AB3798" w15:done="0"/>
  <w15:commentEx w15:paraId="32230387" w15:done="0"/>
  <w15:commentEx w15:paraId="006AEB73" w15:done="0"/>
  <w15:commentEx w15:paraId="1008B5A8" w15:done="0"/>
  <w15:commentEx w15:paraId="45F0798E" w15:done="0"/>
  <w15:commentEx w15:paraId="75BED8D6" w15:done="0"/>
  <w15:commentEx w15:paraId="5BA706C2" w15:done="0"/>
  <w15:commentEx w15:paraId="2901F7B1" w15:done="0"/>
  <w15:commentEx w15:paraId="347C6F78" w15:done="0"/>
  <w15:commentEx w15:paraId="03D5F8B9" w15:done="0"/>
  <w15:commentEx w15:paraId="14A1965D" w15:done="0"/>
  <w15:commentEx w15:paraId="74C8A3CF" w15:done="0"/>
  <w15:commentEx w15:paraId="3DC824E7" w15:done="0"/>
  <w15:commentEx w15:paraId="631D79B4" w15:done="0"/>
  <w15:commentEx w15:paraId="2DB95888" w15:done="0"/>
  <w15:commentEx w15:paraId="13C41A55" w15:done="0"/>
  <w15:commentEx w15:paraId="70F3B78E" w15:done="0"/>
  <w15:commentEx w15:paraId="3F80EEE0" w15:done="0"/>
  <w15:commentEx w15:paraId="286D7121" w15:done="0"/>
  <w15:commentEx w15:paraId="7363A8EB" w15:done="0"/>
  <w15:commentEx w15:paraId="210BEA3B" w15:done="0"/>
  <w15:commentEx w15:paraId="0A738F37" w15:done="0"/>
  <w15:commentEx w15:paraId="61E5F69E" w15:done="0"/>
  <w15:commentEx w15:paraId="5BA99246" w15:done="0"/>
  <w15:commentEx w15:paraId="130B3634" w15:done="0"/>
  <w15:commentEx w15:paraId="08761CEF" w15:done="0"/>
  <w15:commentEx w15:paraId="02A46D61" w15:done="0"/>
  <w15:commentEx w15:paraId="4CD35C9C" w15:done="0"/>
  <w15:commentEx w15:paraId="7E9873C8" w15:done="0"/>
  <w15:commentEx w15:paraId="5835A964" w15:done="0"/>
  <w15:commentEx w15:paraId="11FD7766" w15:done="0"/>
  <w15:commentEx w15:paraId="06E95FB6" w15:done="0"/>
  <w15:commentEx w15:paraId="3257A7DF" w15:done="0"/>
  <w15:commentEx w15:paraId="2E884255" w15:done="0"/>
  <w15:commentEx w15:paraId="49EF4B64" w15:done="0"/>
  <w15:commentEx w15:paraId="73CDB0CB" w15:done="0"/>
  <w15:commentEx w15:paraId="660671C0" w15:done="0"/>
  <w15:commentEx w15:paraId="3CD7E218" w15:done="0"/>
  <w15:commentEx w15:paraId="6C58447E" w15:done="0"/>
  <w15:commentEx w15:paraId="2FF78C4F" w15:done="0"/>
  <w15:commentEx w15:paraId="48D6338E" w15:done="0"/>
  <w15:commentEx w15:paraId="05EDC647" w15:done="0"/>
  <w15:commentEx w15:paraId="2C45C1E2" w15:done="0"/>
  <w15:commentEx w15:paraId="2D0F9E10" w15:done="0"/>
  <w15:commentEx w15:paraId="0523BB43" w15:done="0"/>
  <w15:commentEx w15:paraId="31C2A52A" w15:done="0"/>
  <w15:commentEx w15:paraId="11522832" w15:done="0"/>
  <w15:commentEx w15:paraId="01F325FC" w15:done="0"/>
  <w15:commentEx w15:paraId="30DD18C4" w15:done="0"/>
  <w15:commentEx w15:paraId="6B835F10" w15:done="0"/>
  <w15:commentEx w15:paraId="3666D995" w15:done="0"/>
  <w15:commentEx w15:paraId="1DE76439" w15:done="0"/>
  <w15:commentEx w15:paraId="0AAAD4EE" w15:done="0"/>
  <w15:commentEx w15:paraId="6D89DB20" w15:done="0"/>
  <w15:commentEx w15:paraId="4C4956B6" w15:done="0"/>
  <w15:commentEx w15:paraId="7DB6E562" w15:done="0"/>
  <w15:commentEx w15:paraId="40DBCCF4" w15:done="0"/>
  <w15:commentEx w15:paraId="7D0ABCD3" w15:done="0"/>
  <w15:commentEx w15:paraId="3D432AF5" w15:done="0"/>
  <w15:commentEx w15:paraId="347B7C35" w15:done="0"/>
  <w15:commentEx w15:paraId="16AE2FE7" w15:done="0"/>
  <w15:commentEx w15:paraId="1CE399E0" w15:done="0"/>
  <w15:commentEx w15:paraId="5B466423" w15:done="0"/>
  <w15:commentEx w15:paraId="05EC8EF1" w15:done="0"/>
  <w15:commentEx w15:paraId="01898403" w15:done="0"/>
  <w15:commentEx w15:paraId="7CA7785D" w15:done="0"/>
  <w15:commentEx w15:paraId="2E7E03D0" w15:done="0"/>
  <w15:commentEx w15:paraId="42FCD7BA" w15:done="0"/>
  <w15:commentEx w15:paraId="312E98E2" w15:done="0"/>
  <w15:commentEx w15:paraId="63D42516" w15:done="0"/>
  <w15:commentEx w15:paraId="73DFF0D9" w15:done="0"/>
  <w15:commentEx w15:paraId="745A4113" w15:done="0"/>
  <w15:commentEx w15:paraId="40909278" w15:done="0"/>
  <w15:commentEx w15:paraId="62395A81" w15:done="0"/>
  <w15:commentEx w15:paraId="6267B167" w15:done="0"/>
  <w15:commentEx w15:paraId="6713CC5E" w15:done="0"/>
  <w15:commentEx w15:paraId="1FC0A4C8" w15:done="0"/>
  <w15:commentEx w15:paraId="30C6226D" w15:done="0"/>
  <w15:commentEx w15:paraId="670BBE32" w15:done="0"/>
  <w15:commentEx w15:paraId="4E165631" w15:done="0"/>
  <w15:commentEx w15:paraId="2C7E9676" w15:done="0"/>
  <w15:commentEx w15:paraId="7DC9A464" w15:done="0"/>
  <w15:commentEx w15:paraId="47498040" w15:done="0"/>
  <w15:commentEx w15:paraId="6A66FFCB" w15:done="0"/>
  <w15:commentEx w15:paraId="50911319" w15:done="0"/>
  <w15:commentEx w15:paraId="4DAB7054" w15:done="0"/>
  <w15:commentEx w15:paraId="4CCE749D" w15:done="0"/>
  <w15:commentEx w15:paraId="542FD5A2" w15:done="0"/>
  <w15:commentEx w15:paraId="154ADD8C" w15:done="0"/>
  <w15:commentEx w15:paraId="22E0FED5" w15:done="0"/>
  <w15:commentEx w15:paraId="3F4A6769" w15:done="0"/>
  <w15:commentEx w15:paraId="0A572AD6" w15:done="0"/>
  <w15:commentEx w15:paraId="6702B674" w15:done="0"/>
  <w15:commentEx w15:paraId="410CA3A8" w15:done="0"/>
  <w15:commentEx w15:paraId="59D2CC47" w15:done="0"/>
  <w15:commentEx w15:paraId="69748478" w15:done="0"/>
  <w15:commentEx w15:paraId="7AAD98AA" w15:done="0"/>
  <w15:commentEx w15:paraId="3B1AD4CD" w15:done="0"/>
  <w15:commentEx w15:paraId="720B9D70" w15:done="0"/>
  <w15:commentEx w15:paraId="251F70EA" w15:done="0"/>
  <w15:commentEx w15:paraId="225A0D93" w15:done="0"/>
  <w15:commentEx w15:paraId="4E73AB3E" w15:done="0"/>
  <w15:commentEx w15:paraId="22D51728" w15:done="0"/>
  <w15:commentEx w15:paraId="47737C93" w15:done="0"/>
  <w15:commentEx w15:paraId="2DA5ED96" w15:done="0"/>
  <w15:commentEx w15:paraId="40411531" w15:done="0"/>
  <w15:commentEx w15:paraId="413579C0" w15:done="0"/>
  <w15:commentEx w15:paraId="051BF3B8" w15:done="0"/>
  <w15:commentEx w15:paraId="73B9FFB4" w15:done="0"/>
  <w15:commentEx w15:paraId="32729ED2" w15:done="0"/>
  <w15:commentEx w15:paraId="2265C0CA" w15:done="0"/>
  <w15:commentEx w15:paraId="44ED8CB2" w15:done="0"/>
  <w15:commentEx w15:paraId="28712C11" w15:done="0"/>
  <w15:commentEx w15:paraId="505C6BFF" w15:done="0"/>
  <w15:commentEx w15:paraId="1B1800AA" w15:done="0"/>
  <w15:commentEx w15:paraId="560A561A" w15:done="0"/>
  <w15:commentEx w15:paraId="449A742E" w15:done="0"/>
  <w15:commentEx w15:paraId="6C2BABF5" w15:done="0"/>
  <w15:commentEx w15:paraId="041CAB6B" w15:done="0"/>
  <w15:commentEx w15:paraId="58534870" w15:done="0"/>
  <w15:commentEx w15:paraId="1AB9506A" w15:done="0"/>
  <w15:commentEx w15:paraId="4ECCB5C8" w15:done="0"/>
  <w15:commentEx w15:paraId="67825866" w15:done="0"/>
  <w15:commentEx w15:paraId="0725C90A" w15:done="0"/>
  <w15:commentEx w15:paraId="31BBFEA8" w15:done="0"/>
  <w15:commentEx w15:paraId="25E852D5" w15:done="0"/>
  <w15:commentEx w15:paraId="0AAFE01A" w15:done="0"/>
  <w15:commentEx w15:paraId="571230B0" w15:done="0"/>
  <w15:commentEx w15:paraId="027F0255" w15:done="0"/>
  <w15:commentEx w15:paraId="75D87192" w15:done="0"/>
  <w15:commentEx w15:paraId="3B8C1958" w15:done="0"/>
  <w15:commentEx w15:paraId="018E638A" w15:done="0"/>
  <w15:commentEx w15:paraId="2195C889" w15:done="0"/>
  <w15:commentEx w15:paraId="7E45696A" w15:done="0"/>
  <w15:commentEx w15:paraId="3B57C000" w15:done="0"/>
  <w15:commentEx w15:paraId="0B7A39F6" w15:done="0"/>
  <w15:commentEx w15:paraId="61162BCF" w15:done="0"/>
  <w15:commentEx w15:paraId="28E3EF90" w15:done="0"/>
  <w15:commentEx w15:paraId="28BF77D5" w15:done="0"/>
  <w15:commentEx w15:paraId="4122BA7E" w15:done="0"/>
  <w15:commentEx w15:paraId="6DE8DB35" w15:done="0"/>
  <w15:commentEx w15:paraId="714BE308" w15:done="0"/>
  <w15:commentEx w15:paraId="17FF7397" w15:done="0"/>
  <w15:commentEx w15:paraId="712D5C65" w15:done="0"/>
  <w15:commentEx w15:paraId="1F68AF65" w15:done="0"/>
  <w15:commentEx w15:paraId="16D698E8" w15:done="0"/>
  <w15:commentEx w15:paraId="1E4E6E55" w15:done="0"/>
  <w15:commentEx w15:paraId="75972233" w15:done="0"/>
  <w15:commentEx w15:paraId="68458A5B" w15:done="0"/>
  <w15:commentEx w15:paraId="44965BF7" w15:done="0"/>
  <w15:commentEx w15:paraId="77AEF0E4" w15:done="0"/>
  <w15:commentEx w15:paraId="18A29202" w15:done="0"/>
  <w15:commentEx w15:paraId="3D8A00A5" w15:done="0"/>
  <w15:commentEx w15:paraId="5F4514E1" w15:done="0"/>
  <w15:commentEx w15:paraId="3B9D3933" w15:done="0"/>
  <w15:commentEx w15:paraId="40CAC363" w15:done="0"/>
  <w15:commentEx w15:paraId="268CE512" w15:done="0"/>
  <w15:commentEx w15:paraId="4F6E85F9" w15:done="0"/>
  <w15:commentEx w15:paraId="549E3548" w15:done="0"/>
  <w15:commentEx w15:paraId="77AB11CE" w15:done="0"/>
  <w15:commentEx w15:paraId="2D23E12C" w15:done="0"/>
  <w15:commentEx w15:paraId="417B6079" w15:done="0"/>
  <w15:commentEx w15:paraId="6B49D228" w15:done="0"/>
  <w15:commentEx w15:paraId="014A505F" w15:done="0"/>
  <w15:commentEx w15:paraId="7A414979" w15:done="0"/>
  <w15:commentEx w15:paraId="10A20801" w15:done="0"/>
  <w15:commentEx w15:paraId="5518063D" w15:done="0"/>
  <w15:commentEx w15:paraId="72389F0A" w15:done="0"/>
  <w15:commentEx w15:paraId="74477630" w15:done="0"/>
  <w15:commentEx w15:paraId="5C99CF93" w15:done="0"/>
  <w15:commentEx w15:paraId="0D4E6826" w15:done="0"/>
  <w15:commentEx w15:paraId="266992F7" w15:done="0"/>
  <w15:commentEx w15:paraId="58863EB8" w15:done="0"/>
  <w15:commentEx w15:paraId="664BFBAF" w15:done="0"/>
  <w15:commentEx w15:paraId="3CC03012" w15:done="0"/>
  <w15:commentEx w15:paraId="11C3813E" w15:done="0"/>
  <w15:commentEx w15:paraId="2A22EB71" w15:done="0"/>
  <w15:commentEx w15:paraId="788818A1" w15:done="0"/>
  <w15:commentEx w15:paraId="7BEE77BE" w15:done="0"/>
  <w15:commentEx w15:paraId="08895BDD" w15:done="0"/>
  <w15:commentEx w15:paraId="3A759856" w15:done="0"/>
  <w15:commentEx w15:paraId="0C5C2D7D" w15:done="0"/>
  <w15:commentEx w15:paraId="1164058A" w15:done="0"/>
  <w15:commentEx w15:paraId="55EBC3E6" w15:done="0"/>
  <w15:commentEx w15:paraId="66EFEFE4" w15:done="0"/>
  <w15:commentEx w15:paraId="604D8E1B" w15:done="0"/>
  <w15:commentEx w15:paraId="39AA393A" w15:done="0"/>
  <w15:commentEx w15:paraId="14A7FA5B" w15:done="0"/>
  <w15:commentEx w15:paraId="223F97C5" w15:done="0"/>
  <w15:commentEx w15:paraId="3C554BD6" w15:done="0"/>
  <w15:commentEx w15:paraId="350F72D0" w15:done="0"/>
  <w15:commentEx w15:paraId="635EE800" w15:done="0"/>
  <w15:commentEx w15:paraId="00BF07A3" w15:done="0"/>
  <w15:commentEx w15:paraId="3B94B668" w15:done="0"/>
  <w15:commentEx w15:paraId="5326847B" w15:done="0"/>
  <w15:commentEx w15:paraId="07B539AE" w15:done="0"/>
  <w15:commentEx w15:paraId="4E727744" w15:done="0"/>
  <w15:commentEx w15:paraId="1856483E" w15:done="0"/>
  <w15:commentEx w15:paraId="411E3283" w15:done="0"/>
  <w15:commentEx w15:paraId="3E84AA13" w15:done="0"/>
  <w15:commentEx w15:paraId="027D769E" w15:done="0"/>
  <w15:commentEx w15:paraId="223C4B77" w15:done="0"/>
  <w15:commentEx w15:paraId="7E27D352" w15:done="0"/>
  <w15:commentEx w15:paraId="58E2DF62" w15:done="0"/>
  <w15:commentEx w15:paraId="12A09057" w15:done="0"/>
  <w15:commentEx w15:paraId="34CE1600" w15:done="0"/>
  <w15:commentEx w15:paraId="612EC0E9" w15:done="0"/>
  <w15:commentEx w15:paraId="59AB8C5A" w15:done="0"/>
  <w15:commentEx w15:paraId="25342D24" w15:done="0"/>
  <w15:commentEx w15:paraId="5DB48CC0" w15:done="0"/>
  <w15:commentEx w15:paraId="7288974F" w15:done="0"/>
  <w15:commentEx w15:paraId="7D21B1AC" w15:done="0"/>
  <w15:commentEx w15:paraId="10AA1CFB" w15:done="0"/>
  <w15:commentEx w15:paraId="692688A5" w15:done="0"/>
  <w15:commentEx w15:paraId="06551C61" w15:done="0"/>
  <w15:commentEx w15:paraId="0A2E6113" w15:done="0"/>
  <w15:commentEx w15:paraId="304ED358" w15:done="0"/>
  <w15:commentEx w15:paraId="5B0EAEB5" w15:done="0"/>
  <w15:commentEx w15:paraId="5D514A7E" w15:done="0"/>
</w15:commentsEx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31">
      <wne:acd wne:acdName="acd35"/>
    </wne:keymap>
    <wne:keymap wne:kcmPrimary="0432">
      <wne:acd wne:acdName="acd36"/>
    </wne:keymap>
    <wne:keymap wne:kcmPrimary="0433">
      <wne:acd wne:acdName="acd37"/>
    </wne:keymap>
    <wne:keymap wne:kcmPrimary="0434">
      <wne:acd wne:acdName="acd25"/>
    </wne:keymap>
    <wne:keymap wne:kcmPrimary="0435">
      <wne:acd wne:acdName="acd26"/>
    </wne:keymap>
    <wne:keymap wne:kcmPrimary="0436">
      <wne:acd wne:acdName="acd27"/>
    </wne:keymap>
    <wne:keymap wne:kcmPrimary="0437">
      <wne:acd wne:acdName="acd28"/>
    </wne:keymap>
    <wne:keymap wne:kcmPrimary="0438">
      <wne:acd wne:acdName="acd29"/>
    </wne:keymap>
    <wne:keymap wne:kcmPrimary="0442">
      <wne:acd wne:acdName="acd44"/>
    </wne:keymap>
    <wne:keymap wne:kcmPrimary="0445">
      <wne:acd wne:acdName="acd55"/>
    </wne:keymap>
    <wne:keymap wne:kcmPrimary="0447">
      <wne:acd wne:acdName="acd38"/>
    </wne:keymap>
    <wne:keymap wne:kcmPrimary="0450">
      <wne:acd wne:acdName="acd51"/>
    </wne:keymap>
    <wne:keymap wne:kcmPrimary="0452">
      <wne:acd wne:acdName="acd56"/>
    </wne:keymap>
    <wne:keymap wne:kcmPrimary="045A">
      <wne:acd wne:acdName="acd10"/>
    </wne:keymap>
    <wne:keymap wne:kcmPrimary="0542">
      <wne:acd wne:acdName="acd47"/>
    </wne:keymap>
    <wne:keymap wne:kcmPrimary="0550">
      <wne:acd wne:acdName="acd52"/>
    </wne:keymap>
    <wne:keymap wne:kcmPrimary="0634">
      <wne:acd wne:acdName="acd39"/>
    </wne:keymap>
    <wne:keymap wne:kcmPrimary="0635">
      <wne:acd wne:acdName="acd40"/>
    </wne:keymap>
    <wne:keymap wne:kcmPrimary="0636">
      <wne:acd wne:acdName="acd41"/>
    </wne:keymap>
    <wne:keymap wne:kcmPrimary="0637">
      <wne:acd wne:acdName="acd42"/>
    </wne:keymap>
    <wne:keymap wne:kcmPrimary="0638">
      <wne:acd wne:acdName="acd43"/>
    </wne:keymap>
    <wne:keymap wne:kcmPrimary="0642">
      <wne:acd wne:acdName="acd48"/>
    </wne:keymap>
    <wne:keymap wne:kcmPrimary="0650">
      <wne:acd wne:acdName="acd53"/>
    </wne:keymap>
    <wne:keymap wne:kcmPrimary="0661">
      <wne:acd wne:acdName="acd57"/>
    </wne:keymap>
    <wne:keymap wne:kcmPrimary="0662">
      <wne:acd wne:acdName="acd62"/>
    </wne:keymap>
    <wne:keymap wne:kcmPrimary="0663">
      <wne:acd wne:acdName="acd61"/>
    </wne:keymap>
    <wne:keymap wne:kcmPrimary="0742">
      <wne:acd wne:acdName="acd50"/>
    </wne:keymap>
    <wne:keymap wne:kcmPrimary="0750">
      <wne:acd wne:acdName="acd54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  <wne:acdEntry wne:acdName="acd32"/>
      <wne:acdEntry wne:acdName="acd33"/>
      <wne:acdEntry wne:acdName="acd34"/>
      <wne:acdEntry wne:acdName="acd35"/>
      <wne:acdEntry wne:acdName="acd36"/>
      <wne:acdEntry wne:acdName="acd37"/>
      <wne:acdEntry wne:acdName="acd38"/>
      <wne:acdEntry wne:acdName="acd39"/>
      <wne:acdEntry wne:acdName="acd40"/>
      <wne:acdEntry wne:acdName="acd41"/>
      <wne:acdEntry wne:acdName="acd42"/>
      <wne:acdEntry wne:acdName="acd43"/>
      <wne:acdEntry wne:acdName="acd44"/>
      <wne:acdEntry wne:acdName="acd45"/>
      <wne:acdEntry wne:acdName="acd46"/>
      <wne:acdEntry wne:acdName="acd47"/>
      <wne:acdEntry wne:acdName="acd48"/>
      <wne:acdEntry wne:acdName="acd49"/>
      <wne:acdEntry wne:acdName="acd50"/>
      <wne:acdEntry wne:acdName="acd51"/>
      <wne:acdEntry wne:acdName="acd52"/>
      <wne:acdEntry wne:acdName="acd53"/>
      <wne:acdEntry wne:acdName="acd54"/>
      <wne:acdEntry wne:acdName="acd55"/>
      <wne:acdEntry wne:acdName="acd56"/>
      <wne:acdEntry wne:acdName="acd57"/>
      <wne:acdEntry wne:acdName="acd58"/>
      <wne:acdEntry wne:acdName="acd59"/>
      <wne:acdEntry wne:acdName="acd60"/>
      <wne:acdEntry wne:acdName="acd61"/>
      <wne:acdEntry wne:acdName="acd62"/>
    </wne:acdManifest>
  </wne:toolbars>
  <wne:acds>
    <wne:acd wne:acdName="acd0" wne:fciIndexBasedOn="0065"/>
    <wne:acd wne:acdName="acd1" wne:fciIndexBasedOn="0065"/>
    <wne:acd wne:acdName="acd2" wne:fciIndexBasedOn="0065"/>
    <wne:acd wne:acdName="acd3" wne:fciIndexBasedOn="0065"/>
    <wne:acd wne:acdName="acd4" wne:fciIndexBasedOn="0065"/>
    <wne:acd wne:acdName="acd5" wne:fciIndexBasedOn="0065"/>
    <wne:acd wne:acdName="acd6" wne:fciIndexBasedOn="0065"/>
    <wne:acd wne:acdName="acd7" wne:fciIndexBasedOn="0065"/>
    <wne:acd wne:acdName="acd8" wne:fciIndexBasedOn="0065"/>
    <wne:acd wne:acdName="acd9" wne:fciIndexBasedOn="0065"/>
    <wne:acd wne:argValue="AQAAAAAA" wne:acdName="acd10" wne:fciIndexBasedOn="0065"/>
    <wne:acd wne:acdName="acd11" wne:fciIndexBasedOn="0065"/>
    <wne:acd wne:acdName="acd12" wne:fciIndexBasedOn="0065"/>
    <wne:acd wne:acdName="acd13" wne:fciIndexBasedOn="0065"/>
    <wne:acd wne:acdName="acd14" wne:fciIndexBasedOn="0065"/>
    <wne:acd wne:acdName="acd15" wne:fciIndexBasedOn="0065"/>
    <wne:acd wne:acdName="acd16" wne:fciIndexBasedOn="0065"/>
    <wne:acd wne:acdName="acd17" wne:fciIndexBasedOn="0065"/>
    <wne:acd wne:acdName="acd18" wne:fciIndexBasedOn="0065"/>
    <wne:acd wne:acdName="acd19" wne:fciIndexBasedOn="0065"/>
    <wne:acd wne:acdName="acd20" wne:fciIndexBasedOn="0065"/>
    <wne:acd wne:acdName="acd21" wne:fciIndexBasedOn="0065"/>
    <wne:acd wne:acdName="acd22" wne:fciIndexBasedOn="0065"/>
    <wne:acd wne:acdName="acd23" wne:fciIndexBasedOn="0065"/>
    <wne:acd wne:acdName="acd24" wne:fciIndexBasedOn="0065"/>
    <wne:acd wne:argValue="AgAwADEAB2iYmA==" wne:acdName="acd25" wne:fciIndexBasedOn="0065"/>
    <wne:acd wne:argValue="AgAwADIAXE8FgA==" wne:acdName="acd26" wne:fciIndexBasedOn="0065"/>
    <wne:acd wne:argValue="AgAwADMAVVNNTw==" wne:acdName="acd27" wne:fciIndexBasedOn="0065"/>
    <wne:acd wne:argValue="AgAwADQAWGSBiQ==" wne:acdName="acd28" wne:fciIndexBasedOn="0065"/>
    <wne:acd wne:argValue="AgAwADUAc1Eulc2L" wne:acdName="acd29" wne:fciIndexBasedOn="0065"/>
    <wne:acd wne:acdName="acd30" wne:fciIndexBasedOn="0065"/>
    <wne:acd wne:acdName="acd31" wne:fciIndexBasedOn="0065"/>
    <wne:acd wne:acdName="acd32" wne:fciIndexBasedOn="0065"/>
    <wne:acd wne:acdName="acd33" wne:fciIndexBasedOn="0065"/>
    <wne:acd wne:acdName="acd34" wne:fciIndexBasedOn="0065"/>
    <wne:acd wne:argValue="AgAxADEAp34HaJiY" wne:acdName="acd35" wne:fciIndexBasedOn="0065"/>
    <wne:acd wne:argValue="AgAxADIAjE6nfgdomJg=" wne:acdName="acd36" wne:fciIndexBasedOn="0065"/>
    <wne:acd wne:argValue="AgAxADMACU6nfgdomJg=" wne:acdName="acd37" wne:fciIndexBasedOn="0065"/>
    <wne:acd wne:argValue="AgAxADQAbFEPXw==" wne:acdName="acd38" wne:fciIndexBasedOn="0065"/>
    <wne:acd wne:argValue="AgAwADYAB2iYmEUA" wne:acdName="acd39" wne:fciIndexBasedOn="0065"/>
    <wne:acd wne:argValue="AgAwADcAXE8FgEUA" wne:acdName="acd40" wne:fciIndexBasedOn="0065"/>
    <wne:acd wne:argValue="AgAwADgAVVNNT0UA" wne:acdName="acd41" wne:fciIndexBasedOn="0065"/>
    <wne:acd wne:argValue="AgAwADkAWGSBiWUA" wne:acdName="acd42" wne:fciIndexBasedOn="0065"/>
    <wne:acd wne:argValue="AgAxADAAc1Eulc2LZQA=" wne:acdName="acd43" wne:fciIndexBasedOn="0065"/>
    <wne:acd wne:argValue="AgAxADUAaIg8aA==" wne:acdName="acd44" wne:fciIndexBasedOn="0065"/>
    <wne:acd wne:acdName="acd45" wne:fciIndexBasedOn="0065"/>
    <wne:acd wne:acdName="acd46" wne:fciIndexBasedOn="0065"/>
    <wne:acd wne:argValue="AgAxADYAaIiYmA==" wne:acdName="acd47" wne:fciIndexBasedOn="0065"/>
    <wne:acd wne:argValue="AgAxADcAaIiYmGUA" wne:acdName="acd48" wne:fciIndexBasedOn="0065"/>
    <wne:acd wne:acdName="acd49" wne:fciIndexBasedOn="0065"/>
    <wne:acd wne:argValue="AgAxADgAaIjobA==" wne:acdName="acd50" wne:fciIndexBasedOn="0065"/>
    <wne:acd wne:argValue="AgAxADkA/lZHcg==" wne:acdName="acd51" wne:fciIndexBasedOn="0065"/>
    <wne:acd wne:argValue="AgAyADAA/laYmA==" wne:acdName="acd52" wne:fciIndexBasedOn="0065"/>
    <wne:acd wne:argValue="AgAyADEA/laYmGUA" wne:acdName="acd53" wne:fciIndexBasedOn="0065"/>
    <wne:acd wne:argValue="AgAyADIA/lbobA==" wne:acdName="acd54" wne:fciIndexBasedOn="0065"/>
    <wne:acd wne:argValue="AgAyADMAwlMDgA==" wne:acdName="acd55" wne:fciIndexBasedOn="0065"/>
    <wne:acd wne:argValue="AgAyADQAh2Uucw==" wne:acdName="acd56" wne:fciIndexBasedOn="0065"/>
    <wne:acd wne:argValue="AgAzADAAdZgBeEVcLU4=" wne:acdName="acd57" wne:fciIndexBasedOn="0065"/>
    <wne:acd wne:acdName="acd58" wne:fciIndexBasedOn="0065"/>
    <wne:acd wne:acdName="acd59" wne:fciIndexBasedOn="0065"/>
    <wne:acd wne:acdName="acd60" wne:fciIndexBasedOn="0065"/>
    <wne:acd wne:argValue="AgAzADIAdZgBeEVc81M=" wne:acdName="acd61" wne:fciIndexBasedOn="0065"/>
    <wne:acd wne:argValue="AgAzADEAdZgBeEVc5l0=" wne:acdName="acd62" wne:fciIndexBasedOn="0065"/>
  </wne:acds>
</wne:tcg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1A3E54E" w14:textId="77777777" w:rsidR="00742D9A" w:rsidRDefault="00742D9A" w:rsidP="005F5EC4">
      <w:pPr>
        <w:ind w:firstLine="400"/>
      </w:pPr>
      <w:r>
        <w:separator/>
      </w:r>
    </w:p>
    <w:p w14:paraId="67A0D76C" w14:textId="77777777" w:rsidR="00742D9A" w:rsidRDefault="00742D9A" w:rsidP="00194023">
      <w:pPr>
        <w:ind w:firstLine="408"/>
      </w:pPr>
    </w:p>
  </w:endnote>
  <w:endnote w:type="continuationSeparator" w:id="0">
    <w:p w14:paraId="4A7CACFC" w14:textId="77777777" w:rsidR="00742D9A" w:rsidRDefault="00742D9A" w:rsidP="005F5EC4">
      <w:pPr>
        <w:ind w:firstLine="400"/>
      </w:pPr>
      <w:r>
        <w:continuationSeparator/>
      </w:r>
    </w:p>
    <w:p w14:paraId="2C0527EC" w14:textId="77777777" w:rsidR="00742D9A" w:rsidRDefault="00742D9A" w:rsidP="00194023">
      <w:pPr>
        <w:ind w:firstLine="408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方正书宋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方正小标宋_GBK">
    <w:altName w:val="Arial Unicode MS"/>
    <w:charset w:val="86"/>
    <w:family w:val="script"/>
    <w:pitch w:val="variable"/>
    <w:sig w:usb0="00000001" w:usb1="080E0000" w:usb2="00000010" w:usb3="00000000" w:csb0="00040000" w:csb1="00000000"/>
  </w:font>
  <w:font w:name="方正楷体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Times bold">
    <w:altName w:val="Times"/>
    <w:panose1 w:val="00000000000000000000"/>
    <w:charset w:val="00"/>
    <w:family w:val="roman"/>
    <w:notTrueType/>
    <w:pitch w:val="default"/>
  </w:font>
  <w:font w:name="方正黑体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方正仿宋_GBK">
    <w:charset w:val="86"/>
    <w:family w:val="script"/>
    <w:pitch w:val="fixed"/>
    <w:sig w:usb0="00000001" w:usb1="080E0000" w:usb2="00000010" w:usb3="00000000" w:csb0="00040000" w:csb1="00000000"/>
  </w:font>
  <w:font w:name="华文楷体">
    <w:charset w:val="86"/>
    <w:family w:val="auto"/>
    <w:pitch w:val="variable"/>
    <w:sig w:usb0="80000287" w:usb1="280F3C52" w:usb2="00000016" w:usb3="00000000" w:csb0="0004009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仿宋">
    <w:charset w:val="86"/>
    <w:family w:val="auto"/>
    <w:pitch w:val="variable"/>
    <w:sig w:usb0="800002BF" w:usb1="38CF7CFA" w:usb2="00000016" w:usb3="00000000" w:csb0="00040001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方正报宋_GBK">
    <w:altName w:val="Arial Unicode MS"/>
    <w:charset w:val="86"/>
    <w:family w:val="script"/>
    <w:pitch w:val="fixed"/>
    <w:sig w:usb0="00000000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p w14:paraId="7403E60A" w14:textId="77777777" w:rsidR="00056546" w:rsidRPr="002E144F" w:rsidRDefault="00056546" w:rsidP="008B1E8D">
    <w:pPr>
      <w:pStyle w:val="300"/>
      <w:ind w:leftChars="0" w:left="0" w:right="102"/>
      <w:jc w:val="left"/>
    </w:pPr>
    <w:r>
      <w:fldChar w:fldCharType="begin"/>
    </w:r>
    <w:r>
      <w:instrText xml:space="preserve"> PAGE   \* MERGEFORMAT </w:instrText>
    </w:r>
    <w:r>
      <w:fldChar w:fldCharType="separate"/>
    </w:r>
    <w:r w:rsidR="00AD384E" w:rsidRPr="00AD384E">
      <w:rPr>
        <w:noProof/>
        <w:lang w:val="zh-CN"/>
      </w:rPr>
      <w:t>608</w:t>
    </w:r>
    <w:r>
      <w:rPr>
        <w:noProof/>
        <w:lang w:val="zh-CN"/>
      </w:rPr>
      <w:fldChar w:fldCharType="end"/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p w14:paraId="280BDDC9" w14:textId="77777777" w:rsidR="00056546" w:rsidRPr="002E144F" w:rsidRDefault="00056546" w:rsidP="00150D93">
    <w:pPr>
      <w:pStyle w:val="300"/>
      <w:ind w:left="102" w:rightChars="0" w:right="-1"/>
      <w:jc w:val="right"/>
      <w:rPr>
        <w:rStyle w:val="a5"/>
      </w:rPr>
    </w:pPr>
    <w:r w:rsidRPr="002E144F">
      <w:rPr>
        <w:rStyle w:val="a5"/>
      </w:rPr>
      <w:fldChar w:fldCharType="begin"/>
    </w:r>
    <w:r w:rsidRPr="002E144F">
      <w:rPr>
        <w:rStyle w:val="a5"/>
      </w:rPr>
      <w:instrText xml:space="preserve"> PAGE   \* MERGEFORMAT </w:instrText>
    </w:r>
    <w:r w:rsidRPr="002E144F">
      <w:rPr>
        <w:rStyle w:val="a5"/>
      </w:rPr>
      <w:fldChar w:fldCharType="separate"/>
    </w:r>
    <w:r w:rsidR="00AD384E" w:rsidRPr="00AD384E">
      <w:rPr>
        <w:rStyle w:val="a5"/>
        <w:noProof/>
        <w:lang w:val="zh-CN"/>
      </w:rPr>
      <w:t>607</w:t>
    </w:r>
    <w:r w:rsidRPr="002E144F">
      <w:rPr>
        <w:rStyle w:val="a5"/>
      </w:rPr>
      <w:fldChar w:fldCharType="end"/>
    </w: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p w14:paraId="79012693" w14:textId="77777777" w:rsidR="00056546" w:rsidRDefault="00742D9A" w:rsidP="00012FD5">
    <w:pPr>
      <w:pStyle w:val="300"/>
      <w:ind w:left="102" w:rightChars="0" w:right="-1"/>
      <w:jc w:val="right"/>
    </w:pPr>
    <w:r>
      <w:rPr>
        <w:noProof/>
        <w:lang w:eastAsia="zh-CN" w:bidi="ar-SA"/>
      </w:rPr>
      <w:pict w14:anchorId="3FF01B1A">
        <v:shapetype id="_x0000_t202" coordsize="21600,21600" o:spt="202" path="m0,0l0,21600,21600,21600,21600,0xe">
          <v:stroke joinstyle="miter"/>
          <v:path gradientshapeok="t" o:connecttype="rect"/>
        </v:shapetype>
        <v:shape id="_x0000_s2049" type="#_x0000_t202" style="position:absolute;left:0;text-align:left;margin-left:.6pt;margin-top:722.15pt;width:479.65pt;height:34.5pt;z-index:251658240;mso-position-vertical-relative:page" o:allowincell="f" filled="f" stroked="f">
          <v:textbox style="mso-next-textbox:#_x0000_s2049" inset="0,0,0,0">
            <w:txbxContent>
              <w:p w14:paraId="794C91BA" w14:textId="77777777" w:rsidR="00056546" w:rsidRPr="00E12DF2" w:rsidRDefault="00056546" w:rsidP="00951AF2">
                <w:pPr>
                  <w:spacing w:line="100" w:lineRule="exact"/>
                  <w:ind w:firstLineChars="0" w:firstLine="0"/>
                  <w:rPr>
                    <w:rFonts w:ascii="方正书宋_GBK"/>
                    <w:sz w:val="15"/>
                    <w:szCs w:val="15"/>
                  </w:rPr>
                </w:pPr>
                <w:r w:rsidRPr="00E12DF2">
                  <w:rPr>
                    <w:rFonts w:ascii="方正书宋_GBK" w:hint="eastAsia"/>
                    <w:sz w:val="15"/>
                    <w:szCs w:val="15"/>
                  </w:rPr>
                  <w:fldChar w:fldCharType="begin"/>
                </w:r>
                <w:r w:rsidRPr="00E12DF2">
                  <w:rPr>
                    <w:rFonts w:ascii="方正书宋_GBK" w:hint="eastAsia"/>
                    <w:sz w:val="15"/>
                    <w:szCs w:val="15"/>
                  </w:rPr>
                  <w:instrText xml:space="preserve"> EQ \d\fo</w:instrText>
                </w:r>
                <w:r>
                  <w:rPr>
                    <w:rFonts w:ascii="方正书宋_GBK" w:hint="eastAsia"/>
                    <w:sz w:val="15"/>
                    <w:szCs w:val="15"/>
                  </w:rPr>
                  <w:instrText>126</w:instrText>
                </w:r>
                <w:r w:rsidRPr="00E12DF2">
                  <w:rPr>
                    <w:rFonts w:ascii="方正书宋_GBK" w:hint="eastAsia"/>
                    <w:sz w:val="15"/>
                    <w:szCs w:val="15"/>
                  </w:rPr>
                  <w:instrText xml:space="preserve">\li() </w:instrText>
                </w:r>
                <w:r w:rsidRPr="00E12DF2">
                  <w:rPr>
                    <w:rFonts w:ascii="方正书宋_GBK" w:hint="eastAsia"/>
                    <w:sz w:val="15"/>
                    <w:szCs w:val="15"/>
                  </w:rPr>
                  <w:fldChar w:fldCharType="separate"/>
                </w:r>
                <w:r w:rsidRPr="00E12DF2">
                  <w:rPr>
                    <w:rFonts w:ascii="方正书宋_GBK" w:hint="eastAsia"/>
                    <w:b/>
                    <w:bCs/>
                    <w:sz w:val="15"/>
                    <w:szCs w:val="15"/>
                  </w:rPr>
                  <w:t>错误！未定义书签。</w:t>
                </w:r>
                <w:r w:rsidRPr="00E12DF2">
                  <w:rPr>
                    <w:rFonts w:ascii="方正书宋_GBK" w:hint="eastAsia"/>
                    <w:sz w:val="15"/>
                    <w:szCs w:val="15"/>
                  </w:rPr>
                  <w:fldChar w:fldCharType="end"/>
                </w:r>
              </w:p>
              <w:p w14:paraId="097F923F" w14:textId="0D5DD2B6" w:rsidR="00056546" w:rsidRPr="00DB2977" w:rsidRDefault="00AD384E" w:rsidP="001B502F">
                <w:pPr>
                  <w:spacing w:beforeLines="50" w:before="120"/>
                  <w:ind w:firstLine="308"/>
                  <w:rPr>
                    <w:sz w:val="15"/>
                    <w:szCs w:val="15"/>
                    <w:lang w:eastAsia="zh-CN"/>
                  </w:rPr>
                </w:pPr>
                <w:r>
                  <w:rPr>
                    <w:sz w:val="15"/>
                    <w:szCs w:val="15"/>
                    <w:lang w:eastAsia="zh-CN"/>
                  </w:rPr>
                  <w:t>XXXXXXXXXX</w:t>
                </w:r>
              </w:p>
              <w:p w14:paraId="7E1A3028" w14:textId="77777777" w:rsidR="00056546" w:rsidRPr="00E12DF2" w:rsidRDefault="00056546" w:rsidP="00951AF2">
                <w:pPr>
                  <w:ind w:firstLine="308"/>
                  <w:rPr>
                    <w:rFonts w:ascii="方正书宋_GBK"/>
                    <w:sz w:val="15"/>
                    <w:szCs w:val="15"/>
                    <w:lang w:eastAsia="zh-CN"/>
                  </w:rPr>
                </w:pPr>
                <w:r w:rsidRPr="006B65BF">
                  <w:rPr>
                    <w:rFonts w:hint="eastAsia"/>
                    <w:sz w:val="15"/>
                    <w:szCs w:val="15"/>
                    <w:lang w:eastAsia="zh-CN"/>
                  </w:rPr>
                  <w:t>收稿日期</w:t>
                </w:r>
                <w:r w:rsidRPr="006B65BF">
                  <w:rPr>
                    <w:sz w:val="15"/>
                    <w:szCs w:val="15"/>
                    <w:lang w:eastAsia="zh-CN"/>
                  </w:rPr>
                  <w:t xml:space="preserve">: </w:t>
                </w:r>
                <w:r>
                  <w:rPr>
                    <w:rFonts w:hint="eastAsia"/>
                    <w:sz w:val="15"/>
                    <w:szCs w:val="15"/>
                    <w:lang w:eastAsia="zh-CN"/>
                  </w:rPr>
                  <w:t>2015</w:t>
                </w:r>
                <w:r w:rsidRPr="00532315">
                  <w:rPr>
                    <w:rFonts w:ascii="Symbol" w:eastAsia="方正报宋_GBK" w:hAnsi="Symbol"/>
                    <w:sz w:val="15"/>
                    <w:szCs w:val="15"/>
                    <w:lang w:eastAsia="zh-CN"/>
                  </w:rPr>
                  <w:t></w:t>
                </w:r>
                <w:r>
                  <w:rPr>
                    <w:rFonts w:hint="eastAsia"/>
                    <w:sz w:val="15"/>
                    <w:szCs w:val="15"/>
                    <w:lang w:eastAsia="zh-CN"/>
                  </w:rPr>
                  <w:t>10</w:t>
                </w:r>
                <w:r w:rsidRPr="00532315">
                  <w:rPr>
                    <w:rFonts w:ascii="Symbol" w:eastAsia="方正报宋_GBK" w:hAnsi="Symbol"/>
                    <w:sz w:val="15"/>
                    <w:szCs w:val="15"/>
                    <w:lang w:eastAsia="zh-CN"/>
                  </w:rPr>
                  <w:t></w:t>
                </w:r>
                <w:r>
                  <w:rPr>
                    <w:rFonts w:hint="eastAsia"/>
                    <w:sz w:val="15"/>
                    <w:szCs w:val="15"/>
                    <w:lang w:eastAsia="zh-CN"/>
                  </w:rPr>
                  <w:t>23</w:t>
                </w:r>
                <w:r w:rsidRPr="006B65BF">
                  <w:rPr>
                    <w:rFonts w:hint="eastAsia"/>
                    <w:sz w:val="15"/>
                    <w:szCs w:val="15"/>
                    <w:lang w:eastAsia="zh-CN"/>
                  </w:rPr>
                  <w:t>;</w:t>
                </w:r>
                <w:r w:rsidRPr="006B65BF">
                  <w:rPr>
                    <w:sz w:val="15"/>
                    <w:szCs w:val="15"/>
                    <w:lang w:eastAsia="zh-CN"/>
                  </w:rPr>
                  <w:t xml:space="preserve"> </w:t>
                </w:r>
                <w:r w:rsidRPr="006B65BF">
                  <w:rPr>
                    <w:rFonts w:hint="eastAsia"/>
                    <w:sz w:val="15"/>
                    <w:szCs w:val="15"/>
                    <w:lang w:eastAsia="zh-CN"/>
                  </w:rPr>
                  <w:t>修回日期</w:t>
                </w:r>
                <w:r w:rsidRPr="006B65BF">
                  <w:rPr>
                    <w:sz w:val="15"/>
                    <w:szCs w:val="15"/>
                    <w:lang w:eastAsia="zh-CN"/>
                  </w:rPr>
                  <w:t xml:space="preserve">: </w:t>
                </w:r>
                <w:r>
                  <w:rPr>
                    <w:rFonts w:hint="eastAsia"/>
                    <w:sz w:val="15"/>
                    <w:szCs w:val="15"/>
                    <w:lang w:eastAsia="zh-CN"/>
                  </w:rPr>
                  <w:t>2016</w:t>
                </w:r>
                <w:r w:rsidRPr="00532315">
                  <w:rPr>
                    <w:rFonts w:ascii="Symbol" w:eastAsia="方正报宋_GBK" w:hAnsi="Symbol"/>
                    <w:sz w:val="15"/>
                    <w:szCs w:val="15"/>
                    <w:lang w:eastAsia="zh-CN"/>
                  </w:rPr>
                  <w:t></w:t>
                </w:r>
                <w:r>
                  <w:rPr>
                    <w:rFonts w:hint="eastAsia"/>
                    <w:sz w:val="15"/>
                    <w:szCs w:val="15"/>
                    <w:lang w:eastAsia="zh-CN"/>
                  </w:rPr>
                  <w:t>04</w:t>
                </w:r>
                <w:r w:rsidRPr="00532315">
                  <w:rPr>
                    <w:rFonts w:ascii="Symbol" w:eastAsia="方正报宋_GBK" w:hAnsi="Symbol"/>
                    <w:sz w:val="15"/>
                    <w:szCs w:val="15"/>
                    <w:lang w:eastAsia="zh-CN"/>
                  </w:rPr>
                  <w:t></w:t>
                </w:r>
                <w:r>
                  <w:rPr>
                    <w:rFonts w:hint="eastAsia"/>
                    <w:sz w:val="15"/>
                    <w:szCs w:val="15"/>
                    <w:lang w:eastAsia="zh-CN"/>
                  </w:rPr>
                  <w:t>02</w:t>
                </w:r>
                <w:r w:rsidRPr="006B65BF">
                  <w:rPr>
                    <w:sz w:val="15"/>
                    <w:szCs w:val="15"/>
                    <w:lang w:eastAsia="zh-CN"/>
                  </w:rPr>
                  <w:t xml:space="preserve">; </w:t>
                </w:r>
                <w:r w:rsidRPr="006B65BF">
                  <w:rPr>
                    <w:rFonts w:hint="eastAsia"/>
                    <w:sz w:val="15"/>
                    <w:szCs w:val="15"/>
                    <w:lang w:eastAsia="zh-CN"/>
                  </w:rPr>
                  <w:t>网络出版</w:t>
                </w:r>
                <w:r>
                  <w:rPr>
                    <w:rFonts w:hint="eastAsia"/>
                    <w:sz w:val="15"/>
                    <w:szCs w:val="15"/>
                    <w:lang w:eastAsia="zh-CN"/>
                  </w:rPr>
                  <w:t>日期</w:t>
                </w:r>
                <w:r w:rsidRPr="006B65BF">
                  <w:rPr>
                    <w:sz w:val="15"/>
                    <w:szCs w:val="15"/>
                    <w:lang w:eastAsia="zh-CN"/>
                  </w:rPr>
                  <w:t xml:space="preserve">: </w:t>
                </w:r>
                <w:r>
                  <w:rPr>
                    <w:rFonts w:hint="eastAsia"/>
                    <w:sz w:val="15"/>
                    <w:szCs w:val="15"/>
                    <w:lang w:eastAsia="zh-CN"/>
                  </w:rPr>
                  <w:t>2016</w:t>
                </w:r>
                <w:r w:rsidRPr="00532315">
                  <w:rPr>
                    <w:rFonts w:ascii="Symbol" w:eastAsia="方正报宋_GBK" w:hAnsi="Symbol"/>
                    <w:sz w:val="15"/>
                    <w:szCs w:val="15"/>
                    <w:lang w:eastAsia="zh-CN"/>
                  </w:rPr>
                  <w:t></w:t>
                </w:r>
                <w:r>
                  <w:rPr>
                    <w:rFonts w:hint="eastAsia"/>
                    <w:sz w:val="15"/>
                    <w:szCs w:val="15"/>
                    <w:lang w:eastAsia="zh-CN"/>
                  </w:rPr>
                  <w:t>07</w:t>
                </w:r>
                <w:r w:rsidRPr="00532315">
                  <w:rPr>
                    <w:rFonts w:ascii="Symbol" w:eastAsia="方正报宋_GBK" w:hAnsi="Symbol"/>
                    <w:sz w:val="15"/>
                    <w:szCs w:val="15"/>
                    <w:lang w:eastAsia="zh-CN"/>
                  </w:rPr>
                  <w:t></w:t>
                </w:r>
                <w:r>
                  <w:rPr>
                    <w:rFonts w:hint="eastAsia"/>
                    <w:sz w:val="15"/>
                    <w:szCs w:val="15"/>
                    <w:lang w:eastAsia="zh-CN"/>
                  </w:rPr>
                  <w:t>14</w:t>
                </w:r>
                <w:r w:rsidRPr="006B65BF">
                  <w:rPr>
                    <w:sz w:val="15"/>
                    <w:szCs w:val="15"/>
                    <w:lang w:eastAsia="zh-CN"/>
                  </w:rPr>
                  <w:t xml:space="preserve"> </w:t>
                </w:r>
                <w:r>
                  <w:rPr>
                    <w:rFonts w:hint="eastAsia"/>
                    <w:sz w:val="15"/>
                    <w:szCs w:val="15"/>
                    <w:lang w:eastAsia="zh-CN"/>
                  </w:rPr>
                  <w:t xml:space="preserve">  </w:t>
                </w:r>
              </w:p>
            </w:txbxContent>
          </v:textbox>
          <w10:wrap type="topAndBottom" anchory="page"/>
          <w10:anchorlock/>
        </v:shape>
      </w:pict>
    </w:r>
    <w:r w:rsidR="00056546">
      <w:fldChar w:fldCharType="begin"/>
    </w:r>
    <w:r w:rsidR="00056546">
      <w:instrText xml:space="preserve"> PAGE   \* MERGEFORMAT </w:instrText>
    </w:r>
    <w:r w:rsidR="00056546">
      <w:fldChar w:fldCharType="separate"/>
    </w:r>
    <w:r w:rsidR="00AD384E" w:rsidRPr="00AD384E">
      <w:rPr>
        <w:noProof/>
        <w:lang w:val="zh-CN"/>
      </w:rPr>
      <w:t>597</w:t>
    </w:r>
    <w:r w:rsidR="00056546">
      <w:rPr>
        <w:noProof/>
        <w:lang w:val="zh-CN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5AB960B" w14:textId="77777777" w:rsidR="00742D9A" w:rsidRDefault="00742D9A" w:rsidP="005F5EC4">
      <w:pPr>
        <w:ind w:firstLine="400"/>
      </w:pPr>
      <w:r>
        <w:separator/>
      </w:r>
    </w:p>
    <w:p w14:paraId="42A7F0DF" w14:textId="77777777" w:rsidR="00742D9A" w:rsidRDefault="00742D9A" w:rsidP="00194023">
      <w:pPr>
        <w:ind w:firstLine="408"/>
      </w:pPr>
    </w:p>
  </w:footnote>
  <w:footnote w:type="continuationSeparator" w:id="0">
    <w:p w14:paraId="3D3648D0" w14:textId="77777777" w:rsidR="00742D9A" w:rsidRDefault="00742D9A" w:rsidP="005F5EC4">
      <w:pPr>
        <w:ind w:firstLine="400"/>
      </w:pPr>
      <w:r>
        <w:continuationSeparator/>
      </w:r>
    </w:p>
    <w:p w14:paraId="66942DB3" w14:textId="77777777" w:rsidR="00742D9A" w:rsidRDefault="00742D9A" w:rsidP="00194023">
      <w:pPr>
        <w:ind w:firstLine="408"/>
      </w:pP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p w14:paraId="03E12F44" w14:textId="77777777" w:rsidR="00056546" w:rsidRPr="00F27F6C" w:rsidRDefault="00056546" w:rsidP="00A72BC0">
    <w:pPr>
      <w:pStyle w:val="a6"/>
      <w:tabs>
        <w:tab w:val="clear" w:pos="4153"/>
        <w:tab w:val="clear" w:pos="8306"/>
        <w:tab w:val="right" w:pos="9469"/>
      </w:tabs>
      <w:ind w:firstLineChars="100" w:firstLine="168"/>
      <w:jc w:val="left"/>
      <w:rPr>
        <w:spacing w:val="8"/>
        <w:sz w:val="16"/>
        <w:szCs w:val="16"/>
        <w:lang w:eastAsia="zh-CN"/>
      </w:rPr>
    </w:pPr>
    <w:r w:rsidRPr="00F27F6C">
      <w:rPr>
        <w:rFonts w:hint="eastAsia"/>
        <w:spacing w:val="8"/>
        <w:sz w:val="16"/>
        <w:szCs w:val="16"/>
        <w:lang w:eastAsia="zh-CN"/>
      </w:rPr>
      <w:t>北京大学学报</w:t>
    </w:r>
    <w:r w:rsidRPr="00F27F6C">
      <w:rPr>
        <w:rFonts w:hint="eastAsia"/>
        <w:spacing w:val="8"/>
        <w:sz w:val="16"/>
        <w:szCs w:val="16"/>
        <w:lang w:eastAsia="zh-CN"/>
      </w:rPr>
      <w:t>(</w:t>
    </w:r>
    <w:r w:rsidRPr="00F27F6C">
      <w:rPr>
        <w:rFonts w:hint="eastAsia"/>
        <w:spacing w:val="8"/>
        <w:sz w:val="16"/>
        <w:szCs w:val="16"/>
        <w:lang w:eastAsia="zh-CN"/>
      </w:rPr>
      <w:t>自然科学版</w:t>
    </w:r>
    <w:r w:rsidRPr="00F27F6C">
      <w:rPr>
        <w:rFonts w:hint="eastAsia"/>
        <w:spacing w:val="8"/>
        <w:sz w:val="16"/>
        <w:szCs w:val="16"/>
        <w:lang w:eastAsia="zh-CN"/>
      </w:rPr>
      <w:t>)</w:t>
    </w:r>
    <w:r w:rsidRPr="00984CFC">
      <w:rPr>
        <w:rFonts w:hint="eastAsia"/>
        <w:spacing w:val="8"/>
        <w:sz w:val="16"/>
        <w:szCs w:val="16"/>
        <w:lang w:eastAsia="zh-CN"/>
      </w:rPr>
      <w:t xml:space="preserve">  </w:t>
    </w:r>
    <w:r w:rsidRPr="00984CFC">
      <w:rPr>
        <w:rFonts w:hint="eastAsia"/>
        <w:spacing w:val="8"/>
        <w:sz w:val="16"/>
        <w:szCs w:val="16"/>
        <w:lang w:eastAsia="zh-CN"/>
      </w:rPr>
      <w:t>第</w:t>
    </w:r>
    <w:r w:rsidRPr="00984CFC">
      <w:rPr>
        <w:rFonts w:hint="eastAsia"/>
        <w:spacing w:val="8"/>
        <w:sz w:val="16"/>
        <w:szCs w:val="16"/>
        <w:lang w:eastAsia="zh-CN"/>
      </w:rPr>
      <w:t>5</w:t>
    </w:r>
    <w:r>
      <w:rPr>
        <w:rFonts w:hint="eastAsia"/>
        <w:spacing w:val="8"/>
        <w:sz w:val="16"/>
        <w:szCs w:val="16"/>
        <w:lang w:eastAsia="zh-CN"/>
      </w:rPr>
      <w:t>2</w:t>
    </w:r>
    <w:r w:rsidRPr="00984CFC">
      <w:rPr>
        <w:rFonts w:hint="eastAsia"/>
        <w:spacing w:val="8"/>
        <w:sz w:val="16"/>
        <w:szCs w:val="16"/>
        <w:lang w:eastAsia="zh-CN"/>
      </w:rPr>
      <w:t>卷</w:t>
    </w:r>
    <w:r w:rsidRPr="00984CFC">
      <w:rPr>
        <w:rFonts w:hint="eastAsia"/>
        <w:spacing w:val="8"/>
        <w:sz w:val="16"/>
        <w:szCs w:val="16"/>
        <w:lang w:eastAsia="zh-CN"/>
      </w:rPr>
      <w:t xml:space="preserve">  </w:t>
    </w:r>
    <w:r w:rsidRPr="00984CFC">
      <w:rPr>
        <w:rFonts w:hint="eastAsia"/>
        <w:spacing w:val="8"/>
        <w:sz w:val="16"/>
        <w:szCs w:val="16"/>
        <w:lang w:eastAsia="zh-CN"/>
      </w:rPr>
      <w:t>第</w:t>
    </w:r>
    <w:r>
      <w:rPr>
        <w:rFonts w:hint="eastAsia"/>
        <w:spacing w:val="8"/>
        <w:sz w:val="16"/>
        <w:szCs w:val="16"/>
        <w:lang w:eastAsia="zh-CN"/>
      </w:rPr>
      <w:t>4</w:t>
    </w:r>
    <w:r w:rsidRPr="00984CFC">
      <w:rPr>
        <w:rFonts w:hint="eastAsia"/>
        <w:spacing w:val="8"/>
        <w:sz w:val="16"/>
        <w:szCs w:val="16"/>
        <w:lang w:eastAsia="zh-CN"/>
      </w:rPr>
      <w:t>期</w:t>
    </w:r>
    <w:r w:rsidRPr="00984CFC">
      <w:rPr>
        <w:rFonts w:hint="eastAsia"/>
        <w:spacing w:val="8"/>
        <w:sz w:val="16"/>
        <w:szCs w:val="16"/>
        <w:lang w:eastAsia="zh-CN"/>
      </w:rPr>
      <w:t xml:space="preserve">  201</w:t>
    </w:r>
    <w:r>
      <w:rPr>
        <w:rFonts w:hint="eastAsia"/>
        <w:spacing w:val="8"/>
        <w:sz w:val="16"/>
        <w:szCs w:val="16"/>
        <w:lang w:eastAsia="zh-CN"/>
      </w:rPr>
      <w:t>6</w:t>
    </w:r>
    <w:r w:rsidRPr="00984CFC">
      <w:rPr>
        <w:rFonts w:hint="eastAsia"/>
        <w:spacing w:val="8"/>
        <w:sz w:val="16"/>
        <w:szCs w:val="16"/>
        <w:lang w:eastAsia="zh-CN"/>
      </w:rPr>
      <w:t>年</w:t>
    </w:r>
    <w:r>
      <w:rPr>
        <w:rFonts w:hint="eastAsia"/>
        <w:spacing w:val="8"/>
        <w:sz w:val="16"/>
        <w:szCs w:val="16"/>
        <w:lang w:eastAsia="zh-CN"/>
      </w:rPr>
      <w:t>7</w:t>
    </w:r>
    <w:r w:rsidRPr="00984CFC">
      <w:rPr>
        <w:rFonts w:hint="eastAsia"/>
        <w:spacing w:val="8"/>
        <w:sz w:val="16"/>
        <w:szCs w:val="16"/>
        <w:lang w:eastAsia="zh-CN"/>
      </w:rPr>
      <w:t>月</w:t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p w14:paraId="33BABD06" w14:textId="77777777" w:rsidR="00056546" w:rsidRPr="00F27F6C" w:rsidRDefault="00056546" w:rsidP="002E0A69">
    <w:pPr>
      <w:pStyle w:val="a6"/>
      <w:tabs>
        <w:tab w:val="right" w:pos="9645"/>
      </w:tabs>
      <w:wordWrap w:val="0"/>
      <w:ind w:firstLine="336"/>
      <w:jc w:val="right"/>
      <w:rPr>
        <w:spacing w:val="8"/>
        <w:sz w:val="16"/>
        <w:szCs w:val="16"/>
        <w:lang w:eastAsia="zh-CN"/>
      </w:rPr>
    </w:pPr>
    <w:r w:rsidRPr="002E0A69">
      <w:rPr>
        <w:rFonts w:hint="eastAsia"/>
        <w:spacing w:val="8"/>
        <w:sz w:val="16"/>
        <w:szCs w:val="16"/>
        <w:lang w:eastAsia="zh-CN"/>
      </w:rPr>
      <w:t>冯晓九</w:t>
    </w:r>
    <w:r w:rsidRPr="00F27F6C">
      <w:rPr>
        <w:rFonts w:hint="eastAsia"/>
        <w:spacing w:val="8"/>
        <w:sz w:val="16"/>
        <w:szCs w:val="16"/>
        <w:lang w:eastAsia="zh-CN"/>
      </w:rPr>
      <w:t>等</w:t>
    </w:r>
    <w:r>
      <w:rPr>
        <w:rFonts w:hint="eastAsia"/>
        <w:spacing w:val="8"/>
        <w:sz w:val="16"/>
        <w:szCs w:val="16"/>
        <w:lang w:eastAsia="zh-CN"/>
      </w:rPr>
      <w:t xml:space="preserve">  </w:t>
    </w:r>
    <w:r w:rsidRPr="002E0A69">
      <w:rPr>
        <w:rFonts w:hint="eastAsia"/>
        <w:spacing w:val="8"/>
        <w:sz w:val="16"/>
        <w:szCs w:val="16"/>
        <w:lang w:eastAsia="zh-CN"/>
      </w:rPr>
      <w:t>Lagrange</w:t>
    </w:r>
    <w:r w:rsidRPr="002E0A69">
      <w:rPr>
        <w:rFonts w:hint="eastAsia"/>
        <w:spacing w:val="8"/>
        <w:sz w:val="16"/>
        <w:szCs w:val="16"/>
        <w:lang w:eastAsia="zh-CN"/>
      </w:rPr>
      <w:t>方程应用于连续介质力学</w:t>
    </w:r>
    <w:r>
      <w:rPr>
        <w:rFonts w:hint="eastAsia"/>
        <w:spacing w:val="8"/>
        <w:sz w:val="16"/>
        <w:szCs w:val="16"/>
        <w:lang w:eastAsia="zh-CN"/>
      </w:rPr>
      <w:t xml:space="preserve">  </w:t>
    </w:r>
  </w:p>
  <w:p w14:paraId="1DF25BD5" w14:textId="77777777" w:rsidR="00056546" w:rsidRPr="001F1AB8" w:rsidRDefault="00056546" w:rsidP="00194023">
    <w:pPr>
      <w:ind w:firstLine="408"/>
      <w:rPr>
        <w:lang w:eastAsia="zh-CN"/>
      </w:rPr>
    </w:pP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p w14:paraId="6CBAF8A4" w14:textId="77777777" w:rsidR="00056546" w:rsidRDefault="00056546" w:rsidP="002E144F">
    <w:pPr>
      <w:pStyle w:val="a6"/>
      <w:pBdr>
        <w:bottom w:val="none" w:sz="0" w:space="0" w:color="auto"/>
      </w:pBdr>
      <w:ind w:firstLine="368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47A6318A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>
    <w:nsid w:val="FFFFFF7D"/>
    <w:multiLevelType w:val="singleLevel"/>
    <w:tmpl w:val="4712EAB6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>
    <w:nsid w:val="FFFFFF7E"/>
    <w:multiLevelType w:val="singleLevel"/>
    <w:tmpl w:val="B28E8AEE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>
    <w:nsid w:val="FFFFFF7F"/>
    <w:multiLevelType w:val="singleLevel"/>
    <w:tmpl w:val="B6AA3ECC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>
    <w:nsid w:val="FFFFFF80"/>
    <w:multiLevelType w:val="singleLevel"/>
    <w:tmpl w:val="5122F658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49189828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C0B8F2D2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429A9D52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7FE27EA6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>
    <w:nsid w:val="FFFFFF89"/>
    <w:multiLevelType w:val="singleLevel"/>
    <w:tmpl w:val="0CF45CC8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>
    <w:nsid w:val="00000012"/>
    <w:multiLevelType w:val="multilevel"/>
    <w:tmpl w:val="00000012"/>
    <w:lvl w:ilvl="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  <w:color w:val="000000"/>
        <w:sz w:val="18"/>
        <w:szCs w:val="18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1124381A"/>
    <w:multiLevelType w:val="hybridMultilevel"/>
    <w:tmpl w:val="437C3A58"/>
    <w:lvl w:ilvl="0" w:tplc="B9A6C752">
      <w:start w:val="1"/>
      <w:numFmt w:val="decimal"/>
      <w:lvlText w:val="[%1]"/>
      <w:lvlJc w:val="left"/>
      <w:pPr>
        <w:tabs>
          <w:tab w:val="num" w:pos="780"/>
        </w:tabs>
        <w:ind w:left="7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20"/>
        </w:tabs>
        <w:ind w:left="10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60"/>
        </w:tabs>
        <w:ind w:left="18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80"/>
        </w:tabs>
        <w:ind w:left="22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00"/>
        </w:tabs>
        <w:ind w:left="27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20"/>
        </w:tabs>
        <w:ind w:left="31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40"/>
        </w:tabs>
        <w:ind w:left="35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60"/>
        </w:tabs>
        <w:ind w:left="3960" w:hanging="420"/>
      </w:pPr>
    </w:lvl>
  </w:abstractNum>
  <w:abstractNum w:abstractNumId="12">
    <w:nsid w:val="11F2276A"/>
    <w:multiLevelType w:val="hybridMultilevel"/>
    <w:tmpl w:val="34761CEE"/>
    <w:lvl w:ilvl="0" w:tplc="BDDC1E28">
      <w:start w:val="1"/>
      <w:numFmt w:val="decimal"/>
      <w:lvlText w:val="%1)"/>
      <w:lvlJc w:val="left"/>
      <w:pPr>
        <w:ind w:left="113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16" w:hanging="420"/>
      </w:pPr>
    </w:lvl>
    <w:lvl w:ilvl="2" w:tplc="0409001B" w:tentative="1">
      <w:start w:val="1"/>
      <w:numFmt w:val="lowerRoman"/>
      <w:lvlText w:val="%3."/>
      <w:lvlJc w:val="right"/>
      <w:pPr>
        <w:ind w:left="2036" w:hanging="420"/>
      </w:pPr>
    </w:lvl>
    <w:lvl w:ilvl="3" w:tplc="0409000F" w:tentative="1">
      <w:start w:val="1"/>
      <w:numFmt w:val="decimal"/>
      <w:lvlText w:val="%4."/>
      <w:lvlJc w:val="left"/>
      <w:pPr>
        <w:ind w:left="2456" w:hanging="420"/>
      </w:pPr>
    </w:lvl>
    <w:lvl w:ilvl="4" w:tplc="04090019" w:tentative="1">
      <w:start w:val="1"/>
      <w:numFmt w:val="lowerLetter"/>
      <w:lvlText w:val="%5)"/>
      <w:lvlJc w:val="left"/>
      <w:pPr>
        <w:ind w:left="2876" w:hanging="420"/>
      </w:pPr>
    </w:lvl>
    <w:lvl w:ilvl="5" w:tplc="0409001B" w:tentative="1">
      <w:start w:val="1"/>
      <w:numFmt w:val="lowerRoman"/>
      <w:lvlText w:val="%6."/>
      <w:lvlJc w:val="right"/>
      <w:pPr>
        <w:ind w:left="3296" w:hanging="420"/>
      </w:pPr>
    </w:lvl>
    <w:lvl w:ilvl="6" w:tplc="0409000F" w:tentative="1">
      <w:start w:val="1"/>
      <w:numFmt w:val="decimal"/>
      <w:lvlText w:val="%7."/>
      <w:lvlJc w:val="left"/>
      <w:pPr>
        <w:ind w:left="3716" w:hanging="420"/>
      </w:pPr>
    </w:lvl>
    <w:lvl w:ilvl="7" w:tplc="04090019" w:tentative="1">
      <w:start w:val="1"/>
      <w:numFmt w:val="lowerLetter"/>
      <w:lvlText w:val="%8)"/>
      <w:lvlJc w:val="left"/>
      <w:pPr>
        <w:ind w:left="4136" w:hanging="420"/>
      </w:pPr>
    </w:lvl>
    <w:lvl w:ilvl="8" w:tplc="0409001B" w:tentative="1">
      <w:start w:val="1"/>
      <w:numFmt w:val="lowerRoman"/>
      <w:lvlText w:val="%9."/>
      <w:lvlJc w:val="right"/>
      <w:pPr>
        <w:ind w:left="4556" w:hanging="420"/>
      </w:pPr>
    </w:lvl>
  </w:abstractNum>
  <w:abstractNum w:abstractNumId="13">
    <w:nsid w:val="23B17B41"/>
    <w:multiLevelType w:val="hybridMultilevel"/>
    <w:tmpl w:val="3370D6EC"/>
    <w:lvl w:ilvl="0" w:tplc="7076FC3C">
      <w:start w:val="1"/>
      <w:numFmt w:val="decimal"/>
      <w:lvlText w:val="%1)"/>
      <w:lvlJc w:val="left"/>
      <w:pPr>
        <w:ind w:left="77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56" w:hanging="420"/>
      </w:pPr>
    </w:lvl>
    <w:lvl w:ilvl="2" w:tplc="0409001B" w:tentative="1">
      <w:start w:val="1"/>
      <w:numFmt w:val="lowerRoman"/>
      <w:lvlText w:val="%3."/>
      <w:lvlJc w:val="right"/>
      <w:pPr>
        <w:ind w:left="1676" w:hanging="420"/>
      </w:pPr>
    </w:lvl>
    <w:lvl w:ilvl="3" w:tplc="0409000F" w:tentative="1">
      <w:start w:val="1"/>
      <w:numFmt w:val="decimal"/>
      <w:lvlText w:val="%4."/>
      <w:lvlJc w:val="left"/>
      <w:pPr>
        <w:ind w:left="2096" w:hanging="420"/>
      </w:pPr>
    </w:lvl>
    <w:lvl w:ilvl="4" w:tplc="04090019" w:tentative="1">
      <w:start w:val="1"/>
      <w:numFmt w:val="lowerLetter"/>
      <w:lvlText w:val="%5)"/>
      <w:lvlJc w:val="left"/>
      <w:pPr>
        <w:ind w:left="2516" w:hanging="420"/>
      </w:pPr>
    </w:lvl>
    <w:lvl w:ilvl="5" w:tplc="0409001B" w:tentative="1">
      <w:start w:val="1"/>
      <w:numFmt w:val="lowerRoman"/>
      <w:lvlText w:val="%6."/>
      <w:lvlJc w:val="right"/>
      <w:pPr>
        <w:ind w:left="2936" w:hanging="420"/>
      </w:pPr>
    </w:lvl>
    <w:lvl w:ilvl="6" w:tplc="0409000F" w:tentative="1">
      <w:start w:val="1"/>
      <w:numFmt w:val="decimal"/>
      <w:lvlText w:val="%7."/>
      <w:lvlJc w:val="left"/>
      <w:pPr>
        <w:ind w:left="3356" w:hanging="420"/>
      </w:pPr>
    </w:lvl>
    <w:lvl w:ilvl="7" w:tplc="04090019" w:tentative="1">
      <w:start w:val="1"/>
      <w:numFmt w:val="lowerLetter"/>
      <w:lvlText w:val="%8)"/>
      <w:lvlJc w:val="left"/>
      <w:pPr>
        <w:ind w:left="3776" w:hanging="420"/>
      </w:pPr>
    </w:lvl>
    <w:lvl w:ilvl="8" w:tplc="0409001B" w:tentative="1">
      <w:start w:val="1"/>
      <w:numFmt w:val="lowerRoman"/>
      <w:lvlText w:val="%9."/>
      <w:lvlJc w:val="right"/>
      <w:pPr>
        <w:ind w:left="4196" w:hanging="420"/>
      </w:pPr>
    </w:lvl>
  </w:abstractNum>
  <w:abstractNum w:abstractNumId="14">
    <w:nsid w:val="26861EC2"/>
    <w:multiLevelType w:val="hybridMultilevel"/>
    <w:tmpl w:val="EC4E2DE8"/>
    <w:lvl w:ilvl="0" w:tplc="71AE79D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CEE49EA0">
      <w:numFmt w:val="none"/>
      <w:lvlText w:val=""/>
      <w:lvlJc w:val="left"/>
      <w:pPr>
        <w:tabs>
          <w:tab w:val="num" w:pos="360"/>
        </w:tabs>
      </w:pPr>
    </w:lvl>
    <w:lvl w:ilvl="2" w:tplc="D1949EDE">
      <w:numFmt w:val="none"/>
      <w:lvlText w:val=""/>
      <w:lvlJc w:val="left"/>
      <w:pPr>
        <w:tabs>
          <w:tab w:val="num" w:pos="360"/>
        </w:tabs>
      </w:pPr>
    </w:lvl>
    <w:lvl w:ilvl="3" w:tplc="51A8EBCC">
      <w:numFmt w:val="none"/>
      <w:lvlText w:val=""/>
      <w:lvlJc w:val="left"/>
      <w:pPr>
        <w:tabs>
          <w:tab w:val="num" w:pos="360"/>
        </w:tabs>
      </w:pPr>
    </w:lvl>
    <w:lvl w:ilvl="4" w:tplc="A642D1F8">
      <w:numFmt w:val="none"/>
      <w:lvlText w:val=""/>
      <w:lvlJc w:val="left"/>
      <w:pPr>
        <w:tabs>
          <w:tab w:val="num" w:pos="360"/>
        </w:tabs>
      </w:pPr>
    </w:lvl>
    <w:lvl w:ilvl="5" w:tplc="C7909954">
      <w:numFmt w:val="none"/>
      <w:lvlText w:val=""/>
      <w:lvlJc w:val="left"/>
      <w:pPr>
        <w:tabs>
          <w:tab w:val="num" w:pos="360"/>
        </w:tabs>
      </w:pPr>
    </w:lvl>
    <w:lvl w:ilvl="6" w:tplc="AEC42716">
      <w:numFmt w:val="none"/>
      <w:lvlText w:val=""/>
      <w:lvlJc w:val="left"/>
      <w:pPr>
        <w:tabs>
          <w:tab w:val="num" w:pos="360"/>
        </w:tabs>
      </w:pPr>
    </w:lvl>
    <w:lvl w:ilvl="7" w:tplc="E44617A4">
      <w:numFmt w:val="none"/>
      <w:lvlText w:val=""/>
      <w:lvlJc w:val="left"/>
      <w:pPr>
        <w:tabs>
          <w:tab w:val="num" w:pos="360"/>
        </w:tabs>
      </w:pPr>
    </w:lvl>
    <w:lvl w:ilvl="8" w:tplc="615EC5B8">
      <w:numFmt w:val="none"/>
      <w:lvlText w:val=""/>
      <w:lvlJc w:val="left"/>
      <w:pPr>
        <w:tabs>
          <w:tab w:val="num" w:pos="360"/>
        </w:tabs>
      </w:pPr>
    </w:lvl>
  </w:abstractNum>
  <w:abstractNum w:abstractNumId="15">
    <w:nsid w:val="29E57C1B"/>
    <w:multiLevelType w:val="multilevel"/>
    <w:tmpl w:val="BFC8F31C"/>
    <w:lvl w:ilvl="0">
      <w:start w:val="1"/>
      <w:numFmt w:val="decimal"/>
      <w:lvlText w:val="[%1]"/>
      <w:lvlJc w:val="right"/>
      <w:pPr>
        <w:tabs>
          <w:tab w:val="num" w:pos="414"/>
        </w:tabs>
        <w:ind w:left="567" w:hanging="147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6">
    <w:nsid w:val="2A3201E3"/>
    <w:multiLevelType w:val="multilevel"/>
    <w:tmpl w:val="A75626E0"/>
    <w:lvl w:ilvl="0">
      <w:start w:val="1"/>
      <w:numFmt w:val="decimal"/>
      <w:lvlText w:val="[%1]"/>
      <w:lvlJc w:val="right"/>
      <w:pPr>
        <w:tabs>
          <w:tab w:val="num" w:pos="414"/>
        </w:tabs>
        <w:ind w:left="414" w:firstLine="6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7">
    <w:nsid w:val="2B256C9A"/>
    <w:multiLevelType w:val="multilevel"/>
    <w:tmpl w:val="1E20161E"/>
    <w:lvl w:ilvl="0">
      <w:start w:val="1"/>
      <w:numFmt w:val="decimal"/>
      <w:lvlText w:val="[%1]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8">
    <w:nsid w:val="2DA84767"/>
    <w:multiLevelType w:val="hybridMultilevel"/>
    <w:tmpl w:val="D3A2AD8C"/>
    <w:lvl w:ilvl="0" w:tplc="09569E56">
      <w:start w:val="1"/>
      <w:numFmt w:val="decimal"/>
      <w:pStyle w:val="24"/>
      <w:lvlText w:val="[%1]"/>
      <w:lvlJc w:val="right"/>
      <w:pPr>
        <w:tabs>
          <w:tab w:val="num" w:pos="414"/>
        </w:tabs>
        <w:ind w:left="567" w:hanging="147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9">
    <w:nsid w:val="3BE87728"/>
    <w:multiLevelType w:val="multilevel"/>
    <w:tmpl w:val="FC505066"/>
    <w:lvl w:ilvl="0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0">
    <w:nsid w:val="3CA1274D"/>
    <w:multiLevelType w:val="hybridMultilevel"/>
    <w:tmpl w:val="4162BE4C"/>
    <w:lvl w:ilvl="0" w:tplc="A6B29936">
      <w:start w:val="1"/>
      <w:numFmt w:val="decimal"/>
      <w:lvlText w:val="%1）"/>
      <w:lvlJc w:val="left"/>
      <w:pPr>
        <w:ind w:left="720" w:hanging="360"/>
      </w:pPr>
      <w:rPr>
        <w:rFonts w:ascii="宋体" w:eastAsia="宋体" w:hAnsi="宋体"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DD974F3"/>
    <w:multiLevelType w:val="hybridMultilevel"/>
    <w:tmpl w:val="75E8C448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2">
    <w:nsid w:val="44E66C4B"/>
    <w:multiLevelType w:val="multilevel"/>
    <w:tmpl w:val="A302EAD8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2"/>
      <w:numFmt w:val="decimal"/>
      <w:isLgl/>
      <w:lvlText w:val="%1.%2"/>
      <w:lvlJc w:val="left"/>
      <w:pPr>
        <w:ind w:left="450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3">
    <w:nsid w:val="48E00EEC"/>
    <w:multiLevelType w:val="hybridMultilevel"/>
    <w:tmpl w:val="434ADFBC"/>
    <w:lvl w:ilvl="0" w:tplc="E6E6C4C6">
      <w:start w:val="1"/>
      <w:numFmt w:val="decimal"/>
      <w:lvlText w:val="%1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4">
    <w:nsid w:val="54C837CD"/>
    <w:multiLevelType w:val="hybridMultilevel"/>
    <w:tmpl w:val="CB02C26C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5">
    <w:nsid w:val="58766BF3"/>
    <w:multiLevelType w:val="hybridMultilevel"/>
    <w:tmpl w:val="30E42BB6"/>
    <w:lvl w:ilvl="0" w:tplc="04090009">
      <w:start w:val="1"/>
      <w:numFmt w:val="bullet"/>
      <w:lvlText w:val="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6">
    <w:nsid w:val="5ECC0729"/>
    <w:multiLevelType w:val="hybridMultilevel"/>
    <w:tmpl w:val="5B3EEE3E"/>
    <w:lvl w:ilvl="0" w:tplc="A30A21F0">
      <w:start w:val="1"/>
      <w:numFmt w:val="decimal"/>
      <w:lvlText w:val="%1)"/>
      <w:lvlJc w:val="left"/>
      <w:pPr>
        <w:ind w:left="77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56" w:hanging="420"/>
      </w:pPr>
    </w:lvl>
    <w:lvl w:ilvl="2" w:tplc="0409001B" w:tentative="1">
      <w:start w:val="1"/>
      <w:numFmt w:val="lowerRoman"/>
      <w:lvlText w:val="%3."/>
      <w:lvlJc w:val="right"/>
      <w:pPr>
        <w:ind w:left="1676" w:hanging="420"/>
      </w:pPr>
    </w:lvl>
    <w:lvl w:ilvl="3" w:tplc="0409000F" w:tentative="1">
      <w:start w:val="1"/>
      <w:numFmt w:val="decimal"/>
      <w:lvlText w:val="%4."/>
      <w:lvlJc w:val="left"/>
      <w:pPr>
        <w:ind w:left="2096" w:hanging="420"/>
      </w:pPr>
    </w:lvl>
    <w:lvl w:ilvl="4" w:tplc="04090019" w:tentative="1">
      <w:start w:val="1"/>
      <w:numFmt w:val="lowerLetter"/>
      <w:lvlText w:val="%5)"/>
      <w:lvlJc w:val="left"/>
      <w:pPr>
        <w:ind w:left="2516" w:hanging="420"/>
      </w:pPr>
    </w:lvl>
    <w:lvl w:ilvl="5" w:tplc="0409001B" w:tentative="1">
      <w:start w:val="1"/>
      <w:numFmt w:val="lowerRoman"/>
      <w:lvlText w:val="%6."/>
      <w:lvlJc w:val="right"/>
      <w:pPr>
        <w:ind w:left="2936" w:hanging="420"/>
      </w:pPr>
    </w:lvl>
    <w:lvl w:ilvl="6" w:tplc="0409000F" w:tentative="1">
      <w:start w:val="1"/>
      <w:numFmt w:val="decimal"/>
      <w:lvlText w:val="%7."/>
      <w:lvlJc w:val="left"/>
      <w:pPr>
        <w:ind w:left="3356" w:hanging="420"/>
      </w:pPr>
    </w:lvl>
    <w:lvl w:ilvl="7" w:tplc="04090019" w:tentative="1">
      <w:start w:val="1"/>
      <w:numFmt w:val="lowerLetter"/>
      <w:lvlText w:val="%8)"/>
      <w:lvlJc w:val="left"/>
      <w:pPr>
        <w:ind w:left="3776" w:hanging="420"/>
      </w:pPr>
    </w:lvl>
    <w:lvl w:ilvl="8" w:tplc="0409001B" w:tentative="1">
      <w:start w:val="1"/>
      <w:numFmt w:val="lowerRoman"/>
      <w:lvlText w:val="%9."/>
      <w:lvlJc w:val="right"/>
      <w:pPr>
        <w:ind w:left="4196" w:hanging="420"/>
      </w:pPr>
    </w:lvl>
  </w:abstractNum>
  <w:abstractNum w:abstractNumId="27">
    <w:nsid w:val="623B40B2"/>
    <w:multiLevelType w:val="multilevel"/>
    <w:tmpl w:val="30E42BB6"/>
    <w:lvl w:ilvl="0">
      <w:start w:val="1"/>
      <w:numFmt w:val="bullet"/>
      <w:lvlText w:val="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8">
    <w:nsid w:val="67062DCA"/>
    <w:multiLevelType w:val="multilevel"/>
    <w:tmpl w:val="4CB883C6"/>
    <w:lvl w:ilvl="0">
      <w:start w:val="1"/>
      <w:numFmt w:val="decimal"/>
      <w:lvlText w:val="[%1]"/>
      <w:lvlJc w:val="right"/>
      <w:pPr>
        <w:tabs>
          <w:tab w:val="num" w:pos="840"/>
        </w:tabs>
        <w:ind w:left="84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9">
    <w:nsid w:val="691E6C15"/>
    <w:multiLevelType w:val="hybridMultilevel"/>
    <w:tmpl w:val="C9C05ED8"/>
    <w:lvl w:ilvl="0" w:tplc="3AEE26B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>
    <w:nsid w:val="6AB15E95"/>
    <w:multiLevelType w:val="multilevel"/>
    <w:tmpl w:val="C5A280C2"/>
    <w:lvl w:ilvl="0">
      <w:start w:val="1"/>
      <w:numFmt w:val="decimal"/>
      <w:lvlText w:val="[%1]"/>
      <w:lvlJc w:val="right"/>
      <w:pPr>
        <w:tabs>
          <w:tab w:val="num" w:pos="414"/>
        </w:tabs>
        <w:ind w:left="84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31">
    <w:nsid w:val="740A70E8"/>
    <w:multiLevelType w:val="hybridMultilevel"/>
    <w:tmpl w:val="438EFBBE"/>
    <w:lvl w:ilvl="0" w:tplc="7556BDAE">
      <w:start w:val="1"/>
      <w:numFmt w:val="decimal"/>
      <w:lvlText w:val="%1）"/>
      <w:lvlJc w:val="left"/>
      <w:pPr>
        <w:ind w:left="1155" w:hanging="735"/>
      </w:pPr>
      <w:rPr>
        <w:rFonts w:asciiTheme="minorEastAsia" w:eastAsiaTheme="minorEastAsia" w:hAnsiTheme="minorEastAsia" w:cstheme="minorBidi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8"/>
  </w:num>
  <w:num w:numId="2">
    <w:abstractNumId w:val="19"/>
  </w:num>
  <w:num w:numId="3">
    <w:abstractNumId w:val="17"/>
  </w:num>
  <w:num w:numId="4">
    <w:abstractNumId w:val="28"/>
  </w:num>
  <w:num w:numId="5">
    <w:abstractNumId w:val="30"/>
  </w:num>
  <w:num w:numId="6">
    <w:abstractNumId w:val="16"/>
  </w:num>
  <w:num w:numId="7">
    <w:abstractNumId w:val="23"/>
  </w:num>
  <w:num w:numId="8">
    <w:abstractNumId w:val="25"/>
  </w:num>
  <w:num w:numId="9">
    <w:abstractNumId w:val="27"/>
  </w:num>
  <w:num w:numId="10">
    <w:abstractNumId w:val="21"/>
  </w:num>
  <w:num w:numId="11">
    <w:abstractNumId w:val="24"/>
  </w:num>
  <w:num w:numId="12">
    <w:abstractNumId w:val="20"/>
  </w:num>
  <w:num w:numId="13">
    <w:abstractNumId w:val="8"/>
  </w:num>
  <w:num w:numId="14">
    <w:abstractNumId w:val="3"/>
  </w:num>
  <w:num w:numId="15">
    <w:abstractNumId w:val="2"/>
  </w:num>
  <w:num w:numId="16">
    <w:abstractNumId w:val="1"/>
  </w:num>
  <w:num w:numId="17">
    <w:abstractNumId w:val="0"/>
  </w:num>
  <w:num w:numId="18">
    <w:abstractNumId w:val="9"/>
  </w:num>
  <w:num w:numId="19">
    <w:abstractNumId w:val="7"/>
  </w:num>
  <w:num w:numId="20">
    <w:abstractNumId w:val="6"/>
  </w:num>
  <w:num w:numId="21">
    <w:abstractNumId w:val="5"/>
  </w:num>
  <w:num w:numId="22">
    <w:abstractNumId w:val="4"/>
  </w:num>
  <w:num w:numId="23">
    <w:abstractNumId w:val="15"/>
  </w:num>
  <w:num w:numId="24">
    <w:abstractNumId w:val="18"/>
    <w:lvlOverride w:ilvl="0">
      <w:startOverride w:val="1"/>
    </w:lvlOverride>
  </w:num>
  <w:num w:numId="25">
    <w:abstractNumId w:val="11"/>
  </w:num>
  <w:num w:numId="26">
    <w:abstractNumId w:val="22"/>
  </w:num>
  <w:num w:numId="27">
    <w:abstractNumId w:val="31"/>
  </w:num>
  <w:num w:numId="28">
    <w:abstractNumId w:val="29"/>
  </w:num>
  <w:num w:numId="29">
    <w:abstractNumId w:val="13"/>
  </w:num>
  <w:num w:numId="30">
    <w:abstractNumId w:val="26"/>
  </w:num>
  <w:num w:numId="31">
    <w:abstractNumId w:val="12"/>
  </w:num>
  <w:num w:numId="32">
    <w:abstractNumId w:val="14"/>
  </w:num>
  <w:num w:numId="33">
    <w:abstractNumId w:val="10"/>
  </w:num>
</w:numbering>
</file>

<file path=word/people.xml><?xml version="1.0" encoding="utf-8"?>
<w15:people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DCL_ZK">
    <w15:presenceInfo w15:providerId="None" w15:userId="DCL_ZK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20"/>
  <w:defaultTableStyle w:val="a9"/>
  <w:evenAndOddHeaders/>
  <w:drawingGridHorizontalSpacing w:val="104"/>
  <w:drawingGridVerticalSpacing w:val="310"/>
  <w:displayHorizontalDrawingGridEvery w:val="0"/>
  <w:displayVerticalDrawingGridEvery w:val="5"/>
  <w:noPunctuationKerning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0D2E3A"/>
    <w:rsid w:val="0000001A"/>
    <w:rsid w:val="00001829"/>
    <w:rsid w:val="00002616"/>
    <w:rsid w:val="000028F0"/>
    <w:rsid w:val="00012FD5"/>
    <w:rsid w:val="00013240"/>
    <w:rsid w:val="000136D6"/>
    <w:rsid w:val="000159FE"/>
    <w:rsid w:val="00015F78"/>
    <w:rsid w:val="0002188A"/>
    <w:rsid w:val="00022529"/>
    <w:rsid w:val="00022738"/>
    <w:rsid w:val="00022929"/>
    <w:rsid w:val="00023509"/>
    <w:rsid w:val="00023C4A"/>
    <w:rsid w:val="0002418F"/>
    <w:rsid w:val="000246A5"/>
    <w:rsid w:val="00027DB9"/>
    <w:rsid w:val="0003010E"/>
    <w:rsid w:val="00030CC0"/>
    <w:rsid w:val="000327E7"/>
    <w:rsid w:val="0003366F"/>
    <w:rsid w:val="00034701"/>
    <w:rsid w:val="00034E59"/>
    <w:rsid w:val="000357FE"/>
    <w:rsid w:val="00042133"/>
    <w:rsid w:val="00042960"/>
    <w:rsid w:val="00045AE0"/>
    <w:rsid w:val="0004747F"/>
    <w:rsid w:val="00050A52"/>
    <w:rsid w:val="00052364"/>
    <w:rsid w:val="00052800"/>
    <w:rsid w:val="00053ED3"/>
    <w:rsid w:val="00054E95"/>
    <w:rsid w:val="000556A6"/>
    <w:rsid w:val="00056546"/>
    <w:rsid w:val="00057D3A"/>
    <w:rsid w:val="0006134E"/>
    <w:rsid w:val="000613F5"/>
    <w:rsid w:val="00062948"/>
    <w:rsid w:val="000635E2"/>
    <w:rsid w:val="0006476C"/>
    <w:rsid w:val="00065AED"/>
    <w:rsid w:val="00067B3F"/>
    <w:rsid w:val="0007254C"/>
    <w:rsid w:val="0007554C"/>
    <w:rsid w:val="00076506"/>
    <w:rsid w:val="000767AF"/>
    <w:rsid w:val="000771B0"/>
    <w:rsid w:val="0008324D"/>
    <w:rsid w:val="000832A2"/>
    <w:rsid w:val="00084F02"/>
    <w:rsid w:val="00085FBB"/>
    <w:rsid w:val="00086676"/>
    <w:rsid w:val="00086A6E"/>
    <w:rsid w:val="00087A44"/>
    <w:rsid w:val="00091937"/>
    <w:rsid w:val="000921FD"/>
    <w:rsid w:val="00092FE9"/>
    <w:rsid w:val="00094EF4"/>
    <w:rsid w:val="0009547B"/>
    <w:rsid w:val="000962AA"/>
    <w:rsid w:val="000A1075"/>
    <w:rsid w:val="000A10B4"/>
    <w:rsid w:val="000A3646"/>
    <w:rsid w:val="000A39AE"/>
    <w:rsid w:val="000A539E"/>
    <w:rsid w:val="000A53DA"/>
    <w:rsid w:val="000B088D"/>
    <w:rsid w:val="000B131E"/>
    <w:rsid w:val="000B2D83"/>
    <w:rsid w:val="000B6CBF"/>
    <w:rsid w:val="000B7152"/>
    <w:rsid w:val="000B7C48"/>
    <w:rsid w:val="000C2009"/>
    <w:rsid w:val="000C274C"/>
    <w:rsid w:val="000C4BEE"/>
    <w:rsid w:val="000C7594"/>
    <w:rsid w:val="000D13DF"/>
    <w:rsid w:val="000D2E3A"/>
    <w:rsid w:val="000D35E7"/>
    <w:rsid w:val="000F18B0"/>
    <w:rsid w:val="000F2918"/>
    <w:rsid w:val="000F3445"/>
    <w:rsid w:val="000F39DC"/>
    <w:rsid w:val="000F3B2D"/>
    <w:rsid w:val="000F429D"/>
    <w:rsid w:val="000F617A"/>
    <w:rsid w:val="000F77AA"/>
    <w:rsid w:val="000F7FAB"/>
    <w:rsid w:val="00101AF8"/>
    <w:rsid w:val="001033E1"/>
    <w:rsid w:val="0010492E"/>
    <w:rsid w:val="0010589D"/>
    <w:rsid w:val="00106958"/>
    <w:rsid w:val="00107D5A"/>
    <w:rsid w:val="0011110B"/>
    <w:rsid w:val="00113DBC"/>
    <w:rsid w:val="00114457"/>
    <w:rsid w:val="00120632"/>
    <w:rsid w:val="00121DE7"/>
    <w:rsid w:val="00124C5B"/>
    <w:rsid w:val="00133C81"/>
    <w:rsid w:val="001340E4"/>
    <w:rsid w:val="00134A24"/>
    <w:rsid w:val="00135CE6"/>
    <w:rsid w:val="00141D65"/>
    <w:rsid w:val="00142C69"/>
    <w:rsid w:val="00143DF8"/>
    <w:rsid w:val="00144AC1"/>
    <w:rsid w:val="00146CBF"/>
    <w:rsid w:val="001471A6"/>
    <w:rsid w:val="00150D93"/>
    <w:rsid w:val="001523A1"/>
    <w:rsid w:val="001533FE"/>
    <w:rsid w:val="00153A59"/>
    <w:rsid w:val="00154AA6"/>
    <w:rsid w:val="001556E0"/>
    <w:rsid w:val="00155E8D"/>
    <w:rsid w:val="001575B9"/>
    <w:rsid w:val="00160069"/>
    <w:rsid w:val="0016082E"/>
    <w:rsid w:val="00163A1A"/>
    <w:rsid w:val="00166B99"/>
    <w:rsid w:val="00166EEC"/>
    <w:rsid w:val="00172F6E"/>
    <w:rsid w:val="00173989"/>
    <w:rsid w:val="00175025"/>
    <w:rsid w:val="00175583"/>
    <w:rsid w:val="00175B9B"/>
    <w:rsid w:val="001774C1"/>
    <w:rsid w:val="001774C5"/>
    <w:rsid w:val="00177843"/>
    <w:rsid w:val="001860BB"/>
    <w:rsid w:val="00191279"/>
    <w:rsid w:val="00194023"/>
    <w:rsid w:val="001956D7"/>
    <w:rsid w:val="001A0915"/>
    <w:rsid w:val="001A1810"/>
    <w:rsid w:val="001A2704"/>
    <w:rsid w:val="001A2F81"/>
    <w:rsid w:val="001A661E"/>
    <w:rsid w:val="001B0241"/>
    <w:rsid w:val="001B284E"/>
    <w:rsid w:val="001B39CC"/>
    <w:rsid w:val="001B502F"/>
    <w:rsid w:val="001B57C0"/>
    <w:rsid w:val="001B6156"/>
    <w:rsid w:val="001B76DA"/>
    <w:rsid w:val="001C02DA"/>
    <w:rsid w:val="001C036D"/>
    <w:rsid w:val="001C0677"/>
    <w:rsid w:val="001C0EC4"/>
    <w:rsid w:val="001C31ED"/>
    <w:rsid w:val="001C38E8"/>
    <w:rsid w:val="001C39C4"/>
    <w:rsid w:val="001C5039"/>
    <w:rsid w:val="001C641D"/>
    <w:rsid w:val="001C6D70"/>
    <w:rsid w:val="001D0319"/>
    <w:rsid w:val="001D19F1"/>
    <w:rsid w:val="001D4741"/>
    <w:rsid w:val="001D6338"/>
    <w:rsid w:val="001E2821"/>
    <w:rsid w:val="001E34C9"/>
    <w:rsid w:val="001E4711"/>
    <w:rsid w:val="001E57D3"/>
    <w:rsid w:val="001E66D1"/>
    <w:rsid w:val="001F1AB8"/>
    <w:rsid w:val="001F28A6"/>
    <w:rsid w:val="001F2AB9"/>
    <w:rsid w:val="001F6253"/>
    <w:rsid w:val="001F7ECC"/>
    <w:rsid w:val="00202DDC"/>
    <w:rsid w:val="0020344A"/>
    <w:rsid w:val="00203622"/>
    <w:rsid w:val="00203E58"/>
    <w:rsid w:val="00205DC8"/>
    <w:rsid w:val="0020760C"/>
    <w:rsid w:val="00210C0F"/>
    <w:rsid w:val="002123DD"/>
    <w:rsid w:val="00215A21"/>
    <w:rsid w:val="00217173"/>
    <w:rsid w:val="002206DD"/>
    <w:rsid w:val="00220F08"/>
    <w:rsid w:val="002211BA"/>
    <w:rsid w:val="0022137B"/>
    <w:rsid w:val="002217A5"/>
    <w:rsid w:val="00221BA4"/>
    <w:rsid w:val="00221D62"/>
    <w:rsid w:val="00222D0F"/>
    <w:rsid w:val="002278D0"/>
    <w:rsid w:val="00230685"/>
    <w:rsid w:val="00230DBB"/>
    <w:rsid w:val="00230E12"/>
    <w:rsid w:val="00231873"/>
    <w:rsid w:val="0023196E"/>
    <w:rsid w:val="00232880"/>
    <w:rsid w:val="00233F85"/>
    <w:rsid w:val="00234612"/>
    <w:rsid w:val="002349F6"/>
    <w:rsid w:val="002355CD"/>
    <w:rsid w:val="0023709C"/>
    <w:rsid w:val="0024058B"/>
    <w:rsid w:val="002407FF"/>
    <w:rsid w:val="00242E79"/>
    <w:rsid w:val="00243328"/>
    <w:rsid w:val="00243E8B"/>
    <w:rsid w:val="0024510B"/>
    <w:rsid w:val="00245540"/>
    <w:rsid w:val="00245D94"/>
    <w:rsid w:val="00246D59"/>
    <w:rsid w:val="00247CB5"/>
    <w:rsid w:val="00251F91"/>
    <w:rsid w:val="00252FCB"/>
    <w:rsid w:val="0025377E"/>
    <w:rsid w:val="00254BDE"/>
    <w:rsid w:val="002553D0"/>
    <w:rsid w:val="002555D4"/>
    <w:rsid w:val="002561B8"/>
    <w:rsid w:val="002579E4"/>
    <w:rsid w:val="002620B8"/>
    <w:rsid w:val="002642F0"/>
    <w:rsid w:val="002677FD"/>
    <w:rsid w:val="00267EA4"/>
    <w:rsid w:val="00270579"/>
    <w:rsid w:val="0027196B"/>
    <w:rsid w:val="00272BD2"/>
    <w:rsid w:val="0027526C"/>
    <w:rsid w:val="00275E1B"/>
    <w:rsid w:val="002768C2"/>
    <w:rsid w:val="0028195C"/>
    <w:rsid w:val="00281AB0"/>
    <w:rsid w:val="00282783"/>
    <w:rsid w:val="0028700B"/>
    <w:rsid w:val="002870B0"/>
    <w:rsid w:val="002934C5"/>
    <w:rsid w:val="00293CA4"/>
    <w:rsid w:val="00294BE5"/>
    <w:rsid w:val="0029627F"/>
    <w:rsid w:val="002A1F15"/>
    <w:rsid w:val="002A2473"/>
    <w:rsid w:val="002A30E3"/>
    <w:rsid w:val="002A4B4D"/>
    <w:rsid w:val="002A4D0A"/>
    <w:rsid w:val="002B0887"/>
    <w:rsid w:val="002B1229"/>
    <w:rsid w:val="002B2B70"/>
    <w:rsid w:val="002B3809"/>
    <w:rsid w:val="002B493B"/>
    <w:rsid w:val="002B56D0"/>
    <w:rsid w:val="002B6487"/>
    <w:rsid w:val="002B7014"/>
    <w:rsid w:val="002B72C0"/>
    <w:rsid w:val="002B7463"/>
    <w:rsid w:val="002C04B8"/>
    <w:rsid w:val="002C086D"/>
    <w:rsid w:val="002C5649"/>
    <w:rsid w:val="002C6DBD"/>
    <w:rsid w:val="002D0E7E"/>
    <w:rsid w:val="002D3954"/>
    <w:rsid w:val="002D41F9"/>
    <w:rsid w:val="002D4328"/>
    <w:rsid w:val="002D4935"/>
    <w:rsid w:val="002D4D19"/>
    <w:rsid w:val="002D4F4B"/>
    <w:rsid w:val="002D7FCB"/>
    <w:rsid w:val="002E03A6"/>
    <w:rsid w:val="002E0A69"/>
    <w:rsid w:val="002E144F"/>
    <w:rsid w:val="002E7F91"/>
    <w:rsid w:val="002F093E"/>
    <w:rsid w:val="002F2F2E"/>
    <w:rsid w:val="002F33D1"/>
    <w:rsid w:val="002F5F05"/>
    <w:rsid w:val="00301962"/>
    <w:rsid w:val="00303355"/>
    <w:rsid w:val="00303F0B"/>
    <w:rsid w:val="00305437"/>
    <w:rsid w:val="00306E9F"/>
    <w:rsid w:val="003072BD"/>
    <w:rsid w:val="003073F6"/>
    <w:rsid w:val="00310174"/>
    <w:rsid w:val="00311FA8"/>
    <w:rsid w:val="003145E9"/>
    <w:rsid w:val="0031549E"/>
    <w:rsid w:val="003165E9"/>
    <w:rsid w:val="003172FB"/>
    <w:rsid w:val="00320608"/>
    <w:rsid w:val="00321512"/>
    <w:rsid w:val="00322113"/>
    <w:rsid w:val="00324F2E"/>
    <w:rsid w:val="0032734F"/>
    <w:rsid w:val="00327E55"/>
    <w:rsid w:val="00330A3E"/>
    <w:rsid w:val="00331D94"/>
    <w:rsid w:val="00332DD8"/>
    <w:rsid w:val="003359EE"/>
    <w:rsid w:val="003375AF"/>
    <w:rsid w:val="00337C92"/>
    <w:rsid w:val="003430DC"/>
    <w:rsid w:val="003455DA"/>
    <w:rsid w:val="003504E1"/>
    <w:rsid w:val="00354939"/>
    <w:rsid w:val="00361320"/>
    <w:rsid w:val="003613FE"/>
    <w:rsid w:val="00362824"/>
    <w:rsid w:val="00363944"/>
    <w:rsid w:val="00364D00"/>
    <w:rsid w:val="0036597A"/>
    <w:rsid w:val="0036692F"/>
    <w:rsid w:val="00367B7B"/>
    <w:rsid w:val="00370FF6"/>
    <w:rsid w:val="00372113"/>
    <w:rsid w:val="003761ED"/>
    <w:rsid w:val="00377FAC"/>
    <w:rsid w:val="00380774"/>
    <w:rsid w:val="0038504E"/>
    <w:rsid w:val="0038534F"/>
    <w:rsid w:val="0038584F"/>
    <w:rsid w:val="0038657E"/>
    <w:rsid w:val="003868F0"/>
    <w:rsid w:val="00387950"/>
    <w:rsid w:val="00390430"/>
    <w:rsid w:val="00390D44"/>
    <w:rsid w:val="00390E63"/>
    <w:rsid w:val="00391B0D"/>
    <w:rsid w:val="00391B45"/>
    <w:rsid w:val="00395032"/>
    <w:rsid w:val="00396388"/>
    <w:rsid w:val="00397464"/>
    <w:rsid w:val="003A14FD"/>
    <w:rsid w:val="003A28A0"/>
    <w:rsid w:val="003A46A1"/>
    <w:rsid w:val="003A4DD8"/>
    <w:rsid w:val="003A5BAE"/>
    <w:rsid w:val="003A62AB"/>
    <w:rsid w:val="003B4162"/>
    <w:rsid w:val="003B5B15"/>
    <w:rsid w:val="003B6FEF"/>
    <w:rsid w:val="003B79E1"/>
    <w:rsid w:val="003C00A5"/>
    <w:rsid w:val="003C0F93"/>
    <w:rsid w:val="003C2CAB"/>
    <w:rsid w:val="003C2F1C"/>
    <w:rsid w:val="003C3851"/>
    <w:rsid w:val="003C4492"/>
    <w:rsid w:val="003C5B73"/>
    <w:rsid w:val="003C796E"/>
    <w:rsid w:val="003C7D72"/>
    <w:rsid w:val="003D0370"/>
    <w:rsid w:val="003D0CCD"/>
    <w:rsid w:val="003D13A4"/>
    <w:rsid w:val="003D2F81"/>
    <w:rsid w:val="003D4269"/>
    <w:rsid w:val="003D70FB"/>
    <w:rsid w:val="003D753A"/>
    <w:rsid w:val="003E119C"/>
    <w:rsid w:val="003E2A07"/>
    <w:rsid w:val="003E3FB6"/>
    <w:rsid w:val="003E675A"/>
    <w:rsid w:val="003E6B70"/>
    <w:rsid w:val="003E79C3"/>
    <w:rsid w:val="003F027C"/>
    <w:rsid w:val="003F3C00"/>
    <w:rsid w:val="003F4702"/>
    <w:rsid w:val="00404EC7"/>
    <w:rsid w:val="00405C85"/>
    <w:rsid w:val="00407C06"/>
    <w:rsid w:val="00411025"/>
    <w:rsid w:val="004115A7"/>
    <w:rsid w:val="00413B0D"/>
    <w:rsid w:val="00416F74"/>
    <w:rsid w:val="00417001"/>
    <w:rsid w:val="00417FE2"/>
    <w:rsid w:val="00420738"/>
    <w:rsid w:val="00422332"/>
    <w:rsid w:val="004226B2"/>
    <w:rsid w:val="0042335C"/>
    <w:rsid w:val="00424FAA"/>
    <w:rsid w:val="004257E7"/>
    <w:rsid w:val="00432973"/>
    <w:rsid w:val="00432CE1"/>
    <w:rsid w:val="00433906"/>
    <w:rsid w:val="00436DDF"/>
    <w:rsid w:val="00436EEB"/>
    <w:rsid w:val="00436EFC"/>
    <w:rsid w:val="004415AE"/>
    <w:rsid w:val="00442A7D"/>
    <w:rsid w:val="0044541B"/>
    <w:rsid w:val="004461A3"/>
    <w:rsid w:val="0045049B"/>
    <w:rsid w:val="00452B59"/>
    <w:rsid w:val="00453EB4"/>
    <w:rsid w:val="00454933"/>
    <w:rsid w:val="0045691C"/>
    <w:rsid w:val="004573D4"/>
    <w:rsid w:val="004621F5"/>
    <w:rsid w:val="00465C86"/>
    <w:rsid w:val="004664F8"/>
    <w:rsid w:val="00466B73"/>
    <w:rsid w:val="0047027E"/>
    <w:rsid w:val="0047063F"/>
    <w:rsid w:val="00470E05"/>
    <w:rsid w:val="004714FF"/>
    <w:rsid w:val="00472660"/>
    <w:rsid w:val="00476C7F"/>
    <w:rsid w:val="0048049B"/>
    <w:rsid w:val="004832C2"/>
    <w:rsid w:val="004866EF"/>
    <w:rsid w:val="00487716"/>
    <w:rsid w:val="004913C2"/>
    <w:rsid w:val="00491470"/>
    <w:rsid w:val="004916EE"/>
    <w:rsid w:val="004938F1"/>
    <w:rsid w:val="00493B59"/>
    <w:rsid w:val="00494161"/>
    <w:rsid w:val="004969A6"/>
    <w:rsid w:val="00496CDF"/>
    <w:rsid w:val="004A0AF4"/>
    <w:rsid w:val="004A18B5"/>
    <w:rsid w:val="004A3A37"/>
    <w:rsid w:val="004A3E77"/>
    <w:rsid w:val="004A5839"/>
    <w:rsid w:val="004A6899"/>
    <w:rsid w:val="004A72D8"/>
    <w:rsid w:val="004B0D8D"/>
    <w:rsid w:val="004B2ACF"/>
    <w:rsid w:val="004B36F1"/>
    <w:rsid w:val="004B4368"/>
    <w:rsid w:val="004B4966"/>
    <w:rsid w:val="004B589A"/>
    <w:rsid w:val="004B5D71"/>
    <w:rsid w:val="004B7225"/>
    <w:rsid w:val="004B74DB"/>
    <w:rsid w:val="004B7DD5"/>
    <w:rsid w:val="004C1C23"/>
    <w:rsid w:val="004C473F"/>
    <w:rsid w:val="004C6506"/>
    <w:rsid w:val="004C6BD4"/>
    <w:rsid w:val="004C72FF"/>
    <w:rsid w:val="004D36C7"/>
    <w:rsid w:val="004D38F3"/>
    <w:rsid w:val="004D65B7"/>
    <w:rsid w:val="004E0997"/>
    <w:rsid w:val="004E192D"/>
    <w:rsid w:val="004E1B6D"/>
    <w:rsid w:val="004E247E"/>
    <w:rsid w:val="004E54CA"/>
    <w:rsid w:val="004E5861"/>
    <w:rsid w:val="004F0D06"/>
    <w:rsid w:val="004F2D2E"/>
    <w:rsid w:val="004F3050"/>
    <w:rsid w:val="004F3916"/>
    <w:rsid w:val="004F3DB8"/>
    <w:rsid w:val="004F64AF"/>
    <w:rsid w:val="004F66FA"/>
    <w:rsid w:val="004F6B64"/>
    <w:rsid w:val="005005A9"/>
    <w:rsid w:val="00501D29"/>
    <w:rsid w:val="005030EC"/>
    <w:rsid w:val="00504C1E"/>
    <w:rsid w:val="00505495"/>
    <w:rsid w:val="005078EA"/>
    <w:rsid w:val="00513EA2"/>
    <w:rsid w:val="00520686"/>
    <w:rsid w:val="00521F1E"/>
    <w:rsid w:val="00523385"/>
    <w:rsid w:val="005249EF"/>
    <w:rsid w:val="00524A44"/>
    <w:rsid w:val="00526BE9"/>
    <w:rsid w:val="00527168"/>
    <w:rsid w:val="005305D1"/>
    <w:rsid w:val="00532315"/>
    <w:rsid w:val="00535167"/>
    <w:rsid w:val="0053530B"/>
    <w:rsid w:val="00536CDB"/>
    <w:rsid w:val="005373D9"/>
    <w:rsid w:val="00541146"/>
    <w:rsid w:val="0054165F"/>
    <w:rsid w:val="00542F08"/>
    <w:rsid w:val="00542F47"/>
    <w:rsid w:val="0054661F"/>
    <w:rsid w:val="00546A3A"/>
    <w:rsid w:val="00555AB1"/>
    <w:rsid w:val="005566F0"/>
    <w:rsid w:val="00561C5E"/>
    <w:rsid w:val="005624FA"/>
    <w:rsid w:val="005665F9"/>
    <w:rsid w:val="005710FA"/>
    <w:rsid w:val="005735BC"/>
    <w:rsid w:val="00576CB7"/>
    <w:rsid w:val="00583176"/>
    <w:rsid w:val="00583FA2"/>
    <w:rsid w:val="00584706"/>
    <w:rsid w:val="00585DF6"/>
    <w:rsid w:val="00587DFA"/>
    <w:rsid w:val="00590700"/>
    <w:rsid w:val="0059592E"/>
    <w:rsid w:val="005A4D8E"/>
    <w:rsid w:val="005A5911"/>
    <w:rsid w:val="005A6A63"/>
    <w:rsid w:val="005B0A22"/>
    <w:rsid w:val="005B2764"/>
    <w:rsid w:val="005B312F"/>
    <w:rsid w:val="005B35D9"/>
    <w:rsid w:val="005B4617"/>
    <w:rsid w:val="005B64D5"/>
    <w:rsid w:val="005C1807"/>
    <w:rsid w:val="005D07F4"/>
    <w:rsid w:val="005D3DCD"/>
    <w:rsid w:val="005D414F"/>
    <w:rsid w:val="005D51C8"/>
    <w:rsid w:val="005D59AA"/>
    <w:rsid w:val="005E07C0"/>
    <w:rsid w:val="005E16F2"/>
    <w:rsid w:val="005E3C61"/>
    <w:rsid w:val="005E4444"/>
    <w:rsid w:val="005E4B15"/>
    <w:rsid w:val="005E7F01"/>
    <w:rsid w:val="005F0797"/>
    <w:rsid w:val="005F1B77"/>
    <w:rsid w:val="005F298E"/>
    <w:rsid w:val="005F4694"/>
    <w:rsid w:val="005F5EC4"/>
    <w:rsid w:val="005F7CDC"/>
    <w:rsid w:val="0060334F"/>
    <w:rsid w:val="0060419E"/>
    <w:rsid w:val="006046D1"/>
    <w:rsid w:val="00606AA5"/>
    <w:rsid w:val="00606EAE"/>
    <w:rsid w:val="00607177"/>
    <w:rsid w:val="00607586"/>
    <w:rsid w:val="00612E87"/>
    <w:rsid w:val="0061444F"/>
    <w:rsid w:val="00614789"/>
    <w:rsid w:val="00614A98"/>
    <w:rsid w:val="00614B6B"/>
    <w:rsid w:val="00615293"/>
    <w:rsid w:val="006165B5"/>
    <w:rsid w:val="00617112"/>
    <w:rsid w:val="006216F1"/>
    <w:rsid w:val="00624753"/>
    <w:rsid w:val="006251FC"/>
    <w:rsid w:val="00625B91"/>
    <w:rsid w:val="00626479"/>
    <w:rsid w:val="006268C5"/>
    <w:rsid w:val="00630C4C"/>
    <w:rsid w:val="00634055"/>
    <w:rsid w:val="006342B4"/>
    <w:rsid w:val="00635CDA"/>
    <w:rsid w:val="0063680C"/>
    <w:rsid w:val="00643164"/>
    <w:rsid w:val="00643CD4"/>
    <w:rsid w:val="00647F2A"/>
    <w:rsid w:val="006525A5"/>
    <w:rsid w:val="006527A6"/>
    <w:rsid w:val="00653EF1"/>
    <w:rsid w:val="00654C53"/>
    <w:rsid w:val="00656A1E"/>
    <w:rsid w:val="00663167"/>
    <w:rsid w:val="00663F10"/>
    <w:rsid w:val="00664E24"/>
    <w:rsid w:val="00666612"/>
    <w:rsid w:val="0066680C"/>
    <w:rsid w:val="00670B10"/>
    <w:rsid w:val="00672493"/>
    <w:rsid w:val="006757DD"/>
    <w:rsid w:val="006834C1"/>
    <w:rsid w:val="0068793D"/>
    <w:rsid w:val="00690ED0"/>
    <w:rsid w:val="00693A07"/>
    <w:rsid w:val="006946B4"/>
    <w:rsid w:val="006958B5"/>
    <w:rsid w:val="0069714A"/>
    <w:rsid w:val="006973FC"/>
    <w:rsid w:val="006A0300"/>
    <w:rsid w:val="006A0828"/>
    <w:rsid w:val="006A091E"/>
    <w:rsid w:val="006A1203"/>
    <w:rsid w:val="006A1637"/>
    <w:rsid w:val="006A1761"/>
    <w:rsid w:val="006A2724"/>
    <w:rsid w:val="006A45AA"/>
    <w:rsid w:val="006A5749"/>
    <w:rsid w:val="006A6BCC"/>
    <w:rsid w:val="006A7A5D"/>
    <w:rsid w:val="006A7CCB"/>
    <w:rsid w:val="006B0120"/>
    <w:rsid w:val="006B0B5C"/>
    <w:rsid w:val="006B0BAF"/>
    <w:rsid w:val="006B0F6A"/>
    <w:rsid w:val="006B1E7C"/>
    <w:rsid w:val="006B2B0D"/>
    <w:rsid w:val="006B311B"/>
    <w:rsid w:val="006B3513"/>
    <w:rsid w:val="006B41FA"/>
    <w:rsid w:val="006B485E"/>
    <w:rsid w:val="006B5000"/>
    <w:rsid w:val="006B50A8"/>
    <w:rsid w:val="006B65BF"/>
    <w:rsid w:val="006B7344"/>
    <w:rsid w:val="006B7A74"/>
    <w:rsid w:val="006C1A9E"/>
    <w:rsid w:val="006C3CA2"/>
    <w:rsid w:val="006C452C"/>
    <w:rsid w:val="006C550F"/>
    <w:rsid w:val="006C5B1D"/>
    <w:rsid w:val="006C7D54"/>
    <w:rsid w:val="006D05A0"/>
    <w:rsid w:val="006D27C1"/>
    <w:rsid w:val="006D3202"/>
    <w:rsid w:val="006D3DDC"/>
    <w:rsid w:val="006D4DBF"/>
    <w:rsid w:val="006D683E"/>
    <w:rsid w:val="006E0BAE"/>
    <w:rsid w:val="006E225B"/>
    <w:rsid w:val="006E5F31"/>
    <w:rsid w:val="006F1758"/>
    <w:rsid w:val="006F2999"/>
    <w:rsid w:val="006F2BC3"/>
    <w:rsid w:val="006F779B"/>
    <w:rsid w:val="00700290"/>
    <w:rsid w:val="00700FAC"/>
    <w:rsid w:val="00703ACC"/>
    <w:rsid w:val="0070467A"/>
    <w:rsid w:val="00705D55"/>
    <w:rsid w:val="0070746F"/>
    <w:rsid w:val="007077FF"/>
    <w:rsid w:val="00710E70"/>
    <w:rsid w:val="00710F51"/>
    <w:rsid w:val="007119D8"/>
    <w:rsid w:val="00711B7D"/>
    <w:rsid w:val="00712820"/>
    <w:rsid w:val="00712D01"/>
    <w:rsid w:val="00713CCC"/>
    <w:rsid w:val="00713D83"/>
    <w:rsid w:val="007140CE"/>
    <w:rsid w:val="00714B0F"/>
    <w:rsid w:val="00714C03"/>
    <w:rsid w:val="00715E12"/>
    <w:rsid w:val="00717EC2"/>
    <w:rsid w:val="00724CCA"/>
    <w:rsid w:val="00727675"/>
    <w:rsid w:val="0073057F"/>
    <w:rsid w:val="00730DC0"/>
    <w:rsid w:val="007339B0"/>
    <w:rsid w:val="00734002"/>
    <w:rsid w:val="00734671"/>
    <w:rsid w:val="00735645"/>
    <w:rsid w:val="007373CF"/>
    <w:rsid w:val="007401E9"/>
    <w:rsid w:val="00742D9A"/>
    <w:rsid w:val="00743BEB"/>
    <w:rsid w:val="00747F8E"/>
    <w:rsid w:val="0075314C"/>
    <w:rsid w:val="00757E7B"/>
    <w:rsid w:val="00762DF0"/>
    <w:rsid w:val="00765C7A"/>
    <w:rsid w:val="007668DC"/>
    <w:rsid w:val="00767AE7"/>
    <w:rsid w:val="00772166"/>
    <w:rsid w:val="00772CE5"/>
    <w:rsid w:val="00773F97"/>
    <w:rsid w:val="00774129"/>
    <w:rsid w:val="00775128"/>
    <w:rsid w:val="007759E8"/>
    <w:rsid w:val="00781400"/>
    <w:rsid w:val="00783080"/>
    <w:rsid w:val="00783C90"/>
    <w:rsid w:val="007849C8"/>
    <w:rsid w:val="00785E07"/>
    <w:rsid w:val="007873DB"/>
    <w:rsid w:val="0078749E"/>
    <w:rsid w:val="0079102F"/>
    <w:rsid w:val="007931F1"/>
    <w:rsid w:val="0079543A"/>
    <w:rsid w:val="007A09D9"/>
    <w:rsid w:val="007A29CA"/>
    <w:rsid w:val="007A48BB"/>
    <w:rsid w:val="007A5E34"/>
    <w:rsid w:val="007A7687"/>
    <w:rsid w:val="007B0B86"/>
    <w:rsid w:val="007B118A"/>
    <w:rsid w:val="007B244E"/>
    <w:rsid w:val="007B3219"/>
    <w:rsid w:val="007B38B7"/>
    <w:rsid w:val="007B39D3"/>
    <w:rsid w:val="007B3E04"/>
    <w:rsid w:val="007B5978"/>
    <w:rsid w:val="007B5979"/>
    <w:rsid w:val="007B5FB1"/>
    <w:rsid w:val="007B7045"/>
    <w:rsid w:val="007C069D"/>
    <w:rsid w:val="007C3978"/>
    <w:rsid w:val="007C3FB3"/>
    <w:rsid w:val="007D030B"/>
    <w:rsid w:val="007D39AC"/>
    <w:rsid w:val="007D4142"/>
    <w:rsid w:val="007D6624"/>
    <w:rsid w:val="007D671B"/>
    <w:rsid w:val="007E23A0"/>
    <w:rsid w:val="007E256F"/>
    <w:rsid w:val="007E299C"/>
    <w:rsid w:val="007E68C9"/>
    <w:rsid w:val="007E696E"/>
    <w:rsid w:val="007E759D"/>
    <w:rsid w:val="007F0810"/>
    <w:rsid w:val="007F41CF"/>
    <w:rsid w:val="007F4F70"/>
    <w:rsid w:val="007F68D6"/>
    <w:rsid w:val="00803351"/>
    <w:rsid w:val="008054AA"/>
    <w:rsid w:val="00805D89"/>
    <w:rsid w:val="00806706"/>
    <w:rsid w:val="00810528"/>
    <w:rsid w:val="00812159"/>
    <w:rsid w:val="00812501"/>
    <w:rsid w:val="008141BF"/>
    <w:rsid w:val="0081475A"/>
    <w:rsid w:val="00817C0D"/>
    <w:rsid w:val="0082301D"/>
    <w:rsid w:val="00824BA7"/>
    <w:rsid w:val="00826DFC"/>
    <w:rsid w:val="0083196D"/>
    <w:rsid w:val="00831A8F"/>
    <w:rsid w:val="00834338"/>
    <w:rsid w:val="00835236"/>
    <w:rsid w:val="008357DC"/>
    <w:rsid w:val="00836D35"/>
    <w:rsid w:val="00837116"/>
    <w:rsid w:val="00837A0B"/>
    <w:rsid w:val="00841202"/>
    <w:rsid w:val="00841D79"/>
    <w:rsid w:val="008426C3"/>
    <w:rsid w:val="00843C83"/>
    <w:rsid w:val="008456FE"/>
    <w:rsid w:val="0085015E"/>
    <w:rsid w:val="00850AD9"/>
    <w:rsid w:val="00851C29"/>
    <w:rsid w:val="00851FBE"/>
    <w:rsid w:val="00852AC5"/>
    <w:rsid w:val="0085458E"/>
    <w:rsid w:val="008545A4"/>
    <w:rsid w:val="00856A5C"/>
    <w:rsid w:val="00857E17"/>
    <w:rsid w:val="00861A3C"/>
    <w:rsid w:val="008622A0"/>
    <w:rsid w:val="008669DC"/>
    <w:rsid w:val="008676A4"/>
    <w:rsid w:val="0086796F"/>
    <w:rsid w:val="00870BE2"/>
    <w:rsid w:val="008717B9"/>
    <w:rsid w:val="008727BC"/>
    <w:rsid w:val="00872B70"/>
    <w:rsid w:val="008754F0"/>
    <w:rsid w:val="00881FFC"/>
    <w:rsid w:val="008879ED"/>
    <w:rsid w:val="00887CF0"/>
    <w:rsid w:val="008901D9"/>
    <w:rsid w:val="00891257"/>
    <w:rsid w:val="00892A70"/>
    <w:rsid w:val="00893FD7"/>
    <w:rsid w:val="00896D23"/>
    <w:rsid w:val="008A019D"/>
    <w:rsid w:val="008A2C6F"/>
    <w:rsid w:val="008A330B"/>
    <w:rsid w:val="008A584B"/>
    <w:rsid w:val="008A631E"/>
    <w:rsid w:val="008A6AA5"/>
    <w:rsid w:val="008A72EA"/>
    <w:rsid w:val="008A78F9"/>
    <w:rsid w:val="008B0BA6"/>
    <w:rsid w:val="008B0C40"/>
    <w:rsid w:val="008B0C8C"/>
    <w:rsid w:val="008B1696"/>
    <w:rsid w:val="008B1E8D"/>
    <w:rsid w:val="008B2B63"/>
    <w:rsid w:val="008B2D37"/>
    <w:rsid w:val="008B32FF"/>
    <w:rsid w:val="008B3F35"/>
    <w:rsid w:val="008B6B8F"/>
    <w:rsid w:val="008C28E4"/>
    <w:rsid w:val="008C6623"/>
    <w:rsid w:val="008C70E8"/>
    <w:rsid w:val="008C7140"/>
    <w:rsid w:val="008C75C3"/>
    <w:rsid w:val="008C7A6D"/>
    <w:rsid w:val="008D19C6"/>
    <w:rsid w:val="008D1BCF"/>
    <w:rsid w:val="008D27C1"/>
    <w:rsid w:val="008D7DB4"/>
    <w:rsid w:val="008E12A8"/>
    <w:rsid w:val="008E1EEB"/>
    <w:rsid w:val="008E2756"/>
    <w:rsid w:val="008E30DE"/>
    <w:rsid w:val="008E34FA"/>
    <w:rsid w:val="008E3FFD"/>
    <w:rsid w:val="008E40EA"/>
    <w:rsid w:val="008F4F0A"/>
    <w:rsid w:val="008F5CEC"/>
    <w:rsid w:val="008F66A7"/>
    <w:rsid w:val="008F66AE"/>
    <w:rsid w:val="008F67A3"/>
    <w:rsid w:val="0090193E"/>
    <w:rsid w:val="00903A02"/>
    <w:rsid w:val="0090422D"/>
    <w:rsid w:val="00905969"/>
    <w:rsid w:val="0090632A"/>
    <w:rsid w:val="009075DF"/>
    <w:rsid w:val="0091092E"/>
    <w:rsid w:val="00912FBD"/>
    <w:rsid w:val="00915EB3"/>
    <w:rsid w:val="0091732D"/>
    <w:rsid w:val="00920E40"/>
    <w:rsid w:val="00920F33"/>
    <w:rsid w:val="00921504"/>
    <w:rsid w:val="00923EEC"/>
    <w:rsid w:val="00924415"/>
    <w:rsid w:val="0092478D"/>
    <w:rsid w:val="00924A7A"/>
    <w:rsid w:val="009300E2"/>
    <w:rsid w:val="0093100E"/>
    <w:rsid w:val="00931E80"/>
    <w:rsid w:val="00932A50"/>
    <w:rsid w:val="00936E5C"/>
    <w:rsid w:val="0094073A"/>
    <w:rsid w:val="00946322"/>
    <w:rsid w:val="009463ED"/>
    <w:rsid w:val="00951AF2"/>
    <w:rsid w:val="00957AB1"/>
    <w:rsid w:val="00962EB0"/>
    <w:rsid w:val="009646C6"/>
    <w:rsid w:val="00966478"/>
    <w:rsid w:val="0096702C"/>
    <w:rsid w:val="0097113D"/>
    <w:rsid w:val="00971349"/>
    <w:rsid w:val="00972437"/>
    <w:rsid w:val="00973558"/>
    <w:rsid w:val="009744CE"/>
    <w:rsid w:val="00976E2A"/>
    <w:rsid w:val="009807FA"/>
    <w:rsid w:val="00981256"/>
    <w:rsid w:val="00982606"/>
    <w:rsid w:val="0098519B"/>
    <w:rsid w:val="00985E44"/>
    <w:rsid w:val="00990233"/>
    <w:rsid w:val="00990A88"/>
    <w:rsid w:val="00993ABD"/>
    <w:rsid w:val="009952BB"/>
    <w:rsid w:val="009967C9"/>
    <w:rsid w:val="0099786B"/>
    <w:rsid w:val="00997F38"/>
    <w:rsid w:val="009A0E62"/>
    <w:rsid w:val="009A69CF"/>
    <w:rsid w:val="009B0D34"/>
    <w:rsid w:val="009B0DD1"/>
    <w:rsid w:val="009B13D1"/>
    <w:rsid w:val="009B4BF6"/>
    <w:rsid w:val="009B5845"/>
    <w:rsid w:val="009B7664"/>
    <w:rsid w:val="009C16C0"/>
    <w:rsid w:val="009C1847"/>
    <w:rsid w:val="009C4B70"/>
    <w:rsid w:val="009C5DA2"/>
    <w:rsid w:val="009C7163"/>
    <w:rsid w:val="009D137E"/>
    <w:rsid w:val="009D56E0"/>
    <w:rsid w:val="009D798C"/>
    <w:rsid w:val="009D7B1C"/>
    <w:rsid w:val="009E0BCD"/>
    <w:rsid w:val="009E1EBE"/>
    <w:rsid w:val="009E7513"/>
    <w:rsid w:val="009E78C7"/>
    <w:rsid w:val="009F1E48"/>
    <w:rsid w:val="009F22F8"/>
    <w:rsid w:val="009F25D8"/>
    <w:rsid w:val="009F75A4"/>
    <w:rsid w:val="00A00CFE"/>
    <w:rsid w:val="00A032FB"/>
    <w:rsid w:val="00A0395A"/>
    <w:rsid w:val="00A047B2"/>
    <w:rsid w:val="00A0480D"/>
    <w:rsid w:val="00A077FF"/>
    <w:rsid w:val="00A1588F"/>
    <w:rsid w:val="00A1663C"/>
    <w:rsid w:val="00A20781"/>
    <w:rsid w:val="00A22100"/>
    <w:rsid w:val="00A27081"/>
    <w:rsid w:val="00A278E4"/>
    <w:rsid w:val="00A27C62"/>
    <w:rsid w:val="00A32846"/>
    <w:rsid w:val="00A32B08"/>
    <w:rsid w:val="00A34784"/>
    <w:rsid w:val="00A34C3C"/>
    <w:rsid w:val="00A35E8C"/>
    <w:rsid w:val="00A40097"/>
    <w:rsid w:val="00A42069"/>
    <w:rsid w:val="00A422F3"/>
    <w:rsid w:val="00A4249F"/>
    <w:rsid w:val="00A42514"/>
    <w:rsid w:val="00A43489"/>
    <w:rsid w:val="00A46676"/>
    <w:rsid w:val="00A46C67"/>
    <w:rsid w:val="00A470DF"/>
    <w:rsid w:val="00A517AB"/>
    <w:rsid w:val="00A53145"/>
    <w:rsid w:val="00A53E45"/>
    <w:rsid w:val="00A60512"/>
    <w:rsid w:val="00A60772"/>
    <w:rsid w:val="00A707A8"/>
    <w:rsid w:val="00A70AA7"/>
    <w:rsid w:val="00A724AD"/>
    <w:rsid w:val="00A72BC0"/>
    <w:rsid w:val="00A72D91"/>
    <w:rsid w:val="00A779D3"/>
    <w:rsid w:val="00A840F7"/>
    <w:rsid w:val="00A84502"/>
    <w:rsid w:val="00A84808"/>
    <w:rsid w:val="00A8768C"/>
    <w:rsid w:val="00A9027E"/>
    <w:rsid w:val="00A92E72"/>
    <w:rsid w:val="00A95530"/>
    <w:rsid w:val="00A95817"/>
    <w:rsid w:val="00AA077F"/>
    <w:rsid w:val="00AA3EE6"/>
    <w:rsid w:val="00AA4702"/>
    <w:rsid w:val="00AA5F05"/>
    <w:rsid w:val="00AA6923"/>
    <w:rsid w:val="00AA6DD5"/>
    <w:rsid w:val="00AB0565"/>
    <w:rsid w:val="00AB230C"/>
    <w:rsid w:val="00AB4CBC"/>
    <w:rsid w:val="00AC414D"/>
    <w:rsid w:val="00AC59DE"/>
    <w:rsid w:val="00AC7FA7"/>
    <w:rsid w:val="00AD0818"/>
    <w:rsid w:val="00AD2DEB"/>
    <w:rsid w:val="00AD384E"/>
    <w:rsid w:val="00AD4906"/>
    <w:rsid w:val="00AD5966"/>
    <w:rsid w:val="00AD612B"/>
    <w:rsid w:val="00AD6612"/>
    <w:rsid w:val="00AD6A21"/>
    <w:rsid w:val="00AD7E0C"/>
    <w:rsid w:val="00AD7EE3"/>
    <w:rsid w:val="00AE0476"/>
    <w:rsid w:val="00AE11CF"/>
    <w:rsid w:val="00AE1C1A"/>
    <w:rsid w:val="00AE2901"/>
    <w:rsid w:val="00AE395D"/>
    <w:rsid w:val="00AE4607"/>
    <w:rsid w:val="00AE6893"/>
    <w:rsid w:val="00AE742A"/>
    <w:rsid w:val="00AE74FF"/>
    <w:rsid w:val="00AF208B"/>
    <w:rsid w:val="00AF33B6"/>
    <w:rsid w:val="00AF6FE6"/>
    <w:rsid w:val="00B00950"/>
    <w:rsid w:val="00B01762"/>
    <w:rsid w:val="00B04517"/>
    <w:rsid w:val="00B05C03"/>
    <w:rsid w:val="00B07655"/>
    <w:rsid w:val="00B11B5C"/>
    <w:rsid w:val="00B12CEF"/>
    <w:rsid w:val="00B139E9"/>
    <w:rsid w:val="00B15CA2"/>
    <w:rsid w:val="00B16671"/>
    <w:rsid w:val="00B1706D"/>
    <w:rsid w:val="00B20A13"/>
    <w:rsid w:val="00B20D3D"/>
    <w:rsid w:val="00B27605"/>
    <w:rsid w:val="00B306EB"/>
    <w:rsid w:val="00B307AD"/>
    <w:rsid w:val="00B32235"/>
    <w:rsid w:val="00B32EDF"/>
    <w:rsid w:val="00B343C9"/>
    <w:rsid w:val="00B37056"/>
    <w:rsid w:val="00B37929"/>
    <w:rsid w:val="00B42271"/>
    <w:rsid w:val="00B43939"/>
    <w:rsid w:val="00B514D7"/>
    <w:rsid w:val="00B55FD9"/>
    <w:rsid w:val="00B62666"/>
    <w:rsid w:val="00B634C7"/>
    <w:rsid w:val="00B71DB0"/>
    <w:rsid w:val="00B737F3"/>
    <w:rsid w:val="00B74115"/>
    <w:rsid w:val="00B76A77"/>
    <w:rsid w:val="00B807F9"/>
    <w:rsid w:val="00B821FE"/>
    <w:rsid w:val="00B823FA"/>
    <w:rsid w:val="00B845C4"/>
    <w:rsid w:val="00B856C4"/>
    <w:rsid w:val="00B85B01"/>
    <w:rsid w:val="00B912ED"/>
    <w:rsid w:val="00B93535"/>
    <w:rsid w:val="00B95A9B"/>
    <w:rsid w:val="00BA1839"/>
    <w:rsid w:val="00BA22C4"/>
    <w:rsid w:val="00BA379E"/>
    <w:rsid w:val="00BA6492"/>
    <w:rsid w:val="00BA69C3"/>
    <w:rsid w:val="00BB1A72"/>
    <w:rsid w:val="00BB46ED"/>
    <w:rsid w:val="00BC04CD"/>
    <w:rsid w:val="00BC1B3D"/>
    <w:rsid w:val="00BC6101"/>
    <w:rsid w:val="00BC6377"/>
    <w:rsid w:val="00BC72A6"/>
    <w:rsid w:val="00BD1B47"/>
    <w:rsid w:val="00BD39F5"/>
    <w:rsid w:val="00BD4164"/>
    <w:rsid w:val="00BD640E"/>
    <w:rsid w:val="00BD6533"/>
    <w:rsid w:val="00BD76C7"/>
    <w:rsid w:val="00BE00D2"/>
    <w:rsid w:val="00BE021B"/>
    <w:rsid w:val="00BE0848"/>
    <w:rsid w:val="00BE0F1B"/>
    <w:rsid w:val="00BE23A1"/>
    <w:rsid w:val="00BE2A01"/>
    <w:rsid w:val="00BE2A29"/>
    <w:rsid w:val="00BE3A3E"/>
    <w:rsid w:val="00BE560C"/>
    <w:rsid w:val="00BF243E"/>
    <w:rsid w:val="00C01896"/>
    <w:rsid w:val="00C04E6A"/>
    <w:rsid w:val="00C054FC"/>
    <w:rsid w:val="00C103EB"/>
    <w:rsid w:val="00C12035"/>
    <w:rsid w:val="00C136C2"/>
    <w:rsid w:val="00C13887"/>
    <w:rsid w:val="00C13F79"/>
    <w:rsid w:val="00C165E2"/>
    <w:rsid w:val="00C17E91"/>
    <w:rsid w:val="00C2340F"/>
    <w:rsid w:val="00C260FC"/>
    <w:rsid w:val="00C26301"/>
    <w:rsid w:val="00C26901"/>
    <w:rsid w:val="00C275D8"/>
    <w:rsid w:val="00C32112"/>
    <w:rsid w:val="00C328CC"/>
    <w:rsid w:val="00C34168"/>
    <w:rsid w:val="00C356B9"/>
    <w:rsid w:val="00C425AE"/>
    <w:rsid w:val="00C47B73"/>
    <w:rsid w:val="00C510A2"/>
    <w:rsid w:val="00C52719"/>
    <w:rsid w:val="00C528BA"/>
    <w:rsid w:val="00C52E0A"/>
    <w:rsid w:val="00C53565"/>
    <w:rsid w:val="00C54297"/>
    <w:rsid w:val="00C55A15"/>
    <w:rsid w:val="00C55DF9"/>
    <w:rsid w:val="00C60472"/>
    <w:rsid w:val="00C604B6"/>
    <w:rsid w:val="00C6703A"/>
    <w:rsid w:val="00C71C63"/>
    <w:rsid w:val="00C7278F"/>
    <w:rsid w:val="00C728BC"/>
    <w:rsid w:val="00C74B4E"/>
    <w:rsid w:val="00C808BD"/>
    <w:rsid w:val="00C82CB2"/>
    <w:rsid w:val="00C8490D"/>
    <w:rsid w:val="00C8738C"/>
    <w:rsid w:val="00C87A03"/>
    <w:rsid w:val="00CA0CA6"/>
    <w:rsid w:val="00CA11CF"/>
    <w:rsid w:val="00CA1E0F"/>
    <w:rsid w:val="00CA2BDE"/>
    <w:rsid w:val="00CA2F31"/>
    <w:rsid w:val="00CA6A82"/>
    <w:rsid w:val="00CA6C85"/>
    <w:rsid w:val="00CA773D"/>
    <w:rsid w:val="00CA7C1E"/>
    <w:rsid w:val="00CB5134"/>
    <w:rsid w:val="00CB72E9"/>
    <w:rsid w:val="00CB75FD"/>
    <w:rsid w:val="00CB76BE"/>
    <w:rsid w:val="00CC0A37"/>
    <w:rsid w:val="00CC222B"/>
    <w:rsid w:val="00CC337B"/>
    <w:rsid w:val="00CC4869"/>
    <w:rsid w:val="00CC66D8"/>
    <w:rsid w:val="00CD1570"/>
    <w:rsid w:val="00CD265F"/>
    <w:rsid w:val="00CD2BF3"/>
    <w:rsid w:val="00CD378D"/>
    <w:rsid w:val="00CD4363"/>
    <w:rsid w:val="00CD5D3E"/>
    <w:rsid w:val="00CD6C55"/>
    <w:rsid w:val="00CE0837"/>
    <w:rsid w:val="00CE1A96"/>
    <w:rsid w:val="00CE5531"/>
    <w:rsid w:val="00CE59FB"/>
    <w:rsid w:val="00CE5D89"/>
    <w:rsid w:val="00CE747B"/>
    <w:rsid w:val="00CF3747"/>
    <w:rsid w:val="00CF3968"/>
    <w:rsid w:val="00CF7066"/>
    <w:rsid w:val="00D0168A"/>
    <w:rsid w:val="00D02342"/>
    <w:rsid w:val="00D028C3"/>
    <w:rsid w:val="00D03088"/>
    <w:rsid w:val="00D05131"/>
    <w:rsid w:val="00D051EA"/>
    <w:rsid w:val="00D05BC0"/>
    <w:rsid w:val="00D0658B"/>
    <w:rsid w:val="00D107AC"/>
    <w:rsid w:val="00D112F2"/>
    <w:rsid w:val="00D11400"/>
    <w:rsid w:val="00D141F3"/>
    <w:rsid w:val="00D15035"/>
    <w:rsid w:val="00D1583C"/>
    <w:rsid w:val="00D24095"/>
    <w:rsid w:val="00D2592B"/>
    <w:rsid w:val="00D25B96"/>
    <w:rsid w:val="00D30FC5"/>
    <w:rsid w:val="00D317C8"/>
    <w:rsid w:val="00D33125"/>
    <w:rsid w:val="00D33726"/>
    <w:rsid w:val="00D33E02"/>
    <w:rsid w:val="00D402F7"/>
    <w:rsid w:val="00D44071"/>
    <w:rsid w:val="00D44DFC"/>
    <w:rsid w:val="00D4525C"/>
    <w:rsid w:val="00D46205"/>
    <w:rsid w:val="00D504B7"/>
    <w:rsid w:val="00D50817"/>
    <w:rsid w:val="00D5417B"/>
    <w:rsid w:val="00D5472E"/>
    <w:rsid w:val="00D54F8A"/>
    <w:rsid w:val="00D5552B"/>
    <w:rsid w:val="00D55B6F"/>
    <w:rsid w:val="00D55E42"/>
    <w:rsid w:val="00D565D6"/>
    <w:rsid w:val="00D5752A"/>
    <w:rsid w:val="00D60842"/>
    <w:rsid w:val="00D6405B"/>
    <w:rsid w:val="00D65BD3"/>
    <w:rsid w:val="00D67D02"/>
    <w:rsid w:val="00D7285D"/>
    <w:rsid w:val="00D732EE"/>
    <w:rsid w:val="00D74EF0"/>
    <w:rsid w:val="00D757DE"/>
    <w:rsid w:val="00D85E8F"/>
    <w:rsid w:val="00D871AF"/>
    <w:rsid w:val="00D91D42"/>
    <w:rsid w:val="00D94463"/>
    <w:rsid w:val="00D97A17"/>
    <w:rsid w:val="00DB07AF"/>
    <w:rsid w:val="00DB2977"/>
    <w:rsid w:val="00DB3667"/>
    <w:rsid w:val="00DB5697"/>
    <w:rsid w:val="00DB62BC"/>
    <w:rsid w:val="00DB7876"/>
    <w:rsid w:val="00DB79BB"/>
    <w:rsid w:val="00DB7D43"/>
    <w:rsid w:val="00DC0E3D"/>
    <w:rsid w:val="00DC6C22"/>
    <w:rsid w:val="00DC7140"/>
    <w:rsid w:val="00DC7228"/>
    <w:rsid w:val="00DD2826"/>
    <w:rsid w:val="00DE0776"/>
    <w:rsid w:val="00DE3F28"/>
    <w:rsid w:val="00DE44D2"/>
    <w:rsid w:val="00DE6926"/>
    <w:rsid w:val="00DF1397"/>
    <w:rsid w:val="00DF16BA"/>
    <w:rsid w:val="00DF4038"/>
    <w:rsid w:val="00DF5B3F"/>
    <w:rsid w:val="00DF6C01"/>
    <w:rsid w:val="00E02CC7"/>
    <w:rsid w:val="00E03EF4"/>
    <w:rsid w:val="00E05814"/>
    <w:rsid w:val="00E05899"/>
    <w:rsid w:val="00E06F73"/>
    <w:rsid w:val="00E11BCE"/>
    <w:rsid w:val="00E12418"/>
    <w:rsid w:val="00E12572"/>
    <w:rsid w:val="00E12DE1"/>
    <w:rsid w:val="00E12DF2"/>
    <w:rsid w:val="00E17493"/>
    <w:rsid w:val="00E20D2F"/>
    <w:rsid w:val="00E23925"/>
    <w:rsid w:val="00E24A16"/>
    <w:rsid w:val="00E2556F"/>
    <w:rsid w:val="00E27D36"/>
    <w:rsid w:val="00E32B2A"/>
    <w:rsid w:val="00E33C9E"/>
    <w:rsid w:val="00E34020"/>
    <w:rsid w:val="00E3441A"/>
    <w:rsid w:val="00E364D2"/>
    <w:rsid w:val="00E36DB4"/>
    <w:rsid w:val="00E4183A"/>
    <w:rsid w:val="00E42C70"/>
    <w:rsid w:val="00E43E0C"/>
    <w:rsid w:val="00E459B1"/>
    <w:rsid w:val="00E466DA"/>
    <w:rsid w:val="00E50C1C"/>
    <w:rsid w:val="00E510AD"/>
    <w:rsid w:val="00E55CEB"/>
    <w:rsid w:val="00E57AF3"/>
    <w:rsid w:val="00E665A9"/>
    <w:rsid w:val="00E725DF"/>
    <w:rsid w:val="00E73466"/>
    <w:rsid w:val="00E74A2C"/>
    <w:rsid w:val="00E74AD1"/>
    <w:rsid w:val="00E74F53"/>
    <w:rsid w:val="00E759DA"/>
    <w:rsid w:val="00E76AF4"/>
    <w:rsid w:val="00E86A96"/>
    <w:rsid w:val="00E87240"/>
    <w:rsid w:val="00E92FA2"/>
    <w:rsid w:val="00E942C9"/>
    <w:rsid w:val="00E94DC0"/>
    <w:rsid w:val="00E97B16"/>
    <w:rsid w:val="00EA0AB8"/>
    <w:rsid w:val="00EA0F5C"/>
    <w:rsid w:val="00EA2245"/>
    <w:rsid w:val="00EB11A8"/>
    <w:rsid w:val="00EB39E0"/>
    <w:rsid w:val="00EB4DAB"/>
    <w:rsid w:val="00EB5963"/>
    <w:rsid w:val="00EC123D"/>
    <w:rsid w:val="00EC1DEA"/>
    <w:rsid w:val="00EC3283"/>
    <w:rsid w:val="00EC552C"/>
    <w:rsid w:val="00EC5C15"/>
    <w:rsid w:val="00EC6A45"/>
    <w:rsid w:val="00EC79AE"/>
    <w:rsid w:val="00ED036D"/>
    <w:rsid w:val="00ED1C90"/>
    <w:rsid w:val="00ED1DFA"/>
    <w:rsid w:val="00ED2947"/>
    <w:rsid w:val="00ED5E44"/>
    <w:rsid w:val="00ED6B61"/>
    <w:rsid w:val="00EE1F16"/>
    <w:rsid w:val="00EE2F4B"/>
    <w:rsid w:val="00EE4879"/>
    <w:rsid w:val="00EE4D29"/>
    <w:rsid w:val="00EE7191"/>
    <w:rsid w:val="00EE7264"/>
    <w:rsid w:val="00EF005E"/>
    <w:rsid w:val="00EF05CC"/>
    <w:rsid w:val="00EF1C95"/>
    <w:rsid w:val="00EF1ED8"/>
    <w:rsid w:val="00EF36B8"/>
    <w:rsid w:val="00EF5312"/>
    <w:rsid w:val="00EF7397"/>
    <w:rsid w:val="00EF7927"/>
    <w:rsid w:val="00F03981"/>
    <w:rsid w:val="00F07EFA"/>
    <w:rsid w:val="00F117EC"/>
    <w:rsid w:val="00F146F5"/>
    <w:rsid w:val="00F15614"/>
    <w:rsid w:val="00F1754F"/>
    <w:rsid w:val="00F20134"/>
    <w:rsid w:val="00F202E6"/>
    <w:rsid w:val="00F218EA"/>
    <w:rsid w:val="00F26053"/>
    <w:rsid w:val="00F27F6C"/>
    <w:rsid w:val="00F312B2"/>
    <w:rsid w:val="00F346CF"/>
    <w:rsid w:val="00F34AFD"/>
    <w:rsid w:val="00F35E5A"/>
    <w:rsid w:val="00F369CA"/>
    <w:rsid w:val="00F375CA"/>
    <w:rsid w:val="00F375EA"/>
    <w:rsid w:val="00F37D1B"/>
    <w:rsid w:val="00F40D77"/>
    <w:rsid w:val="00F41D2F"/>
    <w:rsid w:val="00F468E5"/>
    <w:rsid w:val="00F47D9D"/>
    <w:rsid w:val="00F5307A"/>
    <w:rsid w:val="00F53AD8"/>
    <w:rsid w:val="00F556B3"/>
    <w:rsid w:val="00F600B3"/>
    <w:rsid w:val="00F60FAC"/>
    <w:rsid w:val="00F6110E"/>
    <w:rsid w:val="00F61710"/>
    <w:rsid w:val="00F62519"/>
    <w:rsid w:val="00F632E0"/>
    <w:rsid w:val="00F63628"/>
    <w:rsid w:val="00F664AA"/>
    <w:rsid w:val="00F738F5"/>
    <w:rsid w:val="00F7439A"/>
    <w:rsid w:val="00F75FA3"/>
    <w:rsid w:val="00F81A5D"/>
    <w:rsid w:val="00F81EF1"/>
    <w:rsid w:val="00F90922"/>
    <w:rsid w:val="00F90A8C"/>
    <w:rsid w:val="00F914FE"/>
    <w:rsid w:val="00F93A63"/>
    <w:rsid w:val="00F95119"/>
    <w:rsid w:val="00FA2070"/>
    <w:rsid w:val="00FA287B"/>
    <w:rsid w:val="00FA3E59"/>
    <w:rsid w:val="00FA4124"/>
    <w:rsid w:val="00FA63A5"/>
    <w:rsid w:val="00FA647F"/>
    <w:rsid w:val="00FA69CB"/>
    <w:rsid w:val="00FA73A5"/>
    <w:rsid w:val="00FB25EF"/>
    <w:rsid w:val="00FB3E14"/>
    <w:rsid w:val="00FB63DD"/>
    <w:rsid w:val="00FB73BA"/>
    <w:rsid w:val="00FB789F"/>
    <w:rsid w:val="00FC07FB"/>
    <w:rsid w:val="00FC08D4"/>
    <w:rsid w:val="00FC2530"/>
    <w:rsid w:val="00FC2DAD"/>
    <w:rsid w:val="00FC4610"/>
    <w:rsid w:val="00FC4B70"/>
    <w:rsid w:val="00FC5909"/>
    <w:rsid w:val="00FC72E3"/>
    <w:rsid w:val="00FD1F67"/>
    <w:rsid w:val="00FD2497"/>
    <w:rsid w:val="00FD46E4"/>
    <w:rsid w:val="00FD564F"/>
    <w:rsid w:val="00FD6A39"/>
    <w:rsid w:val="00FD7659"/>
    <w:rsid w:val="00FE1403"/>
    <w:rsid w:val="00FE1B33"/>
    <w:rsid w:val="00FE2D34"/>
    <w:rsid w:val="00FE2EE1"/>
    <w:rsid w:val="00FE350E"/>
    <w:rsid w:val="00FE3EE5"/>
    <w:rsid w:val="00FE53A7"/>
    <w:rsid w:val="00FF18C5"/>
    <w:rsid w:val="00FF2ABF"/>
    <w:rsid w:val="00FF34F1"/>
    <w:rsid w:val="00FF4E03"/>
    <w:rsid w:val="00FF5534"/>
    <w:rsid w:val="00FF64F1"/>
    <w:rsid w:val="00FF693D"/>
    <w:rsid w:val="00FF72C1"/>
    <w:rsid w:val="00FF762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4:docId w14:val="681EA58D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380">
    <w:lsdException w:name="Normal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99" w:unhideWhenUsed="1"/>
    <w:lsdException w:name="endnote text" w:semiHidden="1" w:uiPriority="99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Date" w:uiPriority="99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916EE"/>
    <w:pPr>
      <w:widowControl w:val="0"/>
      <w:suppressAutoHyphens/>
      <w:overflowPunct w:val="0"/>
      <w:topLinePunct/>
      <w:adjustRightInd w:val="0"/>
      <w:snapToGrid w:val="0"/>
      <w:spacing w:after="0" w:line="250" w:lineRule="auto"/>
      <w:ind w:firstLineChars="200" w:firstLine="200"/>
      <w:jc w:val="both"/>
    </w:pPr>
    <w:rPr>
      <w:rFonts w:ascii="Times New Roman" w:eastAsia="方正书宋_GBK" w:hAnsi="Times New Roman"/>
      <w:spacing w:val="4"/>
      <w:sz w:val="20"/>
    </w:rPr>
  </w:style>
  <w:style w:type="paragraph" w:styleId="1">
    <w:name w:val="heading 1"/>
    <w:basedOn w:val="a"/>
    <w:next w:val="a"/>
    <w:link w:val="10"/>
    <w:uiPriority w:val="9"/>
    <w:qFormat/>
    <w:rsid w:val="00233F85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233F8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233F85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233F85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233F85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233F85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233F85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233F85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F81BD" w:themeColor="accent1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233F85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A46676"/>
    <w:pPr>
      <w:tabs>
        <w:tab w:val="center" w:pos="4153"/>
        <w:tab w:val="right" w:pos="8306"/>
      </w:tabs>
    </w:pPr>
    <w:rPr>
      <w:sz w:val="18"/>
      <w:szCs w:val="18"/>
    </w:rPr>
  </w:style>
  <w:style w:type="character" w:styleId="a5">
    <w:name w:val="page number"/>
    <w:basedOn w:val="a0"/>
    <w:semiHidden/>
    <w:rsid w:val="00A46676"/>
  </w:style>
  <w:style w:type="paragraph" w:styleId="a6">
    <w:name w:val="header"/>
    <w:basedOn w:val="a"/>
    <w:link w:val="a7"/>
    <w:uiPriority w:val="99"/>
    <w:rsid w:val="00624753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customStyle="1" w:styleId="01">
    <w:name w:val="01标题"/>
    <w:rsid w:val="001533FE"/>
    <w:pPr>
      <w:adjustRightInd w:val="0"/>
      <w:snapToGrid w:val="0"/>
      <w:spacing w:before="240" w:line="500" w:lineRule="exact"/>
      <w:jc w:val="center"/>
    </w:pPr>
    <w:rPr>
      <w:rFonts w:ascii="Times" w:eastAsia="方正小标宋_GBK" w:hAnsi="Times" w:cs="宋体"/>
      <w:spacing w:val="10"/>
      <w:sz w:val="40"/>
      <w:lang w:eastAsia="zh-CN" w:bidi="ar-SA"/>
    </w:rPr>
  </w:style>
  <w:style w:type="paragraph" w:customStyle="1" w:styleId="02">
    <w:name w:val="02作者"/>
    <w:rsid w:val="001533FE"/>
    <w:pPr>
      <w:adjustRightInd w:val="0"/>
      <w:snapToGrid w:val="0"/>
      <w:spacing w:after="120" w:line="0" w:lineRule="atLeast"/>
      <w:jc w:val="center"/>
    </w:pPr>
    <w:rPr>
      <w:rFonts w:ascii="Times" w:eastAsia="方正楷体_GBK" w:hAnsi="Times" w:cs="宋体"/>
      <w:sz w:val="24"/>
      <w:lang w:eastAsia="zh-CN" w:bidi="ar-SA"/>
    </w:rPr>
  </w:style>
  <w:style w:type="paragraph" w:customStyle="1" w:styleId="03">
    <w:name w:val="03单位"/>
    <w:rsid w:val="00B16671"/>
    <w:pPr>
      <w:snapToGrid w:val="0"/>
      <w:jc w:val="center"/>
    </w:pPr>
    <w:rPr>
      <w:rFonts w:ascii="Times New Roman" w:eastAsia="方正书宋_GBK" w:hAnsi="Times New Roman" w:cs="宋体"/>
      <w:spacing w:val="6"/>
      <w:sz w:val="16"/>
      <w:lang w:eastAsia="zh-CN" w:bidi="ar-SA"/>
    </w:rPr>
  </w:style>
  <w:style w:type="paragraph" w:customStyle="1" w:styleId="04">
    <w:name w:val="04摘要"/>
    <w:link w:val="04Char"/>
    <w:rsid w:val="00D1583C"/>
    <w:pPr>
      <w:overflowPunct w:val="0"/>
      <w:snapToGrid w:val="0"/>
      <w:spacing w:after="0" w:line="264" w:lineRule="auto"/>
      <w:ind w:leftChars="200" w:left="200" w:rightChars="200" w:right="200"/>
      <w:jc w:val="both"/>
    </w:pPr>
    <w:rPr>
      <w:rFonts w:ascii="Times New Roman" w:eastAsia="方正书宋_GBK" w:hAnsi="Times New Roman"/>
      <w:spacing w:val="4"/>
      <w:kern w:val="2"/>
      <w:sz w:val="18"/>
      <w:szCs w:val="24"/>
      <w:lang w:eastAsia="zh-CN" w:bidi="ar-SA"/>
    </w:rPr>
  </w:style>
  <w:style w:type="character" w:customStyle="1" w:styleId="04Char">
    <w:name w:val="04摘要 Char"/>
    <w:basedOn w:val="a0"/>
    <w:link w:val="04"/>
    <w:rsid w:val="00D1583C"/>
    <w:rPr>
      <w:rFonts w:ascii="Times New Roman" w:eastAsia="方正书宋_GBK" w:hAnsi="Times New Roman"/>
      <w:spacing w:val="4"/>
      <w:kern w:val="2"/>
      <w:sz w:val="18"/>
      <w:szCs w:val="24"/>
      <w:lang w:eastAsia="zh-CN" w:bidi="ar-SA"/>
    </w:rPr>
  </w:style>
  <w:style w:type="paragraph" w:customStyle="1" w:styleId="05">
    <w:name w:val="05关键词"/>
    <w:rsid w:val="00803351"/>
    <w:pPr>
      <w:overflowPunct w:val="0"/>
      <w:snapToGrid w:val="0"/>
      <w:spacing w:after="0" w:line="264" w:lineRule="auto"/>
      <w:ind w:leftChars="200" w:left="200" w:rightChars="200" w:right="200"/>
      <w:jc w:val="both"/>
    </w:pPr>
    <w:rPr>
      <w:rFonts w:ascii="Times New Roman" w:eastAsia="方正书宋_GBK" w:hAnsi="Times New Roman"/>
      <w:spacing w:val="4"/>
      <w:kern w:val="2"/>
      <w:sz w:val="18"/>
      <w:szCs w:val="24"/>
      <w:lang w:eastAsia="zh-CN" w:bidi="ar-SA"/>
    </w:rPr>
  </w:style>
  <w:style w:type="paragraph" w:customStyle="1" w:styleId="06E">
    <w:name w:val="06标题E"/>
    <w:rsid w:val="00A22100"/>
    <w:pPr>
      <w:snapToGrid w:val="0"/>
      <w:spacing w:before="300"/>
      <w:jc w:val="center"/>
    </w:pPr>
    <w:rPr>
      <w:rFonts w:ascii="Times bold" w:eastAsia="方正黑体_GBK" w:hAnsi="Times bold"/>
      <w:spacing w:val="4"/>
      <w:kern w:val="2"/>
      <w:sz w:val="28"/>
      <w:szCs w:val="28"/>
      <w:lang w:eastAsia="zh-CN" w:bidi="ar-SA"/>
    </w:rPr>
  </w:style>
  <w:style w:type="paragraph" w:customStyle="1" w:styleId="07E">
    <w:name w:val="07作者E"/>
    <w:rsid w:val="00B737F3"/>
    <w:pPr>
      <w:spacing w:after="100" w:line="0" w:lineRule="atLeast"/>
      <w:jc w:val="center"/>
    </w:pPr>
    <w:rPr>
      <w:rFonts w:ascii="Times" w:eastAsia="方正楷体_GBK" w:hAnsi="Times"/>
      <w:kern w:val="2"/>
      <w:sz w:val="21"/>
      <w:szCs w:val="21"/>
      <w:lang w:eastAsia="zh-CN" w:bidi="ar-SA"/>
    </w:rPr>
  </w:style>
  <w:style w:type="paragraph" w:customStyle="1" w:styleId="08E">
    <w:name w:val="08单位E"/>
    <w:rsid w:val="000B7152"/>
    <w:pPr>
      <w:adjustRightInd w:val="0"/>
      <w:snapToGrid w:val="0"/>
      <w:spacing w:before="100"/>
      <w:jc w:val="center"/>
    </w:pPr>
    <w:rPr>
      <w:rFonts w:ascii="Times New Roman" w:eastAsia="方正书宋_GBK" w:hAnsi="Times New Roman"/>
      <w:spacing w:val="4"/>
      <w:kern w:val="2"/>
      <w:sz w:val="16"/>
      <w:szCs w:val="24"/>
      <w:lang w:eastAsia="zh-CN" w:bidi="ar-SA"/>
    </w:rPr>
  </w:style>
  <w:style w:type="paragraph" w:customStyle="1" w:styleId="09e">
    <w:name w:val="09摘要e"/>
    <w:basedOn w:val="a"/>
    <w:rsid w:val="000B7152"/>
    <w:pPr>
      <w:spacing w:line="300" w:lineRule="auto"/>
      <w:ind w:leftChars="200" w:left="200" w:rightChars="200" w:right="200" w:firstLineChars="0" w:firstLine="0"/>
    </w:pPr>
    <w:rPr>
      <w:sz w:val="18"/>
    </w:rPr>
  </w:style>
  <w:style w:type="paragraph" w:customStyle="1" w:styleId="10e">
    <w:name w:val="10关键词e"/>
    <w:rsid w:val="00803351"/>
    <w:pPr>
      <w:snapToGrid w:val="0"/>
      <w:spacing w:after="400" w:line="0" w:lineRule="atLeast"/>
      <w:ind w:leftChars="200" w:left="200" w:rightChars="200" w:right="200"/>
      <w:jc w:val="both"/>
    </w:pPr>
    <w:rPr>
      <w:rFonts w:ascii="Times New Roman" w:eastAsia="方正书宋_GBK" w:hAnsi="Times New Roman"/>
      <w:spacing w:val="4"/>
      <w:kern w:val="2"/>
      <w:sz w:val="18"/>
      <w:szCs w:val="24"/>
      <w:lang w:eastAsia="zh-CN" w:bidi="ar-SA"/>
    </w:rPr>
  </w:style>
  <w:style w:type="paragraph" w:styleId="a8">
    <w:name w:val="caption"/>
    <w:basedOn w:val="a"/>
    <w:next w:val="a"/>
    <w:uiPriority w:val="35"/>
    <w:unhideWhenUsed/>
    <w:qFormat/>
    <w:rsid w:val="00233F85"/>
    <w:pPr>
      <w:spacing w:line="240" w:lineRule="auto"/>
    </w:pPr>
    <w:rPr>
      <w:b/>
      <w:bCs/>
      <w:color w:val="4F81BD" w:themeColor="accent1"/>
      <w:sz w:val="18"/>
      <w:szCs w:val="18"/>
    </w:rPr>
  </w:style>
  <w:style w:type="table" w:styleId="a9">
    <w:name w:val="Table Grid"/>
    <w:basedOn w:val="a1"/>
    <w:uiPriority w:val="59"/>
    <w:rsid w:val="00AD6612"/>
    <w:pPr>
      <w:widowControl w:val="0"/>
      <w:overflowPunct w:val="0"/>
      <w:adjustRightInd w:val="0"/>
      <w:snapToGrid w:val="0"/>
      <w:spacing w:line="245" w:lineRule="auto"/>
      <w:jc w:val="both"/>
    </w:pPr>
    <w:rPr>
      <w:rFonts w:ascii="Times" w:eastAsia="方正书宋_GBK" w:hAnsi="Times"/>
      <w:sz w:val="15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tcMar>
        <w:left w:w="0" w:type="dxa"/>
        <w:right w:w="0" w:type="dxa"/>
      </w:tcMar>
      <w:vAlign w:val="center"/>
    </w:tcPr>
  </w:style>
  <w:style w:type="paragraph" w:customStyle="1" w:styleId="14">
    <w:name w:val="14公式"/>
    <w:rsid w:val="003F4702"/>
    <w:pPr>
      <w:tabs>
        <w:tab w:val="center" w:pos="2296"/>
        <w:tab w:val="right" w:pos="4593"/>
      </w:tabs>
      <w:overflowPunct w:val="0"/>
      <w:adjustRightInd w:val="0"/>
      <w:snapToGrid w:val="0"/>
      <w:spacing w:beforeLines="50" w:afterLines="50" w:line="250" w:lineRule="auto"/>
    </w:pPr>
    <w:rPr>
      <w:rFonts w:ascii="Times New Roman" w:eastAsia="方正书宋_GBK" w:hAnsi="Times New Roman" w:cs="方正书宋_GBK"/>
      <w:kern w:val="2"/>
      <w:sz w:val="20"/>
      <w:szCs w:val="24"/>
      <w:lang w:eastAsia="zh-CN" w:bidi="ar-SA"/>
    </w:rPr>
  </w:style>
  <w:style w:type="paragraph" w:customStyle="1" w:styleId="19">
    <w:name w:val="19图片"/>
    <w:next w:val="200"/>
    <w:rsid w:val="005E3C61"/>
    <w:pPr>
      <w:keepNext/>
      <w:overflowPunct w:val="0"/>
      <w:spacing w:beforeLines="80" w:afterLines="50"/>
      <w:jc w:val="center"/>
    </w:pPr>
    <w:rPr>
      <w:rFonts w:ascii="方正书宋_GBK" w:eastAsia="方正书宋_GBK" w:hAnsi="方正书宋_GBK" w:cs="方正书宋_GBK"/>
      <w:kern w:val="2"/>
      <w:sz w:val="21"/>
      <w:szCs w:val="24"/>
      <w:lang w:eastAsia="zh-CN" w:bidi="ar-SA"/>
    </w:rPr>
  </w:style>
  <w:style w:type="paragraph" w:customStyle="1" w:styleId="200">
    <w:name w:val="20图题"/>
    <w:next w:val="21e"/>
    <w:rsid w:val="006834C1"/>
    <w:pPr>
      <w:spacing w:after="0" w:line="240" w:lineRule="auto"/>
      <w:ind w:left="300" w:hangingChars="300" w:hanging="300"/>
      <w:jc w:val="both"/>
    </w:pPr>
    <w:rPr>
      <w:rFonts w:ascii="Times bold" w:eastAsia="方正黑体_GBK" w:hAnsi="Times bold" w:cs="Arial"/>
      <w:spacing w:val="4"/>
      <w:kern w:val="2"/>
      <w:sz w:val="17"/>
      <w:szCs w:val="18"/>
      <w:lang w:eastAsia="zh-CN" w:bidi="ar-SA"/>
    </w:rPr>
  </w:style>
  <w:style w:type="paragraph" w:customStyle="1" w:styleId="21e">
    <w:name w:val="21图题e"/>
    <w:rsid w:val="00FC2DAD"/>
    <w:pPr>
      <w:spacing w:after="300" w:line="200" w:lineRule="exact"/>
      <w:ind w:left="350" w:hangingChars="350" w:hanging="350"/>
      <w:jc w:val="both"/>
    </w:pPr>
    <w:rPr>
      <w:rFonts w:ascii="Times New Roman" w:eastAsia="方正书宋_GBK" w:hAnsi="Times New Roman" w:cs="Arial"/>
      <w:spacing w:val="4"/>
      <w:kern w:val="2"/>
      <w:sz w:val="17"/>
      <w:szCs w:val="18"/>
      <w:lang w:eastAsia="zh-CN" w:bidi="ar-SA"/>
    </w:rPr>
  </w:style>
  <w:style w:type="paragraph" w:customStyle="1" w:styleId="16">
    <w:name w:val="16表题"/>
    <w:next w:val="17e"/>
    <w:rsid w:val="00FC2DAD"/>
    <w:pPr>
      <w:adjustRightInd w:val="0"/>
      <w:snapToGrid w:val="0"/>
      <w:spacing w:before="300" w:after="0" w:line="240" w:lineRule="auto"/>
      <w:ind w:left="500" w:hangingChars="500" w:hanging="500"/>
      <w:jc w:val="center"/>
    </w:pPr>
    <w:rPr>
      <w:rFonts w:ascii="Times bold" w:eastAsia="方正黑体_GBK" w:hAnsi="Times bold"/>
      <w:spacing w:val="4"/>
      <w:kern w:val="2"/>
      <w:sz w:val="17"/>
      <w:szCs w:val="18"/>
      <w:lang w:eastAsia="zh-CN" w:bidi="ar-SA"/>
    </w:rPr>
  </w:style>
  <w:style w:type="paragraph" w:customStyle="1" w:styleId="17e">
    <w:name w:val="17表题e"/>
    <w:rsid w:val="00BC72A6"/>
    <w:pPr>
      <w:overflowPunct w:val="0"/>
      <w:snapToGrid w:val="0"/>
      <w:spacing w:after="80" w:line="200" w:lineRule="exact"/>
      <w:ind w:left="400" w:hangingChars="400" w:hanging="400"/>
      <w:jc w:val="both"/>
    </w:pPr>
    <w:rPr>
      <w:rFonts w:ascii="Times New Roman" w:eastAsia="方正书宋_GBK" w:hAnsi="Times New Roman" w:cs="方正书宋_GBK"/>
      <w:spacing w:val="4"/>
      <w:kern w:val="2"/>
      <w:sz w:val="17"/>
      <w:szCs w:val="18"/>
      <w:lang w:eastAsia="zh-CN" w:bidi="ar-SA"/>
    </w:rPr>
  </w:style>
  <w:style w:type="paragraph" w:customStyle="1" w:styleId="15">
    <w:name w:val="15表格"/>
    <w:rsid w:val="00B01762"/>
    <w:pPr>
      <w:adjustRightInd w:val="0"/>
      <w:snapToGrid w:val="0"/>
      <w:spacing w:after="0" w:line="240" w:lineRule="auto"/>
      <w:jc w:val="center"/>
    </w:pPr>
    <w:rPr>
      <w:rFonts w:ascii="Times New Roman" w:eastAsia="方正书宋_GBK" w:hAnsi="Times New Roman" w:cs="方正书宋_GBK"/>
      <w:kern w:val="2"/>
      <w:sz w:val="15"/>
      <w:szCs w:val="15"/>
      <w:lang w:eastAsia="zh-CN" w:bidi="ar-SA"/>
    </w:rPr>
  </w:style>
  <w:style w:type="paragraph" w:customStyle="1" w:styleId="23">
    <w:name w:val="23参考"/>
    <w:next w:val="24"/>
    <w:autoRedefine/>
    <w:rsid w:val="00BC6377"/>
    <w:pPr>
      <w:overflowPunct w:val="0"/>
      <w:adjustRightInd w:val="0"/>
      <w:snapToGrid w:val="0"/>
      <w:spacing w:before="140" w:after="100"/>
      <w:jc w:val="center"/>
    </w:pPr>
    <w:rPr>
      <w:rFonts w:ascii="Times" w:eastAsia="方正黑体_GBK" w:hAnsi="Times" w:cs="方正书宋_GBK"/>
      <w:spacing w:val="4"/>
      <w:kern w:val="2"/>
      <w:szCs w:val="24"/>
      <w:lang w:eastAsia="zh-CN" w:bidi="ar-SA"/>
    </w:rPr>
  </w:style>
  <w:style w:type="paragraph" w:customStyle="1" w:styleId="24">
    <w:name w:val="24文献"/>
    <w:rsid w:val="00AA4702"/>
    <w:pPr>
      <w:widowControl w:val="0"/>
      <w:numPr>
        <w:numId w:val="1"/>
      </w:numPr>
      <w:overflowPunct w:val="0"/>
      <w:adjustRightInd w:val="0"/>
      <w:snapToGrid w:val="0"/>
      <w:spacing w:after="0" w:line="286" w:lineRule="exact"/>
      <w:jc w:val="both"/>
    </w:pPr>
    <w:rPr>
      <w:rFonts w:ascii="Times New Roman" w:eastAsia="方正书宋_GBK" w:hAnsi="Times New Roman" w:cs="方正书宋_GBK"/>
      <w:spacing w:val="6"/>
      <w:kern w:val="2"/>
      <w:sz w:val="17"/>
      <w:szCs w:val="18"/>
      <w:lang w:eastAsia="zh-CN" w:bidi="ar-SA"/>
    </w:rPr>
  </w:style>
  <w:style w:type="paragraph" w:customStyle="1" w:styleId="MTDisplayEquation">
    <w:name w:val="MTDisplayEquation"/>
    <w:basedOn w:val="24"/>
    <w:next w:val="a"/>
    <w:rsid w:val="00D402F7"/>
    <w:pPr>
      <w:tabs>
        <w:tab w:val="clear" w:pos="414"/>
        <w:tab w:val="center" w:pos="2580"/>
        <w:tab w:val="right" w:pos="4600"/>
      </w:tabs>
    </w:pPr>
  </w:style>
  <w:style w:type="paragraph" w:customStyle="1" w:styleId="BDXB-">
    <w:name w:val="BDXB-致谢"/>
    <w:autoRedefine/>
    <w:rsid w:val="00B71DB0"/>
    <w:pPr>
      <w:overflowPunct w:val="0"/>
      <w:spacing w:before="100"/>
      <w:ind w:firstLine="420"/>
      <w:jc w:val="both"/>
    </w:pPr>
    <w:rPr>
      <w:rFonts w:ascii="Times" w:eastAsia="方正仿宋_GBK" w:hAnsi="Times"/>
      <w:kern w:val="2"/>
      <w:sz w:val="21"/>
      <w:szCs w:val="24"/>
      <w:lang w:eastAsia="zh-CN" w:bidi="ar-SA"/>
    </w:rPr>
  </w:style>
  <w:style w:type="paragraph" w:customStyle="1" w:styleId="11">
    <w:name w:val="11级标题"/>
    <w:next w:val="a"/>
    <w:rsid w:val="00C604B6"/>
    <w:pPr>
      <w:overflowPunct w:val="0"/>
      <w:adjustRightInd w:val="0"/>
      <w:snapToGrid w:val="0"/>
      <w:spacing w:before="120" w:after="120" w:line="240" w:lineRule="auto"/>
      <w:ind w:left="454" w:hanging="454"/>
      <w:jc w:val="both"/>
    </w:pPr>
    <w:rPr>
      <w:rFonts w:ascii="Times bold" w:eastAsia="方正黑体_GBK" w:hAnsi="Times bold"/>
      <w:spacing w:val="4"/>
      <w:kern w:val="2"/>
      <w:sz w:val="27"/>
      <w:szCs w:val="24"/>
      <w:lang w:eastAsia="zh-CN" w:bidi="ar-SA"/>
    </w:rPr>
  </w:style>
  <w:style w:type="paragraph" w:customStyle="1" w:styleId="12">
    <w:name w:val="12二级标题"/>
    <w:next w:val="a"/>
    <w:rsid w:val="00C604B6"/>
    <w:pPr>
      <w:adjustRightInd w:val="0"/>
      <w:snapToGrid w:val="0"/>
      <w:spacing w:after="0" w:line="240" w:lineRule="auto"/>
      <w:ind w:left="567" w:hanging="567"/>
      <w:jc w:val="both"/>
    </w:pPr>
    <w:rPr>
      <w:rFonts w:ascii="Times bold" w:eastAsia="方正黑体_GBK" w:hAnsi="Times bold"/>
      <w:spacing w:val="4"/>
      <w:kern w:val="2"/>
      <w:sz w:val="23"/>
      <w:szCs w:val="24"/>
      <w:lang w:eastAsia="zh-CN" w:bidi="ar-SA"/>
    </w:rPr>
  </w:style>
  <w:style w:type="paragraph" w:customStyle="1" w:styleId="13">
    <w:name w:val="13三级标题"/>
    <w:next w:val="a"/>
    <w:rsid w:val="00163A1A"/>
    <w:pPr>
      <w:adjustRightInd w:val="0"/>
      <w:snapToGrid w:val="0"/>
      <w:spacing w:after="0" w:line="240" w:lineRule="auto"/>
      <w:ind w:left="300" w:hangingChars="300" w:hanging="300"/>
      <w:jc w:val="both"/>
    </w:pPr>
    <w:rPr>
      <w:rFonts w:ascii="Times bold" w:eastAsia="方正黑体_GBK" w:hAnsi="Times bold"/>
      <w:spacing w:val="4"/>
      <w:kern w:val="2"/>
      <w:sz w:val="20"/>
      <w:szCs w:val="24"/>
      <w:lang w:eastAsia="zh-CN" w:bidi="ar-SA"/>
    </w:rPr>
  </w:style>
  <w:style w:type="paragraph" w:customStyle="1" w:styleId="BDXB-0">
    <w:name w:val="BDXB-中图分类号"/>
    <w:autoRedefine/>
    <w:rsid w:val="00B821FE"/>
    <w:pPr>
      <w:ind w:left="420" w:right="420"/>
    </w:pPr>
    <w:rPr>
      <w:rFonts w:ascii="Times" w:eastAsia="方正书宋_GBK" w:hAnsi="Times"/>
      <w:kern w:val="2"/>
      <w:sz w:val="18"/>
      <w:szCs w:val="24"/>
      <w:lang w:eastAsia="zh-CN" w:bidi="ar-SA"/>
    </w:rPr>
  </w:style>
  <w:style w:type="paragraph" w:customStyle="1" w:styleId="18">
    <w:name w:val="18表注"/>
    <w:basedOn w:val="a"/>
    <w:autoRedefine/>
    <w:rsid w:val="00293CA4"/>
    <w:pPr>
      <w:spacing w:afterLines="150"/>
    </w:pPr>
    <w:rPr>
      <w:rFonts w:cs="方正书宋_GBK"/>
      <w:sz w:val="15"/>
      <w:szCs w:val="15"/>
    </w:rPr>
  </w:style>
  <w:style w:type="paragraph" w:styleId="aa">
    <w:name w:val="footnote text"/>
    <w:basedOn w:val="a"/>
    <w:link w:val="ab"/>
    <w:semiHidden/>
    <w:unhideWhenUsed/>
    <w:rsid w:val="00A8768C"/>
    <w:pPr>
      <w:spacing w:line="240" w:lineRule="auto"/>
    </w:pPr>
    <w:rPr>
      <w:rFonts w:ascii="Calibri" w:eastAsia="宋体" w:hAnsi="Calibri"/>
      <w:sz w:val="18"/>
      <w:szCs w:val="18"/>
    </w:rPr>
  </w:style>
  <w:style w:type="character" w:customStyle="1" w:styleId="ab">
    <w:name w:val="脚注文本字符"/>
    <w:basedOn w:val="a0"/>
    <w:link w:val="aa"/>
    <w:semiHidden/>
    <w:rsid w:val="00A8768C"/>
    <w:rPr>
      <w:rFonts w:ascii="Calibri" w:eastAsia="宋体" w:hAnsi="Calibri"/>
      <w:kern w:val="2"/>
      <w:sz w:val="18"/>
      <w:szCs w:val="18"/>
      <w:lang w:val="en-US" w:eastAsia="zh-CN" w:bidi="ar-SA"/>
    </w:rPr>
  </w:style>
  <w:style w:type="character" w:styleId="ac">
    <w:name w:val="footnote reference"/>
    <w:basedOn w:val="a0"/>
    <w:semiHidden/>
    <w:unhideWhenUsed/>
    <w:rsid w:val="00A8768C"/>
    <w:rPr>
      <w:vertAlign w:val="superscript"/>
    </w:rPr>
  </w:style>
  <w:style w:type="character" w:styleId="ad">
    <w:name w:val="Hyperlink"/>
    <w:uiPriority w:val="99"/>
    <w:unhideWhenUsed/>
    <w:rsid w:val="000327E7"/>
    <w:rPr>
      <w:color w:val="0000FF"/>
      <w:u w:val="single"/>
    </w:rPr>
  </w:style>
  <w:style w:type="paragraph" w:styleId="ae">
    <w:name w:val="Balloon Text"/>
    <w:basedOn w:val="a"/>
    <w:link w:val="af"/>
    <w:semiHidden/>
    <w:unhideWhenUsed/>
    <w:rsid w:val="005F4694"/>
    <w:pPr>
      <w:spacing w:line="240" w:lineRule="auto"/>
    </w:pPr>
    <w:rPr>
      <w:rFonts w:ascii="Calibri" w:eastAsia="宋体" w:hAnsi="Calibri"/>
      <w:sz w:val="18"/>
      <w:szCs w:val="18"/>
    </w:rPr>
  </w:style>
  <w:style w:type="character" w:customStyle="1" w:styleId="af">
    <w:name w:val="批注框文本字符"/>
    <w:link w:val="ae"/>
    <w:uiPriority w:val="99"/>
    <w:semiHidden/>
    <w:rsid w:val="005F4694"/>
    <w:rPr>
      <w:rFonts w:ascii="Calibri" w:eastAsia="宋体" w:hAnsi="Calibri"/>
      <w:sz w:val="18"/>
      <w:szCs w:val="18"/>
      <w:lang w:bidi="ar-SA"/>
    </w:rPr>
  </w:style>
  <w:style w:type="paragraph" w:styleId="af0">
    <w:name w:val="Revision"/>
    <w:hidden/>
    <w:uiPriority w:val="99"/>
    <w:semiHidden/>
    <w:rsid w:val="005F4694"/>
    <w:rPr>
      <w:rFonts w:ascii="Calibri" w:hAnsi="Calibri"/>
      <w:kern w:val="2"/>
      <w:sz w:val="21"/>
      <w:lang w:eastAsia="zh-CN" w:bidi="ar-SA"/>
    </w:rPr>
  </w:style>
  <w:style w:type="character" w:customStyle="1" w:styleId="a7">
    <w:name w:val="页眉字符"/>
    <w:link w:val="a6"/>
    <w:uiPriority w:val="99"/>
    <w:rsid w:val="005F4694"/>
    <w:rPr>
      <w:rFonts w:ascii="Times" w:eastAsia="方正书宋_GBK" w:hAnsi="Times"/>
      <w:kern w:val="2"/>
      <w:sz w:val="18"/>
      <w:szCs w:val="18"/>
      <w:lang w:val="en-US" w:eastAsia="zh-CN" w:bidi="ar-SA"/>
    </w:rPr>
  </w:style>
  <w:style w:type="character" w:styleId="af1">
    <w:name w:val="annotation reference"/>
    <w:semiHidden/>
    <w:rsid w:val="005F4694"/>
    <w:rPr>
      <w:sz w:val="21"/>
      <w:szCs w:val="21"/>
    </w:rPr>
  </w:style>
  <w:style w:type="paragraph" w:styleId="af2">
    <w:name w:val="annotation text"/>
    <w:basedOn w:val="a"/>
    <w:link w:val="af3"/>
    <w:rsid w:val="005F4694"/>
    <w:pPr>
      <w:spacing w:line="240" w:lineRule="auto"/>
    </w:pPr>
    <w:rPr>
      <w:rFonts w:ascii="Calibri" w:eastAsia="宋体" w:hAnsi="Calibri"/>
    </w:rPr>
  </w:style>
  <w:style w:type="paragraph" w:styleId="af4">
    <w:name w:val="annotation subject"/>
    <w:basedOn w:val="af2"/>
    <w:next w:val="af2"/>
    <w:semiHidden/>
    <w:rsid w:val="005F4694"/>
    <w:rPr>
      <w:b/>
      <w:bCs/>
    </w:rPr>
  </w:style>
  <w:style w:type="character" w:styleId="af5">
    <w:name w:val="Strong"/>
    <w:basedOn w:val="a0"/>
    <w:uiPriority w:val="22"/>
    <w:qFormat/>
    <w:rsid w:val="00233F85"/>
    <w:rPr>
      <w:b/>
      <w:bCs/>
    </w:rPr>
  </w:style>
  <w:style w:type="character" w:styleId="af6">
    <w:name w:val="FollowedHyperlink"/>
    <w:basedOn w:val="a0"/>
    <w:semiHidden/>
    <w:rsid w:val="005F4694"/>
    <w:rPr>
      <w:color w:val="800080"/>
      <w:u w:val="single"/>
    </w:rPr>
  </w:style>
  <w:style w:type="character" w:customStyle="1" w:styleId="BDXB-1">
    <w:name w:val="BDXB-摘要字"/>
    <w:basedOn w:val="a0"/>
    <w:rsid w:val="007C069D"/>
    <w:rPr>
      <w:rFonts w:ascii="Times bold" w:eastAsia="方正黑体_GBK" w:hAnsi="Times bold"/>
      <w:sz w:val="18"/>
    </w:rPr>
  </w:style>
  <w:style w:type="character" w:styleId="af7">
    <w:name w:val="line number"/>
    <w:basedOn w:val="a0"/>
    <w:rsid w:val="00D05131"/>
  </w:style>
  <w:style w:type="paragraph" w:customStyle="1" w:styleId="Default">
    <w:name w:val="Default"/>
    <w:rsid w:val="0053530B"/>
    <w:pPr>
      <w:widowControl w:val="0"/>
      <w:autoSpaceDE w:val="0"/>
      <w:autoSpaceDN w:val="0"/>
      <w:adjustRightInd w:val="0"/>
    </w:pPr>
    <w:rPr>
      <w:rFonts w:ascii="华文楷体" w:eastAsia="华文楷体" w:cs="华文楷体"/>
      <w:color w:val="000000"/>
      <w:sz w:val="24"/>
      <w:szCs w:val="24"/>
      <w:lang w:eastAsia="zh-CN" w:bidi="ar-SA"/>
    </w:rPr>
  </w:style>
  <w:style w:type="character" w:customStyle="1" w:styleId="10">
    <w:name w:val="标题 1字符"/>
    <w:basedOn w:val="a0"/>
    <w:link w:val="1"/>
    <w:uiPriority w:val="9"/>
    <w:rsid w:val="00233F8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标题 2字符"/>
    <w:basedOn w:val="a0"/>
    <w:link w:val="2"/>
    <w:uiPriority w:val="9"/>
    <w:rsid w:val="00233F8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标题 3字符"/>
    <w:basedOn w:val="a0"/>
    <w:link w:val="3"/>
    <w:uiPriority w:val="9"/>
    <w:rsid w:val="00233F85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0">
    <w:name w:val="标题 4字符"/>
    <w:basedOn w:val="a0"/>
    <w:link w:val="4"/>
    <w:uiPriority w:val="9"/>
    <w:rsid w:val="00233F85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标题 5字符"/>
    <w:basedOn w:val="a0"/>
    <w:link w:val="5"/>
    <w:uiPriority w:val="9"/>
    <w:rsid w:val="00233F85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60">
    <w:name w:val="标题 6字符"/>
    <w:basedOn w:val="a0"/>
    <w:link w:val="6"/>
    <w:uiPriority w:val="9"/>
    <w:rsid w:val="00233F85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70">
    <w:name w:val="标题 7字符"/>
    <w:basedOn w:val="a0"/>
    <w:link w:val="7"/>
    <w:uiPriority w:val="9"/>
    <w:rsid w:val="00233F85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80">
    <w:name w:val="标题 8字符"/>
    <w:basedOn w:val="a0"/>
    <w:link w:val="8"/>
    <w:uiPriority w:val="9"/>
    <w:rsid w:val="00233F85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90">
    <w:name w:val="标题 9字符"/>
    <w:basedOn w:val="a0"/>
    <w:link w:val="9"/>
    <w:uiPriority w:val="9"/>
    <w:rsid w:val="00233F8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f8">
    <w:name w:val="Title"/>
    <w:basedOn w:val="a"/>
    <w:next w:val="a"/>
    <w:link w:val="af9"/>
    <w:uiPriority w:val="10"/>
    <w:qFormat/>
    <w:rsid w:val="00233F85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f9">
    <w:name w:val="标题字符"/>
    <w:basedOn w:val="a0"/>
    <w:link w:val="af8"/>
    <w:uiPriority w:val="10"/>
    <w:rsid w:val="00233F8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fa">
    <w:name w:val="Subtitle"/>
    <w:basedOn w:val="a"/>
    <w:next w:val="a"/>
    <w:link w:val="afb"/>
    <w:uiPriority w:val="11"/>
    <w:qFormat/>
    <w:rsid w:val="00233F85"/>
    <w:pPr>
      <w:numPr>
        <w:ilvl w:val="1"/>
      </w:numPr>
      <w:ind w:firstLineChars="200" w:firstLine="200"/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fb">
    <w:name w:val="副标题字符"/>
    <w:basedOn w:val="a0"/>
    <w:link w:val="afa"/>
    <w:uiPriority w:val="11"/>
    <w:rsid w:val="00233F85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afc">
    <w:name w:val="Emphasis"/>
    <w:basedOn w:val="a0"/>
    <w:uiPriority w:val="20"/>
    <w:qFormat/>
    <w:rsid w:val="00233F85"/>
    <w:rPr>
      <w:i/>
      <w:iCs/>
    </w:rPr>
  </w:style>
  <w:style w:type="paragraph" w:styleId="afd">
    <w:name w:val="No Spacing"/>
    <w:uiPriority w:val="1"/>
    <w:qFormat/>
    <w:rsid w:val="00233F85"/>
    <w:pPr>
      <w:spacing w:after="0" w:line="240" w:lineRule="auto"/>
    </w:pPr>
  </w:style>
  <w:style w:type="paragraph" w:styleId="afe">
    <w:name w:val="List Paragraph"/>
    <w:basedOn w:val="a"/>
    <w:uiPriority w:val="34"/>
    <w:qFormat/>
    <w:rsid w:val="00233F85"/>
    <w:pPr>
      <w:ind w:left="720"/>
      <w:contextualSpacing/>
    </w:pPr>
  </w:style>
  <w:style w:type="paragraph" w:styleId="aff">
    <w:name w:val="Quote"/>
    <w:basedOn w:val="a"/>
    <w:next w:val="a"/>
    <w:link w:val="aff0"/>
    <w:uiPriority w:val="29"/>
    <w:qFormat/>
    <w:rsid w:val="00233F85"/>
    <w:rPr>
      <w:i/>
      <w:iCs/>
      <w:color w:val="000000" w:themeColor="text1"/>
    </w:rPr>
  </w:style>
  <w:style w:type="character" w:customStyle="1" w:styleId="aff0">
    <w:name w:val="引用字符"/>
    <w:basedOn w:val="a0"/>
    <w:link w:val="aff"/>
    <w:uiPriority w:val="29"/>
    <w:rsid w:val="00233F85"/>
    <w:rPr>
      <w:i/>
      <w:iCs/>
      <w:color w:val="000000" w:themeColor="text1"/>
    </w:rPr>
  </w:style>
  <w:style w:type="paragraph" w:styleId="aff1">
    <w:name w:val="Intense Quote"/>
    <w:basedOn w:val="a"/>
    <w:next w:val="a"/>
    <w:link w:val="aff2"/>
    <w:uiPriority w:val="30"/>
    <w:qFormat/>
    <w:rsid w:val="00233F85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aff2">
    <w:name w:val="明显引用字符"/>
    <w:basedOn w:val="a0"/>
    <w:link w:val="aff1"/>
    <w:uiPriority w:val="30"/>
    <w:rsid w:val="00233F85"/>
    <w:rPr>
      <w:b/>
      <w:bCs/>
      <w:i/>
      <w:iCs/>
      <w:color w:val="4F81BD" w:themeColor="accent1"/>
    </w:rPr>
  </w:style>
  <w:style w:type="character" w:styleId="aff3">
    <w:name w:val="Subtle Emphasis"/>
    <w:basedOn w:val="a0"/>
    <w:uiPriority w:val="19"/>
    <w:qFormat/>
    <w:rsid w:val="00233F85"/>
    <w:rPr>
      <w:i/>
      <w:iCs/>
      <w:color w:val="808080" w:themeColor="text1" w:themeTint="7F"/>
    </w:rPr>
  </w:style>
  <w:style w:type="character" w:styleId="aff4">
    <w:name w:val="Intense Emphasis"/>
    <w:basedOn w:val="a0"/>
    <w:uiPriority w:val="21"/>
    <w:qFormat/>
    <w:rsid w:val="00233F85"/>
    <w:rPr>
      <w:b/>
      <w:bCs/>
      <w:i/>
      <w:iCs/>
      <w:color w:val="4F81BD" w:themeColor="accent1"/>
    </w:rPr>
  </w:style>
  <w:style w:type="character" w:styleId="aff5">
    <w:name w:val="Subtle Reference"/>
    <w:basedOn w:val="a0"/>
    <w:uiPriority w:val="31"/>
    <w:qFormat/>
    <w:rsid w:val="00233F85"/>
    <w:rPr>
      <w:smallCaps/>
      <w:color w:val="C0504D" w:themeColor="accent2"/>
      <w:u w:val="single"/>
    </w:rPr>
  </w:style>
  <w:style w:type="character" w:styleId="aff6">
    <w:name w:val="Intense Reference"/>
    <w:basedOn w:val="a0"/>
    <w:uiPriority w:val="32"/>
    <w:qFormat/>
    <w:rsid w:val="00233F85"/>
    <w:rPr>
      <w:b/>
      <w:bCs/>
      <w:smallCaps/>
      <w:color w:val="C0504D" w:themeColor="accent2"/>
      <w:spacing w:val="5"/>
      <w:u w:val="single"/>
    </w:rPr>
  </w:style>
  <w:style w:type="character" w:styleId="aff7">
    <w:name w:val="Book Title"/>
    <w:basedOn w:val="a0"/>
    <w:uiPriority w:val="33"/>
    <w:qFormat/>
    <w:rsid w:val="00233F85"/>
    <w:rPr>
      <w:b/>
      <w:bCs/>
      <w:smallCaps/>
      <w:spacing w:val="5"/>
    </w:rPr>
  </w:style>
  <w:style w:type="paragraph" w:styleId="aff8">
    <w:name w:val="TOC Heading"/>
    <w:basedOn w:val="1"/>
    <w:next w:val="a"/>
    <w:uiPriority w:val="39"/>
    <w:semiHidden/>
    <w:unhideWhenUsed/>
    <w:qFormat/>
    <w:rsid w:val="00233F85"/>
    <w:pPr>
      <w:outlineLvl w:val="9"/>
    </w:pPr>
  </w:style>
  <w:style w:type="character" w:customStyle="1" w:styleId="a4">
    <w:name w:val="页脚字符"/>
    <w:basedOn w:val="a0"/>
    <w:link w:val="a3"/>
    <w:uiPriority w:val="99"/>
    <w:rsid w:val="00FA647F"/>
    <w:rPr>
      <w:rFonts w:ascii="Times" w:eastAsia="方正书宋_GBK" w:hAnsi="Times"/>
      <w:spacing w:val="4"/>
      <w:sz w:val="18"/>
      <w:szCs w:val="18"/>
    </w:rPr>
  </w:style>
  <w:style w:type="paragraph" w:styleId="aff9">
    <w:name w:val="Date"/>
    <w:basedOn w:val="a"/>
    <w:next w:val="a"/>
    <w:link w:val="affa"/>
    <w:uiPriority w:val="99"/>
    <w:unhideWhenUsed/>
    <w:rsid w:val="00FA647F"/>
    <w:pPr>
      <w:adjustRightInd/>
      <w:snapToGrid/>
      <w:spacing w:line="240" w:lineRule="auto"/>
      <w:ind w:leftChars="2500" w:left="100" w:firstLineChars="0" w:firstLine="0"/>
    </w:pPr>
    <w:rPr>
      <w:rFonts w:asciiTheme="minorHAnsi" w:eastAsiaTheme="minorEastAsia" w:hAnsiTheme="minorHAnsi"/>
      <w:spacing w:val="0"/>
      <w:kern w:val="2"/>
      <w:sz w:val="21"/>
      <w:lang w:eastAsia="zh-CN" w:bidi="ar-SA"/>
    </w:rPr>
  </w:style>
  <w:style w:type="character" w:customStyle="1" w:styleId="affa">
    <w:name w:val="日期字符"/>
    <w:basedOn w:val="a0"/>
    <w:link w:val="aff9"/>
    <w:uiPriority w:val="99"/>
    <w:rsid w:val="00FA647F"/>
    <w:rPr>
      <w:kern w:val="2"/>
      <w:sz w:val="21"/>
      <w:lang w:eastAsia="zh-CN" w:bidi="ar-SA"/>
    </w:rPr>
  </w:style>
  <w:style w:type="paragraph" w:styleId="affb">
    <w:name w:val="Normal (Web)"/>
    <w:basedOn w:val="a"/>
    <w:uiPriority w:val="99"/>
    <w:unhideWhenUsed/>
    <w:rsid w:val="00FA647F"/>
    <w:pPr>
      <w:adjustRightInd/>
      <w:snapToGrid/>
      <w:spacing w:before="100" w:beforeAutospacing="1" w:after="100" w:afterAutospacing="1" w:line="240" w:lineRule="auto"/>
      <w:ind w:firstLineChars="0" w:firstLine="0"/>
      <w:jc w:val="left"/>
    </w:pPr>
    <w:rPr>
      <w:rFonts w:ascii="宋体" w:eastAsia="宋体" w:hAnsi="宋体" w:cs="宋体"/>
      <w:spacing w:val="0"/>
      <w:sz w:val="24"/>
      <w:szCs w:val="24"/>
      <w:lang w:eastAsia="zh-CN" w:bidi="ar-SA"/>
    </w:rPr>
  </w:style>
  <w:style w:type="paragraph" w:customStyle="1" w:styleId="affc">
    <w:name w:val="公式"/>
    <w:basedOn w:val="a"/>
    <w:qFormat/>
    <w:rsid w:val="00FA647F"/>
    <w:pPr>
      <w:tabs>
        <w:tab w:val="center" w:pos="6300"/>
        <w:tab w:val="left" w:pos="6946"/>
        <w:tab w:val="right" w:pos="8400"/>
      </w:tabs>
      <w:adjustRightInd/>
      <w:snapToGrid/>
      <w:spacing w:line="240" w:lineRule="auto"/>
      <w:ind w:firstLineChars="0" w:firstLine="0"/>
      <w:jc w:val="center"/>
    </w:pPr>
    <w:rPr>
      <w:rFonts w:asciiTheme="majorHAnsi" w:eastAsiaTheme="minorEastAsia" w:hAnsiTheme="majorHAnsi"/>
      <w:spacing w:val="0"/>
      <w:kern w:val="2"/>
      <w:sz w:val="21"/>
      <w:szCs w:val="21"/>
      <w:lang w:eastAsia="zh-CN" w:bidi="ar-SA"/>
    </w:rPr>
  </w:style>
  <w:style w:type="paragraph" w:styleId="affd">
    <w:name w:val="endnote text"/>
    <w:basedOn w:val="a"/>
    <w:link w:val="affe"/>
    <w:uiPriority w:val="99"/>
    <w:unhideWhenUsed/>
    <w:rsid w:val="00FA647F"/>
    <w:pPr>
      <w:adjustRightInd/>
      <w:spacing w:line="240" w:lineRule="auto"/>
      <w:ind w:firstLineChars="0" w:firstLine="0"/>
      <w:jc w:val="left"/>
    </w:pPr>
    <w:rPr>
      <w:rFonts w:asciiTheme="minorHAnsi" w:eastAsiaTheme="minorEastAsia" w:hAnsiTheme="minorHAnsi"/>
      <w:spacing w:val="0"/>
      <w:kern w:val="2"/>
      <w:sz w:val="21"/>
      <w:lang w:eastAsia="zh-CN" w:bidi="ar-SA"/>
    </w:rPr>
  </w:style>
  <w:style w:type="character" w:customStyle="1" w:styleId="affe">
    <w:name w:val="尾注文本字符"/>
    <w:basedOn w:val="a0"/>
    <w:link w:val="affd"/>
    <w:uiPriority w:val="99"/>
    <w:rsid w:val="00FA647F"/>
    <w:rPr>
      <w:kern w:val="2"/>
      <w:sz w:val="21"/>
      <w:lang w:eastAsia="zh-CN" w:bidi="ar-SA"/>
    </w:rPr>
  </w:style>
  <w:style w:type="character" w:styleId="afff">
    <w:name w:val="endnote reference"/>
    <w:basedOn w:val="a0"/>
    <w:uiPriority w:val="99"/>
    <w:unhideWhenUsed/>
    <w:rsid w:val="00FA647F"/>
    <w:rPr>
      <w:vertAlign w:val="superscript"/>
    </w:rPr>
  </w:style>
  <w:style w:type="character" w:customStyle="1" w:styleId="MTConvertedEquation">
    <w:name w:val="MTConvertedEquation"/>
    <w:basedOn w:val="a0"/>
    <w:rsid w:val="00EF05CC"/>
    <w:rPr>
      <w:lang w:eastAsia="zh-CN"/>
    </w:rPr>
  </w:style>
  <w:style w:type="table" w:customStyle="1" w:styleId="26">
    <w:name w:val="26三线表"/>
    <w:basedOn w:val="a1"/>
    <w:uiPriority w:val="99"/>
    <w:qFormat/>
    <w:rsid w:val="00A047B2"/>
    <w:pPr>
      <w:adjustRightInd w:val="0"/>
      <w:snapToGrid w:val="0"/>
      <w:spacing w:after="0" w:line="240" w:lineRule="auto"/>
      <w:jc w:val="right"/>
    </w:pPr>
    <w:rPr>
      <w:rFonts w:ascii="Times" w:eastAsia="方正书宋_GBK" w:hAnsi="Times"/>
      <w:sz w:val="15"/>
    </w:rPr>
    <w:tblPr>
      <w:tblInd w:w="0" w:type="dxa"/>
      <w:tblBorders>
        <w:top w:val="single" w:sz="6" w:space="0" w:color="auto"/>
        <w:bottom w:val="single" w:sz="6" w:space="0" w:color="auto"/>
      </w:tblBorders>
      <w:tblCellMar>
        <w:top w:w="0" w:type="dxa"/>
        <w:left w:w="0" w:type="dxa"/>
        <w:bottom w:w="0" w:type="dxa"/>
        <w:right w:w="0" w:type="dxa"/>
      </w:tblCellMar>
    </w:tblPr>
    <w:tcPr>
      <w:vAlign w:val="center"/>
    </w:tcPr>
  </w:style>
  <w:style w:type="paragraph" w:customStyle="1" w:styleId="22">
    <w:name w:val="22图注"/>
    <w:basedOn w:val="21e"/>
    <w:qFormat/>
    <w:rsid w:val="00293CA4"/>
    <w:pPr>
      <w:widowControl w:val="0"/>
      <w:overflowPunct w:val="0"/>
      <w:spacing w:after="200"/>
      <w:jc w:val="center"/>
    </w:pPr>
    <w:rPr>
      <w:kern w:val="0"/>
      <w:sz w:val="15"/>
    </w:rPr>
  </w:style>
  <w:style w:type="character" w:styleId="afff0">
    <w:name w:val="Placeholder Text"/>
    <w:basedOn w:val="a0"/>
    <w:uiPriority w:val="99"/>
    <w:semiHidden/>
    <w:rsid w:val="00FA73A5"/>
    <w:rPr>
      <w:color w:val="808080"/>
    </w:rPr>
  </w:style>
  <w:style w:type="table" w:styleId="-4">
    <w:name w:val="Light Shading Accent 4"/>
    <w:basedOn w:val="a1"/>
    <w:uiPriority w:val="60"/>
    <w:rsid w:val="00CA6C85"/>
    <w:pPr>
      <w:spacing w:after="0" w:line="240" w:lineRule="auto"/>
    </w:pPr>
    <w:rPr>
      <w:rFonts w:ascii="Times New Roman" w:eastAsia="宋体" w:hAnsi="Times New Roman" w:cs="Times New Roman"/>
      <w:color w:val="5F497A" w:themeColor="accent4" w:themeShade="BF"/>
      <w:sz w:val="20"/>
      <w:szCs w:val="20"/>
      <w:lang w:eastAsia="zh-CN" w:bidi="ar-SA"/>
    </w:rPr>
    <w:tblPr>
      <w:tblStyleRowBandSize w:val="1"/>
      <w:tblStyleColBandSize w:val="1"/>
      <w:tblInd w:w="0" w:type="dxa"/>
      <w:tblBorders>
        <w:top w:val="single" w:sz="8" w:space="0" w:color="8064A2" w:themeColor="accent4"/>
        <w:bottom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-3">
    <w:name w:val="Light List Accent 3"/>
    <w:basedOn w:val="a1"/>
    <w:uiPriority w:val="61"/>
    <w:rsid w:val="001B39CC"/>
    <w:pPr>
      <w:spacing w:after="0" w:line="240" w:lineRule="auto"/>
    </w:pPr>
    <w:rPr>
      <w:lang w:eastAsia="zh-CN" w:bidi="ar-SA"/>
    </w:r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  <w:style w:type="paragraph" w:customStyle="1" w:styleId="300">
    <w:name w:val="30页码居中"/>
    <w:basedOn w:val="a3"/>
    <w:qFormat/>
    <w:rsid w:val="006A1761"/>
    <w:pPr>
      <w:ind w:leftChars="50" w:left="104" w:rightChars="50" w:right="104" w:firstLineChars="0" w:firstLine="0"/>
      <w:jc w:val="center"/>
    </w:pPr>
  </w:style>
  <w:style w:type="paragraph" w:customStyle="1" w:styleId="31">
    <w:name w:val="31页码居左"/>
    <w:basedOn w:val="300"/>
    <w:qFormat/>
    <w:rsid w:val="006A1761"/>
    <w:pPr>
      <w:jc w:val="left"/>
    </w:pPr>
  </w:style>
  <w:style w:type="paragraph" w:customStyle="1" w:styleId="32">
    <w:name w:val="32页码居右"/>
    <w:basedOn w:val="31"/>
    <w:qFormat/>
    <w:rsid w:val="006A1761"/>
    <w:pPr>
      <w:jc w:val="right"/>
    </w:pPr>
  </w:style>
  <w:style w:type="character" w:customStyle="1" w:styleId="af3">
    <w:name w:val="批注文字字符"/>
    <w:link w:val="af2"/>
    <w:rsid w:val="00713D83"/>
    <w:rPr>
      <w:rFonts w:ascii="Calibri" w:eastAsia="宋体" w:hAnsi="Calibri"/>
      <w:spacing w:val="4"/>
      <w:sz w:val="20"/>
    </w:rPr>
  </w:style>
  <w:style w:type="paragraph" w:styleId="afff1">
    <w:name w:val="Document Map"/>
    <w:basedOn w:val="a"/>
    <w:link w:val="afff2"/>
    <w:semiHidden/>
    <w:unhideWhenUsed/>
    <w:rsid w:val="00617112"/>
    <w:rPr>
      <w:rFonts w:cs="Times New Roman"/>
      <w:sz w:val="24"/>
      <w:szCs w:val="24"/>
    </w:rPr>
  </w:style>
  <w:style w:type="character" w:customStyle="1" w:styleId="afff2">
    <w:name w:val="文档结构图字符"/>
    <w:basedOn w:val="a0"/>
    <w:link w:val="afff1"/>
    <w:semiHidden/>
    <w:rsid w:val="00617112"/>
    <w:rPr>
      <w:rFonts w:ascii="Times New Roman" w:eastAsia="方正书宋_GBK" w:hAnsi="Times New Roman" w:cs="Times New Roman"/>
      <w:spacing w:val="4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hyperlink" Target="http://baike.baidu.com/view/36869.htm" TargetMode="External"/><Relationship Id="rId21" Type="http://schemas.openxmlformats.org/officeDocument/2006/relationships/image" Target="media/image1.wmf"/><Relationship Id="rId22" Type="http://schemas.openxmlformats.org/officeDocument/2006/relationships/oleObject" Target="embeddings/oleObject1.bin"/><Relationship Id="rId23" Type="http://schemas.openxmlformats.org/officeDocument/2006/relationships/image" Target="media/image2.wmf"/><Relationship Id="rId24" Type="http://schemas.openxmlformats.org/officeDocument/2006/relationships/oleObject" Target="embeddings/oleObject2.bin"/><Relationship Id="rId25" Type="http://schemas.openxmlformats.org/officeDocument/2006/relationships/image" Target="media/image3.wmf"/><Relationship Id="rId26" Type="http://schemas.openxmlformats.org/officeDocument/2006/relationships/oleObject" Target="embeddings/oleObject3.bin"/><Relationship Id="rId27" Type="http://schemas.openxmlformats.org/officeDocument/2006/relationships/image" Target="media/image4.wmf"/><Relationship Id="rId28" Type="http://schemas.openxmlformats.org/officeDocument/2006/relationships/oleObject" Target="embeddings/oleObject4.bin"/><Relationship Id="rId29" Type="http://schemas.openxmlformats.org/officeDocument/2006/relationships/image" Target="media/image5.wmf"/><Relationship Id="rId170" Type="http://schemas.openxmlformats.org/officeDocument/2006/relationships/oleObject" Target="embeddings/oleObject75.bin"/><Relationship Id="rId171" Type="http://schemas.openxmlformats.org/officeDocument/2006/relationships/image" Target="media/image76.wmf"/><Relationship Id="rId172" Type="http://schemas.openxmlformats.org/officeDocument/2006/relationships/oleObject" Target="embeddings/oleObject76.bin"/><Relationship Id="rId173" Type="http://schemas.openxmlformats.org/officeDocument/2006/relationships/image" Target="media/image77.wmf"/><Relationship Id="rId174" Type="http://schemas.openxmlformats.org/officeDocument/2006/relationships/oleObject" Target="embeddings/oleObject77.bin"/><Relationship Id="rId175" Type="http://schemas.openxmlformats.org/officeDocument/2006/relationships/image" Target="media/image78.wmf"/><Relationship Id="rId176" Type="http://schemas.openxmlformats.org/officeDocument/2006/relationships/oleObject" Target="embeddings/oleObject78.bin"/><Relationship Id="rId177" Type="http://schemas.openxmlformats.org/officeDocument/2006/relationships/image" Target="media/image79.wmf"/><Relationship Id="rId178" Type="http://schemas.openxmlformats.org/officeDocument/2006/relationships/oleObject" Target="embeddings/oleObject79.bin"/><Relationship Id="rId179" Type="http://schemas.openxmlformats.org/officeDocument/2006/relationships/image" Target="media/image80.wmf"/><Relationship Id="rId230" Type="http://schemas.openxmlformats.org/officeDocument/2006/relationships/oleObject" Target="embeddings/oleObject105.bin"/><Relationship Id="rId231" Type="http://schemas.openxmlformats.org/officeDocument/2006/relationships/image" Target="media/image106.wmf"/><Relationship Id="rId232" Type="http://schemas.openxmlformats.org/officeDocument/2006/relationships/oleObject" Target="embeddings/oleObject106.bin"/><Relationship Id="rId233" Type="http://schemas.openxmlformats.org/officeDocument/2006/relationships/image" Target="media/image107.wmf"/><Relationship Id="rId234" Type="http://schemas.openxmlformats.org/officeDocument/2006/relationships/oleObject" Target="embeddings/oleObject107.bin"/><Relationship Id="rId235" Type="http://schemas.openxmlformats.org/officeDocument/2006/relationships/image" Target="media/image108.wmf"/><Relationship Id="rId236" Type="http://schemas.openxmlformats.org/officeDocument/2006/relationships/oleObject" Target="embeddings/oleObject108.bin"/><Relationship Id="rId237" Type="http://schemas.openxmlformats.org/officeDocument/2006/relationships/image" Target="media/image109.wmf"/><Relationship Id="rId238" Type="http://schemas.openxmlformats.org/officeDocument/2006/relationships/oleObject" Target="embeddings/oleObject109.bin"/><Relationship Id="rId239" Type="http://schemas.openxmlformats.org/officeDocument/2006/relationships/image" Target="media/image110.wmf"/><Relationship Id="rId30" Type="http://schemas.openxmlformats.org/officeDocument/2006/relationships/oleObject" Target="embeddings/oleObject5.bin"/><Relationship Id="rId31" Type="http://schemas.openxmlformats.org/officeDocument/2006/relationships/image" Target="media/image6.wmf"/><Relationship Id="rId32" Type="http://schemas.openxmlformats.org/officeDocument/2006/relationships/oleObject" Target="embeddings/oleObject6.bin"/><Relationship Id="rId33" Type="http://schemas.openxmlformats.org/officeDocument/2006/relationships/image" Target="media/image7.wmf"/><Relationship Id="rId34" Type="http://schemas.openxmlformats.org/officeDocument/2006/relationships/oleObject" Target="embeddings/oleObject7.bin"/><Relationship Id="rId35" Type="http://schemas.openxmlformats.org/officeDocument/2006/relationships/image" Target="media/image8.wmf"/><Relationship Id="rId36" Type="http://schemas.openxmlformats.org/officeDocument/2006/relationships/oleObject" Target="embeddings/oleObject8.bin"/><Relationship Id="rId37" Type="http://schemas.openxmlformats.org/officeDocument/2006/relationships/image" Target="media/image9.wmf"/><Relationship Id="rId38" Type="http://schemas.openxmlformats.org/officeDocument/2006/relationships/oleObject" Target="embeddings/oleObject9.bin"/><Relationship Id="rId39" Type="http://schemas.openxmlformats.org/officeDocument/2006/relationships/image" Target="media/image10.wmf"/><Relationship Id="rId180" Type="http://schemas.openxmlformats.org/officeDocument/2006/relationships/oleObject" Target="embeddings/oleObject80.bin"/><Relationship Id="rId181" Type="http://schemas.openxmlformats.org/officeDocument/2006/relationships/image" Target="media/image81.wmf"/><Relationship Id="rId182" Type="http://schemas.openxmlformats.org/officeDocument/2006/relationships/oleObject" Target="embeddings/oleObject81.bin"/><Relationship Id="rId183" Type="http://schemas.openxmlformats.org/officeDocument/2006/relationships/image" Target="media/image82.wmf"/><Relationship Id="rId184" Type="http://schemas.openxmlformats.org/officeDocument/2006/relationships/oleObject" Target="embeddings/oleObject82.bin"/><Relationship Id="rId185" Type="http://schemas.openxmlformats.org/officeDocument/2006/relationships/image" Target="media/image83.wmf"/><Relationship Id="rId186" Type="http://schemas.openxmlformats.org/officeDocument/2006/relationships/oleObject" Target="embeddings/oleObject83.bin"/><Relationship Id="rId187" Type="http://schemas.openxmlformats.org/officeDocument/2006/relationships/image" Target="media/image84.wmf"/><Relationship Id="rId188" Type="http://schemas.openxmlformats.org/officeDocument/2006/relationships/oleObject" Target="embeddings/oleObject84.bin"/><Relationship Id="rId189" Type="http://schemas.openxmlformats.org/officeDocument/2006/relationships/image" Target="media/image85.wmf"/><Relationship Id="rId240" Type="http://schemas.openxmlformats.org/officeDocument/2006/relationships/oleObject" Target="embeddings/oleObject110.bin"/><Relationship Id="rId241" Type="http://schemas.openxmlformats.org/officeDocument/2006/relationships/image" Target="media/image111.wmf"/><Relationship Id="rId242" Type="http://schemas.openxmlformats.org/officeDocument/2006/relationships/oleObject" Target="embeddings/oleObject111.bin"/><Relationship Id="rId243" Type="http://schemas.openxmlformats.org/officeDocument/2006/relationships/image" Target="media/image112.wmf"/><Relationship Id="rId244" Type="http://schemas.openxmlformats.org/officeDocument/2006/relationships/oleObject" Target="embeddings/oleObject112.bin"/><Relationship Id="rId245" Type="http://schemas.openxmlformats.org/officeDocument/2006/relationships/image" Target="media/image113.wmf"/><Relationship Id="rId246" Type="http://schemas.openxmlformats.org/officeDocument/2006/relationships/oleObject" Target="embeddings/oleObject113.bin"/><Relationship Id="rId247" Type="http://schemas.openxmlformats.org/officeDocument/2006/relationships/image" Target="media/image114.wmf"/><Relationship Id="rId248" Type="http://schemas.openxmlformats.org/officeDocument/2006/relationships/oleObject" Target="embeddings/oleObject114.bin"/><Relationship Id="rId249" Type="http://schemas.openxmlformats.org/officeDocument/2006/relationships/image" Target="media/image115.wmf"/><Relationship Id="rId300" Type="http://schemas.openxmlformats.org/officeDocument/2006/relationships/oleObject" Target="embeddings/oleObject140.bin"/><Relationship Id="rId301" Type="http://schemas.openxmlformats.org/officeDocument/2006/relationships/image" Target="media/image141.wmf"/><Relationship Id="rId302" Type="http://schemas.openxmlformats.org/officeDocument/2006/relationships/oleObject" Target="embeddings/oleObject141.bin"/><Relationship Id="rId303" Type="http://schemas.openxmlformats.org/officeDocument/2006/relationships/image" Target="media/image142.wmf"/><Relationship Id="rId304" Type="http://schemas.openxmlformats.org/officeDocument/2006/relationships/oleObject" Target="embeddings/oleObject142.bin"/><Relationship Id="rId305" Type="http://schemas.openxmlformats.org/officeDocument/2006/relationships/image" Target="media/image143.wmf"/><Relationship Id="rId306" Type="http://schemas.openxmlformats.org/officeDocument/2006/relationships/oleObject" Target="embeddings/oleObject143.bin"/><Relationship Id="rId307" Type="http://schemas.openxmlformats.org/officeDocument/2006/relationships/image" Target="media/image144.wmf"/><Relationship Id="rId308" Type="http://schemas.openxmlformats.org/officeDocument/2006/relationships/oleObject" Target="embeddings/oleObject144.bin"/><Relationship Id="rId309" Type="http://schemas.openxmlformats.org/officeDocument/2006/relationships/image" Target="media/image145.wmf"/><Relationship Id="rId40" Type="http://schemas.openxmlformats.org/officeDocument/2006/relationships/oleObject" Target="embeddings/oleObject10.bin"/><Relationship Id="rId41" Type="http://schemas.openxmlformats.org/officeDocument/2006/relationships/image" Target="media/image11.wmf"/><Relationship Id="rId42" Type="http://schemas.openxmlformats.org/officeDocument/2006/relationships/oleObject" Target="embeddings/oleObject11.bin"/><Relationship Id="rId43" Type="http://schemas.openxmlformats.org/officeDocument/2006/relationships/image" Target="media/image12.wmf"/><Relationship Id="rId44" Type="http://schemas.openxmlformats.org/officeDocument/2006/relationships/oleObject" Target="embeddings/oleObject12.bin"/><Relationship Id="rId45" Type="http://schemas.openxmlformats.org/officeDocument/2006/relationships/image" Target="media/image13.wmf"/><Relationship Id="rId46" Type="http://schemas.openxmlformats.org/officeDocument/2006/relationships/oleObject" Target="embeddings/oleObject13.bin"/><Relationship Id="rId47" Type="http://schemas.openxmlformats.org/officeDocument/2006/relationships/image" Target="media/image14.wmf"/><Relationship Id="rId48" Type="http://schemas.openxmlformats.org/officeDocument/2006/relationships/oleObject" Target="embeddings/oleObject14.bin"/><Relationship Id="rId49" Type="http://schemas.openxmlformats.org/officeDocument/2006/relationships/image" Target="media/image15.wmf"/><Relationship Id="rId1" Type="http://schemas.microsoft.com/office/2006/relationships/keyMapCustomizations" Target="customizations.xml"/><Relationship Id="rId2" Type="http://schemas.openxmlformats.org/officeDocument/2006/relationships/customXml" Target="../customXml/item1.xml"/><Relationship Id="rId3" Type="http://schemas.openxmlformats.org/officeDocument/2006/relationships/numbering" Target="numbering.xml"/><Relationship Id="rId4" Type="http://schemas.openxmlformats.org/officeDocument/2006/relationships/styles" Target="style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comments" Target="comments.xml"/><Relationship Id="rId190" Type="http://schemas.openxmlformats.org/officeDocument/2006/relationships/oleObject" Target="embeddings/oleObject85.bin"/><Relationship Id="rId191" Type="http://schemas.openxmlformats.org/officeDocument/2006/relationships/image" Target="media/image86.wmf"/><Relationship Id="rId192" Type="http://schemas.openxmlformats.org/officeDocument/2006/relationships/oleObject" Target="embeddings/oleObject86.bin"/><Relationship Id="rId193" Type="http://schemas.openxmlformats.org/officeDocument/2006/relationships/image" Target="media/image87.wmf"/><Relationship Id="rId194" Type="http://schemas.openxmlformats.org/officeDocument/2006/relationships/oleObject" Target="embeddings/oleObject87.bin"/><Relationship Id="rId195" Type="http://schemas.openxmlformats.org/officeDocument/2006/relationships/image" Target="media/image88.wmf"/><Relationship Id="rId196" Type="http://schemas.openxmlformats.org/officeDocument/2006/relationships/oleObject" Target="embeddings/oleObject88.bin"/><Relationship Id="rId197" Type="http://schemas.openxmlformats.org/officeDocument/2006/relationships/image" Target="media/image89.wmf"/><Relationship Id="rId198" Type="http://schemas.openxmlformats.org/officeDocument/2006/relationships/oleObject" Target="embeddings/oleObject89.bin"/><Relationship Id="rId199" Type="http://schemas.openxmlformats.org/officeDocument/2006/relationships/image" Target="media/image90.wmf"/><Relationship Id="rId250" Type="http://schemas.openxmlformats.org/officeDocument/2006/relationships/oleObject" Target="embeddings/oleObject115.bin"/><Relationship Id="rId251" Type="http://schemas.openxmlformats.org/officeDocument/2006/relationships/image" Target="media/image116.wmf"/><Relationship Id="rId252" Type="http://schemas.openxmlformats.org/officeDocument/2006/relationships/oleObject" Target="embeddings/oleObject116.bin"/><Relationship Id="rId253" Type="http://schemas.openxmlformats.org/officeDocument/2006/relationships/image" Target="media/image117.wmf"/><Relationship Id="rId254" Type="http://schemas.openxmlformats.org/officeDocument/2006/relationships/oleObject" Target="embeddings/oleObject117.bin"/><Relationship Id="rId255" Type="http://schemas.openxmlformats.org/officeDocument/2006/relationships/image" Target="media/image118.wmf"/><Relationship Id="rId256" Type="http://schemas.openxmlformats.org/officeDocument/2006/relationships/oleObject" Target="embeddings/oleObject118.bin"/><Relationship Id="rId257" Type="http://schemas.openxmlformats.org/officeDocument/2006/relationships/image" Target="media/image119.wmf"/><Relationship Id="rId258" Type="http://schemas.openxmlformats.org/officeDocument/2006/relationships/oleObject" Target="embeddings/oleObject119.bin"/><Relationship Id="rId259" Type="http://schemas.openxmlformats.org/officeDocument/2006/relationships/image" Target="media/image120.wmf"/><Relationship Id="rId310" Type="http://schemas.openxmlformats.org/officeDocument/2006/relationships/oleObject" Target="embeddings/oleObject145.bin"/><Relationship Id="rId311" Type="http://schemas.openxmlformats.org/officeDocument/2006/relationships/image" Target="media/image146.wmf"/><Relationship Id="rId312" Type="http://schemas.openxmlformats.org/officeDocument/2006/relationships/oleObject" Target="embeddings/oleObject146.bin"/><Relationship Id="rId313" Type="http://schemas.openxmlformats.org/officeDocument/2006/relationships/image" Target="media/image147.wmf"/><Relationship Id="rId314" Type="http://schemas.openxmlformats.org/officeDocument/2006/relationships/oleObject" Target="embeddings/oleObject147.bin"/><Relationship Id="rId315" Type="http://schemas.openxmlformats.org/officeDocument/2006/relationships/image" Target="media/image148.wmf"/><Relationship Id="rId316" Type="http://schemas.openxmlformats.org/officeDocument/2006/relationships/oleObject" Target="embeddings/oleObject148.bin"/><Relationship Id="rId317" Type="http://schemas.openxmlformats.org/officeDocument/2006/relationships/image" Target="media/image149.wmf"/><Relationship Id="rId318" Type="http://schemas.openxmlformats.org/officeDocument/2006/relationships/oleObject" Target="embeddings/oleObject149.bin"/><Relationship Id="rId319" Type="http://schemas.openxmlformats.org/officeDocument/2006/relationships/image" Target="media/image150.wmf"/><Relationship Id="rId50" Type="http://schemas.openxmlformats.org/officeDocument/2006/relationships/oleObject" Target="embeddings/oleObject15.bin"/><Relationship Id="rId51" Type="http://schemas.openxmlformats.org/officeDocument/2006/relationships/image" Target="media/image16.wmf"/><Relationship Id="rId52" Type="http://schemas.openxmlformats.org/officeDocument/2006/relationships/oleObject" Target="embeddings/oleObject16.bin"/><Relationship Id="rId53" Type="http://schemas.openxmlformats.org/officeDocument/2006/relationships/image" Target="media/image17.wmf"/><Relationship Id="rId54" Type="http://schemas.openxmlformats.org/officeDocument/2006/relationships/oleObject" Target="embeddings/oleObject17.bin"/><Relationship Id="rId55" Type="http://schemas.openxmlformats.org/officeDocument/2006/relationships/image" Target="media/image18.wmf"/><Relationship Id="rId56" Type="http://schemas.openxmlformats.org/officeDocument/2006/relationships/oleObject" Target="embeddings/oleObject18.bin"/><Relationship Id="rId57" Type="http://schemas.openxmlformats.org/officeDocument/2006/relationships/image" Target="media/image19.wmf"/><Relationship Id="rId58" Type="http://schemas.openxmlformats.org/officeDocument/2006/relationships/oleObject" Target="embeddings/oleObject19.bin"/><Relationship Id="rId59" Type="http://schemas.openxmlformats.org/officeDocument/2006/relationships/image" Target="media/image20.wmf"/><Relationship Id="rId260" Type="http://schemas.openxmlformats.org/officeDocument/2006/relationships/oleObject" Target="embeddings/oleObject120.bin"/><Relationship Id="rId261" Type="http://schemas.openxmlformats.org/officeDocument/2006/relationships/image" Target="media/image121.wmf"/><Relationship Id="rId262" Type="http://schemas.openxmlformats.org/officeDocument/2006/relationships/oleObject" Target="embeddings/oleObject121.bin"/><Relationship Id="rId263" Type="http://schemas.openxmlformats.org/officeDocument/2006/relationships/image" Target="media/image122.wmf"/><Relationship Id="rId264" Type="http://schemas.openxmlformats.org/officeDocument/2006/relationships/oleObject" Target="embeddings/oleObject122.bin"/><Relationship Id="rId265" Type="http://schemas.openxmlformats.org/officeDocument/2006/relationships/image" Target="media/image123.wmf"/><Relationship Id="rId266" Type="http://schemas.openxmlformats.org/officeDocument/2006/relationships/oleObject" Target="embeddings/oleObject123.bin"/><Relationship Id="rId267" Type="http://schemas.openxmlformats.org/officeDocument/2006/relationships/image" Target="media/image124.wmf"/><Relationship Id="rId268" Type="http://schemas.openxmlformats.org/officeDocument/2006/relationships/oleObject" Target="embeddings/oleObject124.bin"/><Relationship Id="rId269" Type="http://schemas.openxmlformats.org/officeDocument/2006/relationships/image" Target="media/image125.wmf"/><Relationship Id="rId320" Type="http://schemas.openxmlformats.org/officeDocument/2006/relationships/oleObject" Target="embeddings/oleObject150.bin"/><Relationship Id="rId321" Type="http://schemas.openxmlformats.org/officeDocument/2006/relationships/image" Target="media/image151.wmf"/><Relationship Id="rId322" Type="http://schemas.openxmlformats.org/officeDocument/2006/relationships/oleObject" Target="embeddings/oleObject151.bin"/><Relationship Id="rId323" Type="http://schemas.openxmlformats.org/officeDocument/2006/relationships/image" Target="media/image152.wmf"/><Relationship Id="rId324" Type="http://schemas.openxmlformats.org/officeDocument/2006/relationships/oleObject" Target="embeddings/oleObject152.bin"/><Relationship Id="rId325" Type="http://schemas.openxmlformats.org/officeDocument/2006/relationships/image" Target="media/image153.wmf"/><Relationship Id="rId326" Type="http://schemas.openxmlformats.org/officeDocument/2006/relationships/oleObject" Target="embeddings/oleObject153.bin"/><Relationship Id="rId327" Type="http://schemas.openxmlformats.org/officeDocument/2006/relationships/image" Target="media/image154.wmf"/><Relationship Id="rId328" Type="http://schemas.openxmlformats.org/officeDocument/2006/relationships/oleObject" Target="embeddings/oleObject154.bin"/><Relationship Id="rId329" Type="http://schemas.openxmlformats.org/officeDocument/2006/relationships/image" Target="media/image155.wmf"/><Relationship Id="rId100" Type="http://schemas.openxmlformats.org/officeDocument/2006/relationships/oleObject" Target="embeddings/oleObject40.bin"/><Relationship Id="rId101" Type="http://schemas.openxmlformats.org/officeDocument/2006/relationships/image" Target="media/image41.wmf"/><Relationship Id="rId102" Type="http://schemas.openxmlformats.org/officeDocument/2006/relationships/oleObject" Target="embeddings/oleObject41.bin"/><Relationship Id="rId103" Type="http://schemas.openxmlformats.org/officeDocument/2006/relationships/image" Target="media/image42.wmf"/><Relationship Id="rId104" Type="http://schemas.openxmlformats.org/officeDocument/2006/relationships/oleObject" Target="embeddings/oleObject42.bin"/><Relationship Id="rId105" Type="http://schemas.openxmlformats.org/officeDocument/2006/relationships/image" Target="media/image43.wmf"/><Relationship Id="rId106" Type="http://schemas.openxmlformats.org/officeDocument/2006/relationships/oleObject" Target="embeddings/oleObject43.bin"/><Relationship Id="rId107" Type="http://schemas.openxmlformats.org/officeDocument/2006/relationships/image" Target="media/image44.wmf"/><Relationship Id="rId108" Type="http://schemas.openxmlformats.org/officeDocument/2006/relationships/oleObject" Target="embeddings/oleObject44.bin"/><Relationship Id="rId109" Type="http://schemas.openxmlformats.org/officeDocument/2006/relationships/image" Target="media/image45.wmf"/><Relationship Id="rId60" Type="http://schemas.openxmlformats.org/officeDocument/2006/relationships/oleObject" Target="embeddings/oleObject20.bin"/><Relationship Id="rId61" Type="http://schemas.openxmlformats.org/officeDocument/2006/relationships/image" Target="media/image21.wmf"/><Relationship Id="rId62" Type="http://schemas.openxmlformats.org/officeDocument/2006/relationships/oleObject" Target="embeddings/oleObject21.bin"/><Relationship Id="rId63" Type="http://schemas.openxmlformats.org/officeDocument/2006/relationships/image" Target="media/image22.wmf"/><Relationship Id="rId64" Type="http://schemas.openxmlformats.org/officeDocument/2006/relationships/oleObject" Target="embeddings/oleObject22.bin"/><Relationship Id="rId65" Type="http://schemas.openxmlformats.org/officeDocument/2006/relationships/image" Target="media/image23.wmf"/><Relationship Id="rId66" Type="http://schemas.openxmlformats.org/officeDocument/2006/relationships/oleObject" Target="embeddings/oleObject23.bin"/><Relationship Id="rId67" Type="http://schemas.openxmlformats.org/officeDocument/2006/relationships/image" Target="media/image24.wmf"/><Relationship Id="rId68" Type="http://schemas.openxmlformats.org/officeDocument/2006/relationships/oleObject" Target="embeddings/oleObject24.bin"/><Relationship Id="rId69" Type="http://schemas.openxmlformats.org/officeDocument/2006/relationships/image" Target="media/image25.wmf"/><Relationship Id="rId270" Type="http://schemas.openxmlformats.org/officeDocument/2006/relationships/oleObject" Target="embeddings/oleObject125.bin"/><Relationship Id="rId271" Type="http://schemas.openxmlformats.org/officeDocument/2006/relationships/image" Target="media/image126.wmf"/><Relationship Id="rId272" Type="http://schemas.openxmlformats.org/officeDocument/2006/relationships/oleObject" Target="embeddings/oleObject126.bin"/><Relationship Id="rId273" Type="http://schemas.openxmlformats.org/officeDocument/2006/relationships/image" Target="media/image127.wmf"/><Relationship Id="rId274" Type="http://schemas.openxmlformats.org/officeDocument/2006/relationships/oleObject" Target="embeddings/oleObject127.bin"/><Relationship Id="rId275" Type="http://schemas.openxmlformats.org/officeDocument/2006/relationships/image" Target="media/image128.wmf"/><Relationship Id="rId276" Type="http://schemas.openxmlformats.org/officeDocument/2006/relationships/oleObject" Target="embeddings/oleObject128.bin"/><Relationship Id="rId277" Type="http://schemas.openxmlformats.org/officeDocument/2006/relationships/image" Target="media/image129.wmf"/><Relationship Id="rId278" Type="http://schemas.openxmlformats.org/officeDocument/2006/relationships/oleObject" Target="embeddings/oleObject129.bin"/><Relationship Id="rId279" Type="http://schemas.openxmlformats.org/officeDocument/2006/relationships/image" Target="media/image130.wmf"/><Relationship Id="rId330" Type="http://schemas.openxmlformats.org/officeDocument/2006/relationships/oleObject" Target="embeddings/oleObject155.bin"/><Relationship Id="rId331" Type="http://schemas.openxmlformats.org/officeDocument/2006/relationships/image" Target="media/image156.wmf"/><Relationship Id="rId332" Type="http://schemas.openxmlformats.org/officeDocument/2006/relationships/oleObject" Target="embeddings/oleObject156.bin"/><Relationship Id="rId333" Type="http://schemas.openxmlformats.org/officeDocument/2006/relationships/image" Target="media/image157.wmf"/><Relationship Id="rId334" Type="http://schemas.openxmlformats.org/officeDocument/2006/relationships/oleObject" Target="embeddings/oleObject157.bin"/><Relationship Id="rId335" Type="http://schemas.openxmlformats.org/officeDocument/2006/relationships/image" Target="media/image158.wmf"/><Relationship Id="rId336" Type="http://schemas.openxmlformats.org/officeDocument/2006/relationships/oleObject" Target="embeddings/oleObject158.bin"/><Relationship Id="rId337" Type="http://schemas.openxmlformats.org/officeDocument/2006/relationships/image" Target="media/image159.wmf"/><Relationship Id="rId338" Type="http://schemas.openxmlformats.org/officeDocument/2006/relationships/oleObject" Target="embeddings/oleObject159.bin"/><Relationship Id="rId339" Type="http://schemas.openxmlformats.org/officeDocument/2006/relationships/image" Target="media/image160.wmf"/><Relationship Id="rId110" Type="http://schemas.openxmlformats.org/officeDocument/2006/relationships/oleObject" Target="embeddings/oleObject45.bin"/><Relationship Id="rId111" Type="http://schemas.openxmlformats.org/officeDocument/2006/relationships/image" Target="media/image46.wmf"/><Relationship Id="rId112" Type="http://schemas.openxmlformats.org/officeDocument/2006/relationships/oleObject" Target="embeddings/oleObject46.bin"/><Relationship Id="rId113" Type="http://schemas.openxmlformats.org/officeDocument/2006/relationships/image" Target="media/image47.wmf"/><Relationship Id="rId114" Type="http://schemas.openxmlformats.org/officeDocument/2006/relationships/oleObject" Target="embeddings/oleObject47.bin"/><Relationship Id="rId115" Type="http://schemas.openxmlformats.org/officeDocument/2006/relationships/image" Target="media/image48.wmf"/><Relationship Id="rId70" Type="http://schemas.openxmlformats.org/officeDocument/2006/relationships/oleObject" Target="embeddings/oleObject25.bin"/><Relationship Id="rId71" Type="http://schemas.openxmlformats.org/officeDocument/2006/relationships/image" Target="media/image26.wmf"/><Relationship Id="rId72" Type="http://schemas.openxmlformats.org/officeDocument/2006/relationships/oleObject" Target="embeddings/oleObject26.bin"/><Relationship Id="rId73" Type="http://schemas.openxmlformats.org/officeDocument/2006/relationships/image" Target="media/image27.wmf"/><Relationship Id="rId74" Type="http://schemas.openxmlformats.org/officeDocument/2006/relationships/oleObject" Target="embeddings/oleObject27.bin"/><Relationship Id="rId75" Type="http://schemas.openxmlformats.org/officeDocument/2006/relationships/image" Target="media/image28.wmf"/><Relationship Id="rId76" Type="http://schemas.openxmlformats.org/officeDocument/2006/relationships/oleObject" Target="embeddings/oleObject28.bin"/><Relationship Id="rId77" Type="http://schemas.openxmlformats.org/officeDocument/2006/relationships/image" Target="media/image29.wmf"/><Relationship Id="rId78" Type="http://schemas.openxmlformats.org/officeDocument/2006/relationships/oleObject" Target="embeddings/oleObject29.bin"/><Relationship Id="rId79" Type="http://schemas.openxmlformats.org/officeDocument/2006/relationships/image" Target="media/image30.wmf"/><Relationship Id="rId116" Type="http://schemas.openxmlformats.org/officeDocument/2006/relationships/oleObject" Target="embeddings/oleObject48.bin"/><Relationship Id="rId117" Type="http://schemas.openxmlformats.org/officeDocument/2006/relationships/image" Target="media/image49.wmf"/><Relationship Id="rId118" Type="http://schemas.openxmlformats.org/officeDocument/2006/relationships/oleObject" Target="embeddings/oleObject49.bin"/><Relationship Id="rId119" Type="http://schemas.openxmlformats.org/officeDocument/2006/relationships/image" Target="media/image50.wmf"/><Relationship Id="rId280" Type="http://schemas.openxmlformats.org/officeDocument/2006/relationships/oleObject" Target="embeddings/oleObject130.bin"/><Relationship Id="rId281" Type="http://schemas.openxmlformats.org/officeDocument/2006/relationships/image" Target="media/image131.wmf"/><Relationship Id="rId282" Type="http://schemas.openxmlformats.org/officeDocument/2006/relationships/oleObject" Target="embeddings/oleObject131.bin"/><Relationship Id="rId283" Type="http://schemas.openxmlformats.org/officeDocument/2006/relationships/image" Target="media/image132.wmf"/><Relationship Id="rId284" Type="http://schemas.openxmlformats.org/officeDocument/2006/relationships/oleObject" Target="embeddings/oleObject132.bin"/><Relationship Id="rId285" Type="http://schemas.openxmlformats.org/officeDocument/2006/relationships/image" Target="media/image133.wmf"/><Relationship Id="rId286" Type="http://schemas.openxmlformats.org/officeDocument/2006/relationships/oleObject" Target="embeddings/oleObject133.bin"/><Relationship Id="rId287" Type="http://schemas.openxmlformats.org/officeDocument/2006/relationships/image" Target="media/image134.wmf"/><Relationship Id="rId288" Type="http://schemas.openxmlformats.org/officeDocument/2006/relationships/oleObject" Target="embeddings/oleObject134.bin"/><Relationship Id="rId289" Type="http://schemas.openxmlformats.org/officeDocument/2006/relationships/image" Target="media/image135.wmf"/><Relationship Id="rId340" Type="http://schemas.openxmlformats.org/officeDocument/2006/relationships/image" Target="media/image161.wmf"/><Relationship Id="rId341" Type="http://schemas.openxmlformats.org/officeDocument/2006/relationships/oleObject" Target="embeddings/oleObject160.bin"/><Relationship Id="rId342" Type="http://schemas.openxmlformats.org/officeDocument/2006/relationships/image" Target="media/image162.wmf"/><Relationship Id="rId343" Type="http://schemas.openxmlformats.org/officeDocument/2006/relationships/oleObject" Target="embeddings/oleObject161.bin"/><Relationship Id="rId344" Type="http://schemas.openxmlformats.org/officeDocument/2006/relationships/image" Target="media/image163.wmf"/><Relationship Id="rId345" Type="http://schemas.openxmlformats.org/officeDocument/2006/relationships/oleObject" Target="embeddings/oleObject162.bin"/><Relationship Id="rId346" Type="http://schemas.openxmlformats.org/officeDocument/2006/relationships/image" Target="media/image164.wmf"/><Relationship Id="rId347" Type="http://schemas.openxmlformats.org/officeDocument/2006/relationships/oleObject" Target="embeddings/oleObject163.bin"/><Relationship Id="rId348" Type="http://schemas.openxmlformats.org/officeDocument/2006/relationships/image" Target="media/image165.wmf"/><Relationship Id="rId349" Type="http://schemas.openxmlformats.org/officeDocument/2006/relationships/oleObject" Target="embeddings/oleObject164.bin"/><Relationship Id="rId400" Type="http://schemas.openxmlformats.org/officeDocument/2006/relationships/fontTable" Target="fontTable.xml"/><Relationship Id="rId401" Type="http://schemas.microsoft.com/office/2011/relationships/people" Target="people.xml"/><Relationship Id="rId402" Type="http://schemas.openxmlformats.org/officeDocument/2006/relationships/theme" Target="theme/theme1.xml"/><Relationship Id="rId120" Type="http://schemas.openxmlformats.org/officeDocument/2006/relationships/oleObject" Target="embeddings/oleObject50.bin"/><Relationship Id="rId121" Type="http://schemas.openxmlformats.org/officeDocument/2006/relationships/image" Target="media/image51.wmf"/><Relationship Id="rId122" Type="http://schemas.openxmlformats.org/officeDocument/2006/relationships/oleObject" Target="embeddings/oleObject51.bin"/><Relationship Id="rId123" Type="http://schemas.openxmlformats.org/officeDocument/2006/relationships/image" Target="media/image52.wmf"/><Relationship Id="rId124" Type="http://schemas.openxmlformats.org/officeDocument/2006/relationships/oleObject" Target="embeddings/oleObject52.bin"/><Relationship Id="rId125" Type="http://schemas.openxmlformats.org/officeDocument/2006/relationships/image" Target="media/image53.wmf"/><Relationship Id="rId80" Type="http://schemas.openxmlformats.org/officeDocument/2006/relationships/oleObject" Target="embeddings/oleObject30.bin"/><Relationship Id="rId81" Type="http://schemas.openxmlformats.org/officeDocument/2006/relationships/image" Target="media/image31.wmf"/><Relationship Id="rId82" Type="http://schemas.openxmlformats.org/officeDocument/2006/relationships/oleObject" Target="embeddings/oleObject31.bin"/><Relationship Id="rId83" Type="http://schemas.openxmlformats.org/officeDocument/2006/relationships/image" Target="media/image32.wmf"/><Relationship Id="rId84" Type="http://schemas.openxmlformats.org/officeDocument/2006/relationships/oleObject" Target="embeddings/oleObject32.bin"/><Relationship Id="rId85" Type="http://schemas.openxmlformats.org/officeDocument/2006/relationships/image" Target="media/image33.wmf"/><Relationship Id="rId86" Type="http://schemas.openxmlformats.org/officeDocument/2006/relationships/oleObject" Target="embeddings/oleObject33.bin"/><Relationship Id="rId87" Type="http://schemas.openxmlformats.org/officeDocument/2006/relationships/image" Target="media/image34.wmf"/><Relationship Id="rId88" Type="http://schemas.openxmlformats.org/officeDocument/2006/relationships/oleObject" Target="embeddings/oleObject34.bin"/><Relationship Id="rId89" Type="http://schemas.openxmlformats.org/officeDocument/2006/relationships/image" Target="media/image35.wmf"/><Relationship Id="rId126" Type="http://schemas.openxmlformats.org/officeDocument/2006/relationships/oleObject" Target="embeddings/oleObject53.bin"/><Relationship Id="rId127" Type="http://schemas.openxmlformats.org/officeDocument/2006/relationships/image" Target="media/image54.wmf"/><Relationship Id="rId128" Type="http://schemas.openxmlformats.org/officeDocument/2006/relationships/oleObject" Target="embeddings/oleObject54.bin"/><Relationship Id="rId129" Type="http://schemas.openxmlformats.org/officeDocument/2006/relationships/image" Target="media/image55.wmf"/><Relationship Id="rId290" Type="http://schemas.openxmlformats.org/officeDocument/2006/relationships/oleObject" Target="embeddings/oleObject135.bin"/><Relationship Id="rId291" Type="http://schemas.openxmlformats.org/officeDocument/2006/relationships/image" Target="media/image136.wmf"/><Relationship Id="rId292" Type="http://schemas.openxmlformats.org/officeDocument/2006/relationships/oleObject" Target="embeddings/oleObject136.bin"/><Relationship Id="rId293" Type="http://schemas.openxmlformats.org/officeDocument/2006/relationships/image" Target="media/image137.wmf"/><Relationship Id="rId294" Type="http://schemas.openxmlformats.org/officeDocument/2006/relationships/oleObject" Target="embeddings/oleObject137.bin"/><Relationship Id="rId295" Type="http://schemas.openxmlformats.org/officeDocument/2006/relationships/image" Target="media/image138.wmf"/><Relationship Id="rId296" Type="http://schemas.openxmlformats.org/officeDocument/2006/relationships/oleObject" Target="embeddings/oleObject138.bin"/><Relationship Id="rId297" Type="http://schemas.openxmlformats.org/officeDocument/2006/relationships/image" Target="media/image139.wmf"/><Relationship Id="rId298" Type="http://schemas.openxmlformats.org/officeDocument/2006/relationships/oleObject" Target="embeddings/oleObject139.bin"/><Relationship Id="rId299" Type="http://schemas.openxmlformats.org/officeDocument/2006/relationships/image" Target="media/image140.wmf"/><Relationship Id="rId350" Type="http://schemas.openxmlformats.org/officeDocument/2006/relationships/image" Target="media/image166.wmf"/><Relationship Id="rId351" Type="http://schemas.openxmlformats.org/officeDocument/2006/relationships/oleObject" Target="embeddings/oleObject165.bin"/><Relationship Id="rId352" Type="http://schemas.openxmlformats.org/officeDocument/2006/relationships/image" Target="media/image167.wmf"/><Relationship Id="rId353" Type="http://schemas.openxmlformats.org/officeDocument/2006/relationships/oleObject" Target="embeddings/oleObject166.bin"/><Relationship Id="rId354" Type="http://schemas.openxmlformats.org/officeDocument/2006/relationships/image" Target="media/image168.wmf"/><Relationship Id="rId355" Type="http://schemas.openxmlformats.org/officeDocument/2006/relationships/oleObject" Target="embeddings/oleObject167.bin"/><Relationship Id="rId356" Type="http://schemas.openxmlformats.org/officeDocument/2006/relationships/image" Target="media/image169.wmf"/><Relationship Id="rId357" Type="http://schemas.openxmlformats.org/officeDocument/2006/relationships/oleObject" Target="embeddings/oleObject168.bin"/><Relationship Id="rId358" Type="http://schemas.openxmlformats.org/officeDocument/2006/relationships/image" Target="media/image170.wmf"/><Relationship Id="rId359" Type="http://schemas.openxmlformats.org/officeDocument/2006/relationships/oleObject" Target="embeddings/oleObject169.bin"/><Relationship Id="rId130" Type="http://schemas.openxmlformats.org/officeDocument/2006/relationships/oleObject" Target="embeddings/oleObject55.bin"/><Relationship Id="rId131" Type="http://schemas.openxmlformats.org/officeDocument/2006/relationships/image" Target="media/image56.wmf"/><Relationship Id="rId132" Type="http://schemas.openxmlformats.org/officeDocument/2006/relationships/oleObject" Target="embeddings/oleObject56.bin"/><Relationship Id="rId133" Type="http://schemas.openxmlformats.org/officeDocument/2006/relationships/image" Target="media/image57.wmf"/><Relationship Id="rId134" Type="http://schemas.openxmlformats.org/officeDocument/2006/relationships/oleObject" Target="embeddings/oleObject57.bin"/><Relationship Id="rId135" Type="http://schemas.openxmlformats.org/officeDocument/2006/relationships/image" Target="media/image58.wmf"/><Relationship Id="rId90" Type="http://schemas.openxmlformats.org/officeDocument/2006/relationships/oleObject" Target="embeddings/oleObject35.bin"/><Relationship Id="rId91" Type="http://schemas.openxmlformats.org/officeDocument/2006/relationships/image" Target="media/image36.wmf"/><Relationship Id="rId92" Type="http://schemas.openxmlformats.org/officeDocument/2006/relationships/oleObject" Target="embeddings/oleObject36.bin"/><Relationship Id="rId93" Type="http://schemas.openxmlformats.org/officeDocument/2006/relationships/image" Target="media/image37.wmf"/><Relationship Id="rId94" Type="http://schemas.openxmlformats.org/officeDocument/2006/relationships/oleObject" Target="embeddings/oleObject37.bin"/><Relationship Id="rId95" Type="http://schemas.openxmlformats.org/officeDocument/2006/relationships/image" Target="media/image38.wmf"/><Relationship Id="rId96" Type="http://schemas.openxmlformats.org/officeDocument/2006/relationships/oleObject" Target="embeddings/oleObject38.bin"/><Relationship Id="rId97" Type="http://schemas.openxmlformats.org/officeDocument/2006/relationships/image" Target="media/image39.wmf"/><Relationship Id="rId98" Type="http://schemas.openxmlformats.org/officeDocument/2006/relationships/oleObject" Target="embeddings/oleObject39.bin"/><Relationship Id="rId99" Type="http://schemas.openxmlformats.org/officeDocument/2006/relationships/image" Target="media/image40.wmf"/><Relationship Id="rId136" Type="http://schemas.openxmlformats.org/officeDocument/2006/relationships/oleObject" Target="embeddings/oleObject58.bin"/><Relationship Id="rId137" Type="http://schemas.openxmlformats.org/officeDocument/2006/relationships/image" Target="media/image59.wmf"/><Relationship Id="rId138" Type="http://schemas.openxmlformats.org/officeDocument/2006/relationships/oleObject" Target="embeddings/oleObject59.bin"/><Relationship Id="rId139" Type="http://schemas.openxmlformats.org/officeDocument/2006/relationships/image" Target="media/image60.wmf"/><Relationship Id="rId360" Type="http://schemas.openxmlformats.org/officeDocument/2006/relationships/image" Target="media/image171.wmf"/><Relationship Id="rId361" Type="http://schemas.openxmlformats.org/officeDocument/2006/relationships/oleObject" Target="embeddings/oleObject170.bin"/><Relationship Id="rId362" Type="http://schemas.openxmlformats.org/officeDocument/2006/relationships/image" Target="media/image172.wmf"/><Relationship Id="rId363" Type="http://schemas.openxmlformats.org/officeDocument/2006/relationships/oleObject" Target="embeddings/oleObject171.bin"/><Relationship Id="rId364" Type="http://schemas.openxmlformats.org/officeDocument/2006/relationships/image" Target="media/image173.wmf"/><Relationship Id="rId365" Type="http://schemas.openxmlformats.org/officeDocument/2006/relationships/oleObject" Target="embeddings/oleObject172.bin"/><Relationship Id="rId366" Type="http://schemas.openxmlformats.org/officeDocument/2006/relationships/image" Target="media/image174.wmf"/><Relationship Id="rId367" Type="http://schemas.openxmlformats.org/officeDocument/2006/relationships/oleObject" Target="embeddings/oleObject173.bin"/><Relationship Id="rId368" Type="http://schemas.openxmlformats.org/officeDocument/2006/relationships/image" Target="media/image175.wmf"/><Relationship Id="rId369" Type="http://schemas.openxmlformats.org/officeDocument/2006/relationships/oleObject" Target="embeddings/oleObject174.bin"/><Relationship Id="rId140" Type="http://schemas.openxmlformats.org/officeDocument/2006/relationships/oleObject" Target="embeddings/oleObject60.bin"/><Relationship Id="rId141" Type="http://schemas.openxmlformats.org/officeDocument/2006/relationships/image" Target="media/image61.wmf"/><Relationship Id="rId142" Type="http://schemas.openxmlformats.org/officeDocument/2006/relationships/oleObject" Target="embeddings/oleObject61.bin"/><Relationship Id="rId143" Type="http://schemas.openxmlformats.org/officeDocument/2006/relationships/image" Target="media/image62.wmf"/><Relationship Id="rId144" Type="http://schemas.openxmlformats.org/officeDocument/2006/relationships/oleObject" Target="embeddings/oleObject62.bin"/><Relationship Id="rId145" Type="http://schemas.openxmlformats.org/officeDocument/2006/relationships/image" Target="media/image63.wmf"/><Relationship Id="rId146" Type="http://schemas.openxmlformats.org/officeDocument/2006/relationships/oleObject" Target="embeddings/oleObject63.bin"/><Relationship Id="rId147" Type="http://schemas.openxmlformats.org/officeDocument/2006/relationships/image" Target="media/image64.wmf"/><Relationship Id="rId148" Type="http://schemas.openxmlformats.org/officeDocument/2006/relationships/oleObject" Target="embeddings/oleObject64.bin"/><Relationship Id="rId149" Type="http://schemas.openxmlformats.org/officeDocument/2006/relationships/image" Target="media/image65.wmf"/><Relationship Id="rId200" Type="http://schemas.openxmlformats.org/officeDocument/2006/relationships/oleObject" Target="embeddings/oleObject90.bin"/><Relationship Id="rId201" Type="http://schemas.openxmlformats.org/officeDocument/2006/relationships/image" Target="media/image91.wmf"/><Relationship Id="rId202" Type="http://schemas.openxmlformats.org/officeDocument/2006/relationships/oleObject" Target="embeddings/oleObject91.bin"/><Relationship Id="rId203" Type="http://schemas.openxmlformats.org/officeDocument/2006/relationships/image" Target="media/image92.wmf"/><Relationship Id="rId204" Type="http://schemas.openxmlformats.org/officeDocument/2006/relationships/oleObject" Target="embeddings/oleObject92.bin"/><Relationship Id="rId205" Type="http://schemas.openxmlformats.org/officeDocument/2006/relationships/image" Target="media/image93.wmf"/><Relationship Id="rId206" Type="http://schemas.openxmlformats.org/officeDocument/2006/relationships/oleObject" Target="embeddings/oleObject93.bin"/><Relationship Id="rId207" Type="http://schemas.openxmlformats.org/officeDocument/2006/relationships/image" Target="media/image94.wmf"/><Relationship Id="rId208" Type="http://schemas.openxmlformats.org/officeDocument/2006/relationships/oleObject" Target="embeddings/oleObject94.bin"/><Relationship Id="rId209" Type="http://schemas.openxmlformats.org/officeDocument/2006/relationships/image" Target="media/image95.wmf"/><Relationship Id="rId370" Type="http://schemas.openxmlformats.org/officeDocument/2006/relationships/image" Target="media/image176.wmf"/><Relationship Id="rId371" Type="http://schemas.openxmlformats.org/officeDocument/2006/relationships/oleObject" Target="embeddings/oleObject175.bin"/><Relationship Id="rId372" Type="http://schemas.openxmlformats.org/officeDocument/2006/relationships/image" Target="media/image177.wmf"/><Relationship Id="rId373" Type="http://schemas.openxmlformats.org/officeDocument/2006/relationships/oleObject" Target="embeddings/oleObject176.bin"/><Relationship Id="rId374" Type="http://schemas.openxmlformats.org/officeDocument/2006/relationships/image" Target="media/image178.wmf"/><Relationship Id="rId375" Type="http://schemas.openxmlformats.org/officeDocument/2006/relationships/oleObject" Target="embeddings/oleObject177.bin"/><Relationship Id="rId376" Type="http://schemas.openxmlformats.org/officeDocument/2006/relationships/image" Target="media/image179.wmf"/><Relationship Id="rId377" Type="http://schemas.openxmlformats.org/officeDocument/2006/relationships/oleObject" Target="embeddings/oleObject178.bin"/><Relationship Id="rId378" Type="http://schemas.openxmlformats.org/officeDocument/2006/relationships/image" Target="media/image180.wmf"/><Relationship Id="rId379" Type="http://schemas.openxmlformats.org/officeDocument/2006/relationships/oleObject" Target="embeddings/oleObject179.bin"/><Relationship Id="rId150" Type="http://schemas.openxmlformats.org/officeDocument/2006/relationships/oleObject" Target="embeddings/oleObject65.bin"/><Relationship Id="rId151" Type="http://schemas.openxmlformats.org/officeDocument/2006/relationships/image" Target="media/image66.wmf"/><Relationship Id="rId152" Type="http://schemas.openxmlformats.org/officeDocument/2006/relationships/oleObject" Target="embeddings/oleObject66.bin"/><Relationship Id="rId153" Type="http://schemas.openxmlformats.org/officeDocument/2006/relationships/image" Target="media/image67.wmf"/><Relationship Id="rId154" Type="http://schemas.openxmlformats.org/officeDocument/2006/relationships/oleObject" Target="embeddings/oleObject67.bin"/><Relationship Id="rId155" Type="http://schemas.openxmlformats.org/officeDocument/2006/relationships/image" Target="media/image68.wmf"/><Relationship Id="rId156" Type="http://schemas.openxmlformats.org/officeDocument/2006/relationships/oleObject" Target="embeddings/oleObject68.bin"/><Relationship Id="rId157" Type="http://schemas.openxmlformats.org/officeDocument/2006/relationships/image" Target="media/image69.wmf"/><Relationship Id="rId158" Type="http://schemas.openxmlformats.org/officeDocument/2006/relationships/oleObject" Target="embeddings/oleObject69.bin"/><Relationship Id="rId159" Type="http://schemas.openxmlformats.org/officeDocument/2006/relationships/image" Target="media/image70.wmf"/><Relationship Id="rId210" Type="http://schemas.openxmlformats.org/officeDocument/2006/relationships/oleObject" Target="embeddings/oleObject95.bin"/><Relationship Id="rId211" Type="http://schemas.openxmlformats.org/officeDocument/2006/relationships/image" Target="media/image96.wmf"/><Relationship Id="rId212" Type="http://schemas.openxmlformats.org/officeDocument/2006/relationships/oleObject" Target="embeddings/oleObject96.bin"/><Relationship Id="rId213" Type="http://schemas.openxmlformats.org/officeDocument/2006/relationships/image" Target="media/image97.wmf"/><Relationship Id="rId214" Type="http://schemas.openxmlformats.org/officeDocument/2006/relationships/oleObject" Target="embeddings/oleObject97.bin"/><Relationship Id="rId215" Type="http://schemas.openxmlformats.org/officeDocument/2006/relationships/image" Target="media/image98.wmf"/><Relationship Id="rId216" Type="http://schemas.openxmlformats.org/officeDocument/2006/relationships/oleObject" Target="embeddings/oleObject98.bin"/><Relationship Id="rId217" Type="http://schemas.openxmlformats.org/officeDocument/2006/relationships/image" Target="media/image99.wmf"/><Relationship Id="rId218" Type="http://schemas.openxmlformats.org/officeDocument/2006/relationships/oleObject" Target="embeddings/oleObject99.bin"/><Relationship Id="rId219" Type="http://schemas.openxmlformats.org/officeDocument/2006/relationships/image" Target="media/image100.wmf"/><Relationship Id="rId380" Type="http://schemas.openxmlformats.org/officeDocument/2006/relationships/image" Target="media/image181.wmf"/><Relationship Id="rId381" Type="http://schemas.openxmlformats.org/officeDocument/2006/relationships/oleObject" Target="embeddings/oleObject180.bin"/><Relationship Id="rId382" Type="http://schemas.openxmlformats.org/officeDocument/2006/relationships/image" Target="media/image182.wmf"/><Relationship Id="rId383" Type="http://schemas.openxmlformats.org/officeDocument/2006/relationships/oleObject" Target="embeddings/oleObject181.bin"/><Relationship Id="rId384" Type="http://schemas.openxmlformats.org/officeDocument/2006/relationships/image" Target="media/image183.wmf"/><Relationship Id="rId385" Type="http://schemas.openxmlformats.org/officeDocument/2006/relationships/oleObject" Target="embeddings/oleObject182.bin"/><Relationship Id="rId386" Type="http://schemas.openxmlformats.org/officeDocument/2006/relationships/image" Target="media/image184.wmf"/><Relationship Id="rId387" Type="http://schemas.openxmlformats.org/officeDocument/2006/relationships/oleObject" Target="embeddings/oleObject183.bin"/><Relationship Id="rId388" Type="http://schemas.openxmlformats.org/officeDocument/2006/relationships/image" Target="media/image185.wmf"/><Relationship Id="rId389" Type="http://schemas.openxmlformats.org/officeDocument/2006/relationships/oleObject" Target="embeddings/oleObject184.bin"/><Relationship Id="rId10" Type="http://schemas.microsoft.com/office/2011/relationships/commentsExtended" Target="commentsExtended.xml"/><Relationship Id="rId11" Type="http://schemas.openxmlformats.org/officeDocument/2006/relationships/header" Target="header1.xml"/><Relationship Id="rId12" Type="http://schemas.openxmlformats.org/officeDocument/2006/relationships/header" Target="header2.xml"/><Relationship Id="rId13" Type="http://schemas.openxmlformats.org/officeDocument/2006/relationships/footer" Target="footer1.xml"/><Relationship Id="rId14" Type="http://schemas.openxmlformats.org/officeDocument/2006/relationships/footer" Target="footer2.xml"/><Relationship Id="rId15" Type="http://schemas.openxmlformats.org/officeDocument/2006/relationships/header" Target="header3.xml"/><Relationship Id="rId16" Type="http://schemas.openxmlformats.org/officeDocument/2006/relationships/footer" Target="footer3.xml"/><Relationship Id="rId17" Type="http://schemas.openxmlformats.org/officeDocument/2006/relationships/hyperlink" Target="http://baike.baidu.com/view/14394.htm" TargetMode="External"/><Relationship Id="rId18" Type="http://schemas.openxmlformats.org/officeDocument/2006/relationships/hyperlink" Target="http://baike.baidu.com/view/14447.htm" TargetMode="External"/><Relationship Id="rId19" Type="http://schemas.openxmlformats.org/officeDocument/2006/relationships/hyperlink" Target="http://baike.baidu.com/view/5767.htm" TargetMode="External"/><Relationship Id="rId160" Type="http://schemas.openxmlformats.org/officeDocument/2006/relationships/oleObject" Target="embeddings/oleObject70.bin"/><Relationship Id="rId161" Type="http://schemas.openxmlformats.org/officeDocument/2006/relationships/image" Target="media/image71.wmf"/><Relationship Id="rId162" Type="http://schemas.openxmlformats.org/officeDocument/2006/relationships/oleObject" Target="embeddings/oleObject71.bin"/><Relationship Id="rId163" Type="http://schemas.openxmlformats.org/officeDocument/2006/relationships/image" Target="media/image72.wmf"/><Relationship Id="rId164" Type="http://schemas.openxmlformats.org/officeDocument/2006/relationships/oleObject" Target="embeddings/oleObject72.bin"/><Relationship Id="rId165" Type="http://schemas.openxmlformats.org/officeDocument/2006/relationships/image" Target="media/image73.wmf"/><Relationship Id="rId166" Type="http://schemas.openxmlformats.org/officeDocument/2006/relationships/oleObject" Target="embeddings/oleObject73.bin"/><Relationship Id="rId167" Type="http://schemas.openxmlformats.org/officeDocument/2006/relationships/image" Target="media/image74.wmf"/><Relationship Id="rId168" Type="http://schemas.openxmlformats.org/officeDocument/2006/relationships/oleObject" Target="embeddings/oleObject74.bin"/><Relationship Id="rId169" Type="http://schemas.openxmlformats.org/officeDocument/2006/relationships/image" Target="media/image75.wmf"/><Relationship Id="rId220" Type="http://schemas.openxmlformats.org/officeDocument/2006/relationships/oleObject" Target="embeddings/oleObject100.bin"/><Relationship Id="rId221" Type="http://schemas.openxmlformats.org/officeDocument/2006/relationships/image" Target="media/image101.wmf"/><Relationship Id="rId222" Type="http://schemas.openxmlformats.org/officeDocument/2006/relationships/oleObject" Target="embeddings/oleObject101.bin"/><Relationship Id="rId223" Type="http://schemas.openxmlformats.org/officeDocument/2006/relationships/image" Target="media/image102.wmf"/><Relationship Id="rId224" Type="http://schemas.openxmlformats.org/officeDocument/2006/relationships/oleObject" Target="embeddings/oleObject102.bin"/><Relationship Id="rId225" Type="http://schemas.openxmlformats.org/officeDocument/2006/relationships/image" Target="media/image103.wmf"/><Relationship Id="rId226" Type="http://schemas.openxmlformats.org/officeDocument/2006/relationships/oleObject" Target="embeddings/oleObject103.bin"/><Relationship Id="rId227" Type="http://schemas.openxmlformats.org/officeDocument/2006/relationships/image" Target="media/image104.wmf"/><Relationship Id="rId228" Type="http://schemas.openxmlformats.org/officeDocument/2006/relationships/oleObject" Target="embeddings/oleObject104.bin"/><Relationship Id="rId229" Type="http://schemas.openxmlformats.org/officeDocument/2006/relationships/image" Target="media/image105.wmf"/><Relationship Id="rId390" Type="http://schemas.openxmlformats.org/officeDocument/2006/relationships/image" Target="media/image186.wmf"/><Relationship Id="rId391" Type="http://schemas.openxmlformats.org/officeDocument/2006/relationships/oleObject" Target="embeddings/oleObject185.bin"/><Relationship Id="rId392" Type="http://schemas.openxmlformats.org/officeDocument/2006/relationships/image" Target="media/image187.wmf"/><Relationship Id="rId393" Type="http://schemas.openxmlformats.org/officeDocument/2006/relationships/oleObject" Target="embeddings/oleObject186.bin"/><Relationship Id="rId394" Type="http://schemas.openxmlformats.org/officeDocument/2006/relationships/image" Target="media/image188.wmf"/><Relationship Id="rId395" Type="http://schemas.openxmlformats.org/officeDocument/2006/relationships/oleObject" Target="embeddings/oleObject187.bin"/><Relationship Id="rId396" Type="http://schemas.openxmlformats.org/officeDocument/2006/relationships/hyperlink" Target="http://libvip.hrbeu.edu.cn/QK/93884X/index.asp?CSID=%7b6513C23C-94C0-41D8-8A17-8DC92C55BE46%7d" TargetMode="External"/><Relationship Id="rId397" Type="http://schemas.openxmlformats.org/officeDocument/2006/relationships/hyperlink" Target="http://libvip.hrbeu.edu.cn/QK/97749X/index.asp?CSID=%7b6513C23C-94C0-41D8-8A17-8DC92C55BE46%7d" TargetMode="External"/><Relationship Id="rId398" Type="http://schemas.openxmlformats.org/officeDocument/2006/relationships/hyperlink" Target="http://libvip.hrbeu.edu.cn/QK/94684X/index.asp?CSID=%7b6513C23C-94C0-41D8-8A17-8DC92C55BE46%7d" TargetMode="External"/><Relationship Id="rId399" Type="http://schemas.openxmlformats.org/officeDocument/2006/relationships/hyperlink" Target="http://libvip.hrbeu.edu.cn/QK/94684X/index.asp?CSID=%7b6513C23C-94C0-41D8-8A17-8DC92C55BE46%7d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DB8E0B2-3024-B842-8115-BB60B7EA7C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</TotalTime>
  <Pages>12</Pages>
  <Words>2122</Words>
  <Characters>12096</Characters>
  <Application>Microsoft Macintosh Word</Application>
  <DocSecurity>0</DocSecurity>
  <Lines>100</Lines>
  <Paragraphs>28</Paragraphs>
  <ScaleCrop>false</ScaleCrop>
  <Company>CHINA</Company>
  <LinksUpToDate>false</LinksUpToDate>
  <CharactersWithSpaces>14190</CharactersWithSpaces>
  <SharedDoc>false</SharedDoc>
  <HLinks>
    <vt:vector size="12" baseType="variant">
      <vt:variant>
        <vt:i4>5832739</vt:i4>
      </vt:variant>
      <vt:variant>
        <vt:i4>3</vt:i4>
      </vt:variant>
      <vt:variant>
        <vt:i4>0</vt:i4>
      </vt:variant>
      <vt:variant>
        <vt:i4>5</vt:i4>
      </vt:variant>
      <vt:variant>
        <vt:lpwstr>mailto:sqin@pku.edu.cn</vt:lpwstr>
      </vt:variant>
      <vt:variant>
        <vt:lpwstr/>
      </vt:variant>
      <vt:variant>
        <vt:i4>5832739</vt:i4>
      </vt:variant>
      <vt:variant>
        <vt:i4>0</vt:i4>
      </vt:variant>
      <vt:variant>
        <vt:i4>0</vt:i4>
      </vt:variant>
      <vt:variant>
        <vt:i4>5</vt:i4>
      </vt:variant>
      <vt:variant>
        <vt:lpwstr>mailto:sqin@pku.edu.cn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京大学学报(自然科学版)</dc:title>
  <dc:creator>USER</dc:creator>
  <cp:lastModifiedBy>Microsoft Office 用户</cp:lastModifiedBy>
  <cp:revision>29</cp:revision>
  <cp:lastPrinted>2013-11-26T05:35:00Z</cp:lastPrinted>
  <dcterms:created xsi:type="dcterms:W3CDTF">2016-07-15T02:43:00Z</dcterms:created>
  <dcterms:modified xsi:type="dcterms:W3CDTF">2018-02-17T10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